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E02ADA" w14:textId="744E302A" w:rsidR="00AE3AA9" w:rsidRDefault="00F06639" w:rsidP="00AE3AA9">
      <w:pPr>
        <w:tabs>
          <w:tab w:val="left" w:pos="180"/>
        </w:tabs>
        <w:spacing w:line="280" w:lineRule="exact"/>
        <w:rPr>
          <w:rFonts w:ascii="Arial" w:hAnsi="Arial" w:cs="Arial"/>
        </w:rPr>
      </w:pPr>
      <w:r>
        <w:rPr>
          <w:rFonts w:ascii="Arial" w:hAnsi="Arial" w:cs="Arial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60D6605" wp14:editId="54C7C22E">
                <wp:simplePos x="0" y="0"/>
                <wp:positionH relativeFrom="column">
                  <wp:posOffset>2819400</wp:posOffset>
                </wp:positionH>
                <wp:positionV relativeFrom="paragraph">
                  <wp:posOffset>-370205</wp:posOffset>
                </wp:positionV>
                <wp:extent cx="533400" cy="238125"/>
                <wp:effectExtent l="0" t="0" r="1905" b="1270"/>
                <wp:wrapNone/>
                <wp:docPr id="131" name="Text Box 3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 type="none" w="lg" len="med"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3BB010A" w14:textId="77777777" w:rsidR="00857D8A" w:rsidRPr="0074610A" w:rsidRDefault="00857D8A" w:rsidP="00887B52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60D6605" id="_x0000_t202" coordsize="21600,21600" o:spt="202" path="m,l,21600r21600,l21600,xe">
                <v:stroke joinstyle="miter"/>
                <v:path gradientshapeok="t" o:connecttype="rect"/>
              </v:shapetype>
              <v:shape id="Text Box 3314" o:spid="_x0000_s1026" type="#_x0000_t202" style="position:absolute;margin-left:222pt;margin-top:-29.15pt;width:42pt;height:18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" stroked="f" strokeweight="2.25pt">
                <v:stroke startarrowwidth="wide"/>
                <v:textbox>
                  <w:txbxContent>
                    <w:p w14:paraId="13BB010A" w14:textId="77777777" w:rsidR="00857D8A" w:rsidRPr="0074610A" w:rsidRDefault="00857D8A" w:rsidP="00887B52">
                      <w:pPr>
                        <w:rPr>
                          <w:rFonts w:ascii="Arial" w:hAnsi="Arial" w:cs="Arial"/>
                          <w:sz w:val="22"/>
                          <w:szCs w:val="22"/>
                          <w:lang w:val="en-SG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E3AA9" w:rsidRPr="00E74532">
        <w:rPr>
          <w:rFonts w:ascii="Arial" w:hAnsi="Arial" w:cs="Arial"/>
        </w:rPr>
        <w:t xml:space="preserve">Name: _____________________________ </w:t>
      </w:r>
      <w:proofErr w:type="gramStart"/>
      <w:r w:rsidR="00AE3AA9" w:rsidRPr="00E74532">
        <w:rPr>
          <w:rFonts w:ascii="Arial" w:hAnsi="Arial" w:cs="Arial"/>
        </w:rPr>
        <w:t xml:space="preserve">(  </w:t>
      </w:r>
      <w:proofErr w:type="gramEnd"/>
      <w:r w:rsidR="00AE3AA9" w:rsidRPr="00E74532">
        <w:rPr>
          <w:rFonts w:ascii="Arial" w:hAnsi="Arial" w:cs="Arial"/>
        </w:rPr>
        <w:t xml:space="preserve"> </w:t>
      </w:r>
      <w:r w:rsidR="00F35891">
        <w:rPr>
          <w:rFonts w:ascii="Arial" w:hAnsi="Arial" w:cs="Arial"/>
        </w:rPr>
        <w:t xml:space="preserve">  </w:t>
      </w:r>
      <w:r w:rsidR="00AE3AA9" w:rsidRPr="00E74532">
        <w:rPr>
          <w:rFonts w:ascii="Arial" w:hAnsi="Arial" w:cs="Arial"/>
        </w:rPr>
        <w:t xml:space="preserve"> )         </w:t>
      </w:r>
      <w:r w:rsidR="00F333DE">
        <w:rPr>
          <w:rFonts w:ascii="Arial" w:hAnsi="Arial" w:cs="Arial"/>
        </w:rPr>
        <w:t xml:space="preserve">                         Class</w:t>
      </w:r>
      <w:r w:rsidR="001A2EA7">
        <w:rPr>
          <w:rFonts w:ascii="Arial" w:hAnsi="Arial" w:cs="Arial"/>
        </w:rPr>
        <w:t xml:space="preserve">: </w:t>
      </w:r>
      <w:r w:rsidR="00BA1CED">
        <w:rPr>
          <w:rFonts w:ascii="Arial" w:hAnsi="Arial" w:cs="Arial"/>
        </w:rPr>
        <w:t>22</w:t>
      </w:r>
      <w:r w:rsidR="00F333DE">
        <w:rPr>
          <w:rFonts w:ascii="Arial" w:hAnsi="Arial" w:cs="Arial"/>
        </w:rPr>
        <w:t xml:space="preserve"> / ______</w:t>
      </w:r>
    </w:p>
    <w:p w14:paraId="7AD8D1F8" w14:textId="77777777" w:rsidR="00AE3AA9" w:rsidRDefault="00F06639" w:rsidP="00AE3AA9">
      <w:pPr>
        <w:tabs>
          <w:tab w:val="left" w:pos="180"/>
        </w:tabs>
        <w:spacing w:line="280" w:lineRule="exact"/>
        <w:rPr>
          <w:rFonts w:ascii="Arial" w:hAnsi="Arial" w:cs="Arial"/>
          <w:b/>
          <w:sz w:val="22"/>
          <w:szCs w:val="22"/>
        </w:rPr>
      </w:pPr>
      <w:r>
        <w:rPr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730FC4A8" wp14:editId="0E713901">
                <wp:simplePos x="0" y="0"/>
                <wp:positionH relativeFrom="column">
                  <wp:posOffset>26035</wp:posOffset>
                </wp:positionH>
                <wp:positionV relativeFrom="paragraph">
                  <wp:posOffset>139700</wp:posOffset>
                </wp:positionV>
                <wp:extent cx="6085205" cy="1438275"/>
                <wp:effectExtent l="5080" t="635" r="0" b="0"/>
                <wp:wrapNone/>
                <wp:docPr id="128" name="Group 3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85205" cy="1438275"/>
                          <a:chOff x="1193" y="1726"/>
                          <a:chExt cx="9583" cy="2265"/>
                        </a:xfrm>
                      </wpg:grpSpPr>
                      <wps:wsp>
                        <wps:cNvPr id="129" name="Text Box 3121"/>
                        <wps:cNvSpPr txBox="1">
                          <a:spLocks noChangeArrowheads="1"/>
                        </wps:cNvSpPr>
                        <wps:spPr bwMode="auto">
                          <a:xfrm>
                            <a:off x="3408" y="2716"/>
                            <a:ext cx="7368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8859E" w14:textId="77777777" w:rsidR="00857D8A" w:rsidRPr="00992F09" w:rsidRDefault="00857D8A" w:rsidP="00AE3AA9">
                              <w:pPr>
                                <w:rPr>
                                  <w:rFonts w:ascii="Arial" w:hAnsi="Arial" w:cs="Arial"/>
                                  <w:b/>
                                  <w:sz w:val="32"/>
                                  <w:szCs w:val="32"/>
                                  <w:lang w:val="en-SG"/>
                                </w:rPr>
                              </w:pPr>
                              <w:r w:rsidRPr="00306B8E">
                                <w:rPr>
                                  <w:rFonts w:ascii="Arial" w:hAnsi="Arial" w:cs="Arial"/>
                                  <w:b/>
                                  <w:sz w:val="32"/>
                                  <w:szCs w:val="32"/>
                                </w:rPr>
                                <w:t>ANDERSON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z w:val="32"/>
                                  <w:szCs w:val="32"/>
                                </w:rPr>
                                <w:t xml:space="preserve"> SERANGOON</w:t>
                              </w:r>
                              <w:r w:rsidRPr="00306B8E">
                                <w:rPr>
                                  <w:rFonts w:ascii="Arial" w:hAnsi="Arial" w:cs="Arial"/>
                                  <w:b/>
                                  <w:sz w:val="32"/>
                                  <w:szCs w:val="32"/>
                                </w:rPr>
                                <w:t xml:space="preserve"> JUNIOR COLLE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3" y="1726"/>
                            <a:ext cx="1915" cy="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0FC4A8" id="Group 3318" o:spid="_x0000_s1027" style="position:absolute;margin-left:2.05pt;margin-top:11pt;width:479.15pt;height:113.25pt;z-index:251659776" coordorigin="1193,1726" coordsize="9583,226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">
                <v:shape id="Text Box 3121" o:spid="_x0000_s1028" type="#_x0000_t202" style="position:absolute;left:3408;top:2716;width:73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+od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" filled="f" stroked="f">
                  <v:textbox>
                    <w:txbxContent>
                      <w:p w14:paraId="5898859E" w14:textId="77777777" w:rsidR="00857D8A" w:rsidRPr="00992F09" w:rsidRDefault="00857D8A" w:rsidP="00AE3AA9">
                        <w:pPr>
                          <w:rPr>
                            <w:rFonts w:ascii="Arial" w:hAnsi="Arial" w:cs="Arial"/>
                            <w:b/>
                            <w:sz w:val="32"/>
                            <w:szCs w:val="32"/>
                            <w:lang w:val="en-SG"/>
                          </w:rPr>
                        </w:pPr>
                        <w:r w:rsidRPr="00306B8E">
                          <w:rPr>
                            <w:rFonts w:ascii="Arial" w:hAnsi="Arial" w:cs="Arial"/>
                            <w:b/>
                            <w:sz w:val="32"/>
                            <w:szCs w:val="32"/>
                          </w:rPr>
                          <w:t>ANDERSON</w:t>
                        </w:r>
                        <w:r>
                          <w:rPr>
                            <w:rFonts w:ascii="Arial" w:hAnsi="Arial" w:cs="Arial"/>
                            <w:b/>
                            <w:sz w:val="32"/>
                            <w:szCs w:val="32"/>
                          </w:rPr>
                          <w:t xml:space="preserve"> SERANGOON</w:t>
                        </w:r>
                        <w:r w:rsidRPr="00306B8E">
                          <w:rPr>
                            <w:rFonts w:ascii="Arial" w:hAnsi="Arial" w:cs="Arial"/>
                            <w:b/>
                            <w:sz w:val="32"/>
                            <w:szCs w:val="32"/>
                          </w:rPr>
                          <w:t xml:space="preserve"> JUNIOR COLLEGE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" o:spid="_x0000_s1029" type="#_x0000_t75" style="position:absolute;left:1193;top:1726;width:1915;height:22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">
                  <v:imagedata r:id="rId9" o:title=""/>
                </v:shape>
              </v:group>
            </w:pict>
          </mc:Fallback>
        </mc:AlternateContent>
      </w:r>
    </w:p>
    <w:p w14:paraId="6AFC230F" w14:textId="77777777" w:rsidR="00AE3AA9" w:rsidRDefault="00AE3AA9" w:rsidP="00AE3AA9">
      <w:pPr>
        <w:tabs>
          <w:tab w:val="left" w:pos="180"/>
        </w:tabs>
        <w:spacing w:line="280" w:lineRule="exact"/>
        <w:rPr>
          <w:rFonts w:ascii="Arial" w:hAnsi="Arial" w:cs="Arial"/>
          <w:b/>
          <w:sz w:val="22"/>
          <w:szCs w:val="22"/>
        </w:rPr>
      </w:pPr>
    </w:p>
    <w:p w14:paraId="65D9DBFA" w14:textId="77777777" w:rsidR="00AE3AA9" w:rsidRDefault="00AE3AA9" w:rsidP="00AE3AA9">
      <w:pPr>
        <w:tabs>
          <w:tab w:val="left" w:pos="180"/>
        </w:tabs>
        <w:spacing w:line="280" w:lineRule="exact"/>
        <w:rPr>
          <w:rFonts w:ascii="Arial" w:hAnsi="Arial" w:cs="Arial"/>
          <w:b/>
          <w:sz w:val="22"/>
          <w:szCs w:val="22"/>
        </w:rPr>
      </w:pPr>
    </w:p>
    <w:p w14:paraId="71D8E474" w14:textId="77777777" w:rsidR="00AE3AA9" w:rsidRPr="0049635F" w:rsidRDefault="00AE3AA9" w:rsidP="00AE3AA9">
      <w:pPr>
        <w:rPr>
          <w:rFonts w:cs="Arial"/>
        </w:rPr>
      </w:pPr>
    </w:p>
    <w:p w14:paraId="28C11FCB" w14:textId="77777777" w:rsidR="00AE3AA9" w:rsidRPr="0049635F" w:rsidRDefault="00F06639" w:rsidP="00AE3AA9">
      <w:pPr>
        <w:rPr>
          <w:rFonts w:cs="Arial"/>
        </w:rPr>
      </w:pPr>
      <w:r w:rsidRPr="0049635F">
        <w:rPr>
          <w:rFonts w:cs="Arial"/>
          <w:noProof/>
          <w:sz w:val="20"/>
          <w:lang w:eastAsia="zh-CN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588EF9CA" wp14:editId="28A48A1F">
                <wp:simplePos x="0" y="0"/>
                <wp:positionH relativeFrom="column">
                  <wp:posOffset>1219200</wp:posOffset>
                </wp:positionH>
                <wp:positionV relativeFrom="paragraph">
                  <wp:posOffset>67945</wp:posOffset>
                </wp:positionV>
                <wp:extent cx="152400" cy="114300"/>
                <wp:effectExtent l="0" t="0" r="1905" b="635"/>
                <wp:wrapNone/>
                <wp:docPr id="127" name="Rectangle 3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AC0D60" id="Rectangle 3119" o:spid="_x0000_s1026" style="position:absolute;margin-left:96pt;margin-top:5.35pt;width:12pt;height:9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" stroked="f"/>
            </w:pict>
          </mc:Fallback>
        </mc:AlternateContent>
      </w:r>
    </w:p>
    <w:p w14:paraId="13ED66B8" w14:textId="77777777" w:rsidR="00AE3AA9" w:rsidRPr="0049635F" w:rsidRDefault="00AE3AA9" w:rsidP="00AE3AA9">
      <w:pPr>
        <w:rPr>
          <w:rFonts w:cs="Arial"/>
        </w:rPr>
      </w:pPr>
    </w:p>
    <w:p w14:paraId="158A6E9F" w14:textId="77777777" w:rsidR="00AE3AA9" w:rsidRPr="0049635F" w:rsidRDefault="00AE3AA9" w:rsidP="00AE3AA9">
      <w:pPr>
        <w:rPr>
          <w:rFonts w:cs="Arial"/>
          <w:b/>
          <w:bCs/>
          <w:lang w:eastAsia="zh-CN"/>
        </w:rPr>
      </w:pPr>
    </w:p>
    <w:p w14:paraId="7AC29210" w14:textId="77777777" w:rsidR="00AE3AA9" w:rsidRPr="0049635F" w:rsidRDefault="00AE3AA9" w:rsidP="00AE3AA9">
      <w:pPr>
        <w:rPr>
          <w:rFonts w:cs="Arial"/>
          <w:b/>
          <w:bCs/>
          <w:lang w:eastAsia="zh-CN"/>
        </w:rPr>
      </w:pPr>
    </w:p>
    <w:p w14:paraId="156A7AE2" w14:textId="77777777" w:rsidR="00AE3AA9" w:rsidRPr="0049635F" w:rsidRDefault="00AE3AA9" w:rsidP="00AE3AA9">
      <w:pPr>
        <w:rPr>
          <w:rFonts w:cs="Arial"/>
          <w:b/>
          <w:bCs/>
          <w:lang w:eastAsia="zh-CN"/>
        </w:rPr>
      </w:pPr>
    </w:p>
    <w:p w14:paraId="30F8E860" w14:textId="77777777" w:rsidR="00AE3AA9" w:rsidRPr="0049635F" w:rsidRDefault="00AE3AA9" w:rsidP="00AE3AA9">
      <w:pPr>
        <w:rPr>
          <w:rFonts w:cs="Arial"/>
          <w:b/>
          <w:bCs/>
          <w:lang w:eastAsia="zh-CN"/>
        </w:rPr>
      </w:pPr>
    </w:p>
    <w:p w14:paraId="57F76E29" w14:textId="160D8DBA" w:rsidR="00AE3AA9" w:rsidRPr="00AE3AA9" w:rsidRDefault="00844676" w:rsidP="00AE3AA9">
      <w:pPr>
        <w:pStyle w:val="Heading2"/>
        <w:rPr>
          <w:sz w:val="28"/>
          <w:szCs w:val="28"/>
          <w:lang w:eastAsia="zh-CN"/>
        </w:rPr>
      </w:pPr>
      <w:r>
        <w:rPr>
          <w:sz w:val="28"/>
          <w:szCs w:val="28"/>
        </w:rPr>
        <w:t>20</w:t>
      </w:r>
      <w:r w:rsidR="00BA1CED">
        <w:rPr>
          <w:sz w:val="28"/>
          <w:szCs w:val="28"/>
        </w:rPr>
        <w:t>22</w:t>
      </w:r>
      <w:r w:rsidR="00AE3AA9" w:rsidRPr="00AE3AA9">
        <w:rPr>
          <w:sz w:val="28"/>
          <w:szCs w:val="28"/>
        </w:rPr>
        <w:t xml:space="preserve"> JC</w:t>
      </w:r>
      <w:r w:rsidR="00AE35A6" w:rsidRPr="00856AFE">
        <w:rPr>
          <w:sz w:val="28"/>
          <w:szCs w:val="28"/>
          <w:lang w:eastAsia="zh-CN"/>
        </w:rPr>
        <w:t>2</w:t>
      </w:r>
      <w:r w:rsidR="00AE3AA9" w:rsidRPr="00AE3AA9">
        <w:rPr>
          <w:sz w:val="28"/>
          <w:szCs w:val="28"/>
        </w:rPr>
        <w:t xml:space="preserve"> </w:t>
      </w:r>
      <w:r w:rsidR="00BA1CED">
        <w:rPr>
          <w:sz w:val="28"/>
          <w:szCs w:val="28"/>
        </w:rPr>
        <w:t>Preliminary Examination</w:t>
      </w:r>
    </w:p>
    <w:p w14:paraId="4A49F914" w14:textId="77777777" w:rsidR="00AE3AA9" w:rsidRPr="00AE3AA9" w:rsidRDefault="00AE3AA9" w:rsidP="00AE3AA9">
      <w:pPr>
        <w:rPr>
          <w:rFonts w:ascii="Arial" w:hAnsi="Arial" w:cs="Arial"/>
          <w:b/>
          <w:bCs/>
          <w:sz w:val="32"/>
          <w:szCs w:val="32"/>
          <w:lang w:eastAsia="zh-CN"/>
        </w:rPr>
      </w:pPr>
    </w:p>
    <w:p w14:paraId="12E55A79" w14:textId="77777777" w:rsidR="00AE3AA9" w:rsidRPr="00AE3AA9" w:rsidRDefault="001118CC" w:rsidP="00AE3AA9">
      <w:pPr>
        <w:rPr>
          <w:rFonts w:ascii="Arial" w:hAnsi="Arial" w:cs="Arial"/>
          <w:b/>
          <w:bCs/>
          <w:sz w:val="32"/>
          <w:szCs w:val="32"/>
          <w:lang w:eastAsia="zh-CN"/>
        </w:rPr>
      </w:pPr>
      <w:r>
        <w:rPr>
          <w:rFonts w:ascii="Arial" w:hAnsi="Arial" w:cs="Arial"/>
          <w:b/>
          <w:bCs/>
          <w:sz w:val="32"/>
          <w:szCs w:val="32"/>
          <w:lang w:eastAsia="zh-CN"/>
        </w:rPr>
        <w:t>PHYSICS</w:t>
      </w:r>
      <w:r>
        <w:rPr>
          <w:rFonts w:ascii="Arial" w:hAnsi="Arial" w:cs="Arial"/>
          <w:b/>
          <w:bCs/>
          <w:sz w:val="32"/>
          <w:szCs w:val="32"/>
          <w:lang w:eastAsia="zh-CN"/>
        </w:rPr>
        <w:tab/>
        <w:t xml:space="preserve"> Higher 1</w:t>
      </w:r>
      <w:r w:rsidR="00AE3AA9" w:rsidRPr="00AE3AA9">
        <w:rPr>
          <w:rFonts w:ascii="Arial" w:hAnsi="Arial" w:cs="Arial"/>
          <w:b/>
          <w:bCs/>
          <w:sz w:val="32"/>
          <w:szCs w:val="32"/>
          <w:lang w:eastAsia="zh-CN"/>
        </w:rPr>
        <w:t xml:space="preserve">                                                               </w:t>
      </w:r>
      <w:r>
        <w:rPr>
          <w:rFonts w:ascii="Arial" w:hAnsi="Arial" w:cs="Arial"/>
          <w:b/>
          <w:bCs/>
          <w:sz w:val="32"/>
          <w:szCs w:val="32"/>
          <w:lang w:eastAsia="zh-CN"/>
        </w:rPr>
        <w:t>88</w:t>
      </w:r>
      <w:r w:rsidR="0004507D">
        <w:rPr>
          <w:rFonts w:ascii="Arial" w:hAnsi="Arial" w:cs="Arial"/>
          <w:b/>
          <w:bCs/>
          <w:sz w:val="32"/>
          <w:szCs w:val="32"/>
          <w:lang w:eastAsia="zh-CN"/>
        </w:rPr>
        <w:t>67</w:t>
      </w:r>
      <w:r w:rsidR="000F6A6F">
        <w:rPr>
          <w:rFonts w:ascii="Arial" w:hAnsi="Arial" w:cs="Arial"/>
          <w:b/>
          <w:bCs/>
          <w:sz w:val="32"/>
          <w:szCs w:val="32"/>
          <w:lang w:eastAsia="zh-CN"/>
        </w:rPr>
        <w:t>/01</w:t>
      </w:r>
      <w:r w:rsidR="00AE3AA9" w:rsidRPr="00AE3AA9">
        <w:rPr>
          <w:rFonts w:ascii="Arial" w:hAnsi="Arial" w:cs="Arial"/>
          <w:b/>
          <w:bCs/>
          <w:sz w:val="32"/>
          <w:szCs w:val="32"/>
          <w:lang w:eastAsia="zh-CN"/>
        </w:rPr>
        <w:t xml:space="preserve">                                                                 </w:t>
      </w:r>
    </w:p>
    <w:p w14:paraId="03CC7E25" w14:textId="77777777" w:rsidR="00AE3AA9" w:rsidRPr="00AE3AA9" w:rsidRDefault="00AE3AA9" w:rsidP="00AE3AA9">
      <w:pPr>
        <w:rPr>
          <w:rFonts w:cs="Arial"/>
          <w:b/>
          <w:bCs/>
          <w:lang w:eastAsia="zh-CN"/>
        </w:rPr>
      </w:pPr>
    </w:p>
    <w:p w14:paraId="57100F08" w14:textId="79FA270D" w:rsidR="00AE3AA9" w:rsidRPr="00856AFE" w:rsidRDefault="000460B5" w:rsidP="00AE3AA9">
      <w:pPr>
        <w:rPr>
          <w:rFonts w:ascii="Arial" w:hAnsi="Arial" w:cs="Arial"/>
          <w:b/>
          <w:bCs/>
          <w:lang w:eastAsia="zh-CN"/>
        </w:rPr>
      </w:pPr>
      <w:r>
        <w:rPr>
          <w:rFonts w:ascii="Arial" w:hAnsi="Arial" w:cs="Arial"/>
          <w:b/>
          <w:bCs/>
          <w:lang w:eastAsia="zh-CN"/>
        </w:rPr>
        <w:t xml:space="preserve">Paper </w:t>
      </w:r>
      <w:r w:rsidR="00AB194E">
        <w:rPr>
          <w:rFonts w:ascii="Arial" w:hAnsi="Arial" w:cs="Arial"/>
          <w:b/>
          <w:bCs/>
          <w:lang w:eastAsia="zh-CN"/>
        </w:rPr>
        <w:t>1</w:t>
      </w:r>
      <w:r w:rsidR="00446601">
        <w:rPr>
          <w:rFonts w:ascii="Arial" w:hAnsi="Arial" w:cs="Arial"/>
          <w:b/>
          <w:bCs/>
          <w:lang w:eastAsia="zh-CN"/>
        </w:rPr>
        <w:t xml:space="preserve"> </w:t>
      </w:r>
      <w:r w:rsidR="00AB194E">
        <w:rPr>
          <w:rFonts w:ascii="Arial" w:hAnsi="Arial" w:cs="Arial"/>
          <w:b/>
          <w:bCs/>
          <w:lang w:eastAsia="zh-CN"/>
        </w:rPr>
        <w:t xml:space="preserve">Multiple </w:t>
      </w:r>
      <w:r w:rsidR="00AB194E" w:rsidRPr="00856AFE">
        <w:rPr>
          <w:rFonts w:ascii="Arial" w:hAnsi="Arial" w:cs="Arial"/>
          <w:b/>
          <w:bCs/>
          <w:lang w:eastAsia="zh-CN"/>
        </w:rPr>
        <w:t xml:space="preserve">Choice          </w:t>
      </w:r>
      <w:r w:rsidR="00AE3AA9" w:rsidRPr="00856AFE">
        <w:rPr>
          <w:rFonts w:ascii="Arial" w:hAnsi="Arial" w:cs="Arial"/>
          <w:b/>
          <w:bCs/>
          <w:lang w:eastAsia="zh-CN"/>
        </w:rPr>
        <w:t xml:space="preserve">                                       </w:t>
      </w:r>
      <w:r w:rsidR="002A5E46">
        <w:rPr>
          <w:rFonts w:ascii="Arial" w:hAnsi="Arial" w:cs="Arial"/>
          <w:b/>
          <w:bCs/>
          <w:lang w:eastAsia="zh-CN"/>
        </w:rPr>
        <w:t xml:space="preserve">      Tuesday</w:t>
      </w:r>
      <w:r w:rsidR="00A30ECC" w:rsidRPr="00856AFE">
        <w:rPr>
          <w:rFonts w:ascii="Arial" w:hAnsi="Arial" w:cs="Arial"/>
          <w:b/>
          <w:bCs/>
          <w:lang w:eastAsia="zh-CN"/>
        </w:rPr>
        <w:t xml:space="preserve"> 2</w:t>
      </w:r>
      <w:r w:rsidR="002A5E46">
        <w:rPr>
          <w:rFonts w:ascii="Arial" w:hAnsi="Arial" w:cs="Arial"/>
          <w:b/>
          <w:bCs/>
          <w:lang w:eastAsia="zh-CN"/>
        </w:rPr>
        <w:t>0</w:t>
      </w:r>
      <w:r w:rsidR="00AE3AA9" w:rsidRPr="00856AFE">
        <w:rPr>
          <w:rFonts w:ascii="Arial" w:hAnsi="Arial" w:cs="Arial"/>
          <w:b/>
          <w:bCs/>
          <w:lang w:eastAsia="zh-CN"/>
        </w:rPr>
        <w:t xml:space="preserve"> </w:t>
      </w:r>
      <w:r w:rsidR="00856AFE" w:rsidRPr="00856AFE">
        <w:rPr>
          <w:rFonts w:ascii="Arial" w:hAnsi="Arial" w:cs="Arial"/>
          <w:b/>
          <w:bCs/>
          <w:lang w:eastAsia="zh-CN"/>
        </w:rPr>
        <w:t>September</w:t>
      </w:r>
      <w:r w:rsidR="00844676" w:rsidRPr="00856AFE">
        <w:rPr>
          <w:rFonts w:ascii="Arial" w:hAnsi="Arial" w:cs="Arial"/>
          <w:b/>
          <w:bCs/>
          <w:lang w:eastAsia="zh-CN"/>
        </w:rPr>
        <w:t xml:space="preserve"> 20</w:t>
      </w:r>
      <w:r w:rsidR="00856AFE" w:rsidRPr="00856AFE">
        <w:rPr>
          <w:rFonts w:ascii="Arial" w:hAnsi="Arial" w:cs="Arial"/>
          <w:b/>
          <w:bCs/>
          <w:lang w:eastAsia="zh-CN"/>
        </w:rPr>
        <w:t>22</w:t>
      </w:r>
    </w:p>
    <w:p w14:paraId="1E1D8B96" w14:textId="77777777" w:rsidR="00AE3AA9" w:rsidRPr="00856AFE" w:rsidRDefault="00AE3AA9" w:rsidP="00AE3AA9">
      <w:pPr>
        <w:rPr>
          <w:rFonts w:ascii="Arial" w:hAnsi="Arial" w:cs="Arial"/>
          <w:b/>
          <w:bCs/>
          <w:lang w:eastAsia="zh-CN"/>
        </w:rPr>
      </w:pPr>
      <w:r w:rsidRPr="00856AFE">
        <w:rPr>
          <w:rFonts w:ascii="Arial" w:hAnsi="Arial" w:cs="Arial"/>
          <w:b/>
          <w:bCs/>
        </w:rPr>
        <w:t xml:space="preserve">                                 </w:t>
      </w:r>
      <w:r w:rsidRPr="00856AFE">
        <w:rPr>
          <w:rFonts w:ascii="Arial" w:hAnsi="Arial" w:cs="Arial"/>
          <w:b/>
          <w:bCs/>
        </w:rPr>
        <w:tab/>
      </w:r>
      <w:r w:rsidRPr="00856AFE">
        <w:rPr>
          <w:rFonts w:ascii="Arial" w:hAnsi="Arial" w:cs="Arial"/>
          <w:b/>
          <w:bCs/>
        </w:rPr>
        <w:tab/>
      </w:r>
      <w:r w:rsidRPr="00856AFE">
        <w:rPr>
          <w:rFonts w:ascii="Arial" w:hAnsi="Arial" w:cs="Arial"/>
          <w:b/>
          <w:bCs/>
        </w:rPr>
        <w:tab/>
        <w:t xml:space="preserve">                        </w:t>
      </w:r>
      <w:r w:rsidRPr="00856AFE">
        <w:rPr>
          <w:rFonts w:ascii="Arial" w:hAnsi="Arial" w:cs="Arial"/>
          <w:b/>
          <w:bCs/>
          <w:lang w:eastAsia="zh-CN"/>
        </w:rPr>
        <w:t xml:space="preserve">              </w:t>
      </w:r>
    </w:p>
    <w:p w14:paraId="6E80BF9F" w14:textId="77777777" w:rsidR="00AE3AA9" w:rsidRPr="00306B8E" w:rsidRDefault="000F6A6F" w:rsidP="00AE3AA9">
      <w:pPr>
        <w:ind w:right="120"/>
        <w:jc w:val="right"/>
        <w:rPr>
          <w:rFonts w:ascii="Arial" w:hAnsi="Arial" w:cs="Arial"/>
          <w:b/>
          <w:bCs/>
          <w:lang w:eastAsia="zh-CN"/>
        </w:rPr>
      </w:pPr>
      <w:r w:rsidRPr="00856AFE">
        <w:rPr>
          <w:rFonts w:ascii="Arial" w:hAnsi="Arial" w:cs="Arial"/>
          <w:b/>
          <w:bCs/>
          <w:lang w:eastAsia="zh-CN"/>
        </w:rPr>
        <w:t>1 hour</w:t>
      </w:r>
      <w:r w:rsidR="00AE3AA9" w:rsidRPr="00306B8E">
        <w:rPr>
          <w:rFonts w:ascii="Arial" w:hAnsi="Arial" w:cs="Arial"/>
          <w:b/>
          <w:bCs/>
        </w:rPr>
        <w:t xml:space="preserve"> </w:t>
      </w:r>
    </w:p>
    <w:p w14:paraId="5C443790" w14:textId="77777777" w:rsidR="000F6A6F" w:rsidRPr="008F703B" w:rsidRDefault="000F6A6F" w:rsidP="000F6A6F">
      <w:pPr>
        <w:rPr>
          <w:rFonts w:ascii="Arial" w:hAnsi="Arial" w:cs="Arial"/>
          <w:sz w:val="22"/>
          <w:szCs w:val="22"/>
          <w:lang w:eastAsia="zh-CN"/>
        </w:rPr>
      </w:pPr>
      <w:r w:rsidRPr="008F703B">
        <w:rPr>
          <w:rFonts w:ascii="Arial" w:hAnsi="Arial" w:cs="Arial"/>
          <w:sz w:val="22"/>
          <w:szCs w:val="22"/>
          <w:lang w:eastAsia="zh-CN"/>
        </w:rPr>
        <w:t>Additional Materials: Multiple Choice Answer Sheet</w:t>
      </w:r>
    </w:p>
    <w:p w14:paraId="40147271" w14:textId="77777777" w:rsidR="00AE3AA9" w:rsidRPr="0095704F" w:rsidRDefault="00F06639" w:rsidP="00AE3AA9">
      <w:pPr>
        <w:rPr>
          <w:rFonts w:ascii="Arial" w:hAnsi="Arial" w:cs="Arial"/>
          <w:sz w:val="22"/>
          <w:szCs w:val="22"/>
          <w:lang w:eastAsia="zh-CN"/>
        </w:rPr>
      </w:pPr>
      <w:r w:rsidRPr="0095704F">
        <w:rPr>
          <w:rFonts w:ascii="Arial" w:hAnsi="Arial" w:cs="Arial"/>
          <w:b/>
          <w:noProof/>
          <w:sz w:val="22"/>
          <w:szCs w:val="22"/>
          <w:lang w:eastAsia="zh-CN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3DBDBCE3" wp14:editId="4B5387ED">
                <wp:simplePos x="0" y="0"/>
                <wp:positionH relativeFrom="column">
                  <wp:posOffset>-55245</wp:posOffset>
                </wp:positionH>
                <wp:positionV relativeFrom="paragraph">
                  <wp:posOffset>149225</wp:posOffset>
                </wp:positionV>
                <wp:extent cx="6219825" cy="0"/>
                <wp:effectExtent l="9525" t="8255" r="9525" b="10795"/>
                <wp:wrapNone/>
                <wp:docPr id="126" name="Line 3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198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D9763C" id="Line 3123" o:spid="_x0000_s1026" style="position:absolute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35pt,11.75pt" to="485.4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"/>
            </w:pict>
          </mc:Fallback>
        </mc:AlternateContent>
      </w:r>
    </w:p>
    <w:p w14:paraId="6B773ECD" w14:textId="77777777" w:rsidR="00AE3AA9" w:rsidRDefault="00AE3AA9" w:rsidP="00AE3AA9">
      <w:pPr>
        <w:rPr>
          <w:rFonts w:ascii="Arial" w:hAnsi="Arial" w:cs="Arial"/>
          <w:b/>
          <w:sz w:val="22"/>
          <w:szCs w:val="22"/>
        </w:rPr>
      </w:pPr>
    </w:p>
    <w:p w14:paraId="58B131F0" w14:textId="77777777" w:rsidR="00AE3AA9" w:rsidRPr="0095704F" w:rsidRDefault="00AE3AA9" w:rsidP="00AE3AA9">
      <w:pPr>
        <w:rPr>
          <w:rFonts w:ascii="Arial" w:hAnsi="Arial" w:cs="Arial"/>
          <w:b/>
          <w:sz w:val="22"/>
          <w:szCs w:val="22"/>
          <w:lang w:eastAsia="zh-CN"/>
        </w:rPr>
      </w:pPr>
      <w:r w:rsidRPr="0095704F">
        <w:rPr>
          <w:rFonts w:ascii="Arial" w:hAnsi="Arial" w:cs="Arial"/>
          <w:b/>
          <w:sz w:val="22"/>
          <w:szCs w:val="22"/>
        </w:rPr>
        <w:t>READ THESE INSTRUCTIONS FIRST</w:t>
      </w:r>
    </w:p>
    <w:p w14:paraId="20D59A95" w14:textId="77777777" w:rsidR="00AE3AA9" w:rsidRPr="0095704F" w:rsidRDefault="00AE3AA9" w:rsidP="00AE3AA9">
      <w:pPr>
        <w:jc w:val="both"/>
        <w:rPr>
          <w:rFonts w:ascii="Arial" w:hAnsi="Arial" w:cs="Arial"/>
          <w:sz w:val="22"/>
          <w:szCs w:val="22"/>
        </w:rPr>
      </w:pPr>
    </w:p>
    <w:p w14:paraId="3D980A2A" w14:textId="77777777" w:rsidR="000F6A6F" w:rsidRDefault="000F6A6F" w:rsidP="000F6A6F">
      <w:pPr>
        <w:jc w:val="both"/>
        <w:rPr>
          <w:rFonts w:ascii="Arial" w:hAnsi="Arial" w:cs="Arial"/>
          <w:sz w:val="22"/>
          <w:szCs w:val="22"/>
        </w:rPr>
      </w:pPr>
      <w:r w:rsidRPr="008F703B">
        <w:rPr>
          <w:rFonts w:ascii="Arial" w:hAnsi="Arial" w:cs="Arial"/>
          <w:sz w:val="22"/>
          <w:szCs w:val="22"/>
        </w:rPr>
        <w:t>Write in soft pencil.</w:t>
      </w:r>
    </w:p>
    <w:p w14:paraId="0CCAC467" w14:textId="77777777" w:rsidR="00042F4A" w:rsidRDefault="00042F4A" w:rsidP="00042F4A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sz w:val="22"/>
          <w:szCs w:val="22"/>
          <w:lang w:eastAsia="zh-CN"/>
        </w:rPr>
        <w:t xml:space="preserve">Do not use staples, paper clips, </w:t>
      </w:r>
      <w:proofErr w:type="gramStart"/>
      <w:r>
        <w:rPr>
          <w:rFonts w:ascii="Arial" w:hAnsi="Arial" w:cs="Arial"/>
          <w:sz w:val="22"/>
          <w:szCs w:val="22"/>
          <w:lang w:eastAsia="zh-CN"/>
        </w:rPr>
        <w:t>glue</w:t>
      </w:r>
      <w:proofErr w:type="gramEnd"/>
      <w:r>
        <w:rPr>
          <w:rFonts w:ascii="Arial" w:hAnsi="Arial" w:cs="Arial"/>
          <w:sz w:val="22"/>
          <w:szCs w:val="22"/>
          <w:lang w:eastAsia="zh-CN"/>
        </w:rPr>
        <w:t xml:space="preserve"> or correction fluid.</w:t>
      </w:r>
    </w:p>
    <w:p w14:paraId="59DD6069" w14:textId="77777777" w:rsidR="000F6A6F" w:rsidRPr="008F703B" w:rsidRDefault="00F333DE" w:rsidP="000F6A6F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sz w:val="22"/>
          <w:szCs w:val="22"/>
          <w:lang w:eastAsia="zh-CN"/>
        </w:rPr>
        <w:t>Write your name and class</w:t>
      </w:r>
      <w:r w:rsidR="000F6A6F" w:rsidRPr="008F703B">
        <w:rPr>
          <w:rFonts w:ascii="Arial" w:hAnsi="Arial" w:cs="Arial"/>
          <w:sz w:val="22"/>
          <w:szCs w:val="22"/>
          <w:lang w:eastAsia="zh-CN"/>
        </w:rPr>
        <w:t xml:space="preserve"> on the </w:t>
      </w:r>
      <w:proofErr w:type="gramStart"/>
      <w:r w:rsidR="000F6A6F" w:rsidRPr="008F703B">
        <w:rPr>
          <w:rFonts w:ascii="Arial" w:hAnsi="Arial" w:cs="Arial"/>
          <w:sz w:val="22"/>
          <w:szCs w:val="22"/>
          <w:lang w:eastAsia="zh-CN"/>
        </w:rPr>
        <w:t>Multiple Choice</w:t>
      </w:r>
      <w:proofErr w:type="gramEnd"/>
      <w:r w:rsidR="000F6A6F" w:rsidRPr="008F703B">
        <w:rPr>
          <w:rFonts w:ascii="Arial" w:hAnsi="Arial" w:cs="Arial"/>
          <w:sz w:val="22"/>
          <w:szCs w:val="22"/>
          <w:lang w:eastAsia="zh-CN"/>
        </w:rPr>
        <w:t xml:space="preserve"> Answer Sheet.</w:t>
      </w:r>
    </w:p>
    <w:p w14:paraId="1CC87071" w14:textId="77777777" w:rsidR="000F6A6F" w:rsidRPr="008F703B" w:rsidRDefault="000F6A6F" w:rsidP="000F6A6F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  <w:r w:rsidRPr="008F703B">
        <w:rPr>
          <w:rFonts w:ascii="Arial" w:hAnsi="Arial" w:cs="Arial"/>
          <w:sz w:val="22"/>
          <w:szCs w:val="22"/>
          <w:lang w:eastAsia="zh-CN"/>
        </w:rPr>
        <w:t>Shade and write your NRIC/FIN.</w:t>
      </w:r>
    </w:p>
    <w:p w14:paraId="508E5FCA" w14:textId="77777777" w:rsidR="000F6A6F" w:rsidRPr="008F703B" w:rsidRDefault="000F6A6F" w:rsidP="000F6A6F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</w:p>
    <w:p w14:paraId="00FD9FD4" w14:textId="77777777" w:rsidR="000F6A6F" w:rsidRPr="008F703B" w:rsidRDefault="000F6A6F" w:rsidP="000F6A6F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  <w:r w:rsidRPr="008F703B">
        <w:rPr>
          <w:rFonts w:ascii="Arial" w:hAnsi="Arial" w:cs="Arial"/>
          <w:sz w:val="22"/>
          <w:szCs w:val="22"/>
          <w:lang w:eastAsia="zh-CN"/>
        </w:rPr>
        <w:t xml:space="preserve">There are </w:t>
      </w:r>
      <w:r w:rsidR="001118CC">
        <w:rPr>
          <w:rFonts w:ascii="Arial" w:hAnsi="Arial" w:cs="Arial"/>
          <w:b/>
          <w:sz w:val="22"/>
          <w:szCs w:val="22"/>
          <w:lang w:eastAsia="zh-CN"/>
        </w:rPr>
        <w:t>thir</w:t>
      </w:r>
      <w:r w:rsidRPr="008F703B">
        <w:rPr>
          <w:rFonts w:ascii="Arial" w:hAnsi="Arial" w:cs="Arial"/>
          <w:b/>
          <w:sz w:val="22"/>
          <w:szCs w:val="22"/>
          <w:lang w:eastAsia="zh-CN"/>
        </w:rPr>
        <w:t>ty</w:t>
      </w:r>
      <w:r w:rsidRPr="008F703B">
        <w:rPr>
          <w:rFonts w:ascii="Arial" w:hAnsi="Arial" w:cs="Arial"/>
          <w:sz w:val="22"/>
          <w:szCs w:val="22"/>
          <w:lang w:eastAsia="zh-CN"/>
        </w:rPr>
        <w:t xml:space="preserve"> questions on this paper. Answer </w:t>
      </w:r>
      <w:r w:rsidRPr="008F703B">
        <w:rPr>
          <w:rFonts w:ascii="Arial" w:hAnsi="Arial" w:cs="Arial"/>
          <w:b/>
          <w:sz w:val="22"/>
          <w:szCs w:val="22"/>
          <w:lang w:eastAsia="zh-CN"/>
        </w:rPr>
        <w:t>all</w:t>
      </w:r>
      <w:r w:rsidRPr="008F703B">
        <w:rPr>
          <w:rFonts w:ascii="Arial" w:hAnsi="Arial" w:cs="Arial"/>
          <w:sz w:val="22"/>
          <w:szCs w:val="22"/>
          <w:lang w:eastAsia="zh-CN"/>
        </w:rPr>
        <w:t xml:space="preserve"> questions. For each question there are four possible answers </w:t>
      </w:r>
      <w:r w:rsidRPr="008F703B">
        <w:rPr>
          <w:rFonts w:ascii="Arial" w:hAnsi="Arial" w:cs="Arial"/>
          <w:b/>
          <w:sz w:val="22"/>
          <w:szCs w:val="22"/>
          <w:lang w:eastAsia="zh-CN"/>
        </w:rPr>
        <w:t>A</w:t>
      </w:r>
      <w:r w:rsidRPr="008F703B">
        <w:rPr>
          <w:rFonts w:ascii="Arial" w:hAnsi="Arial" w:cs="Arial"/>
          <w:sz w:val="22"/>
          <w:szCs w:val="22"/>
          <w:lang w:eastAsia="zh-CN"/>
        </w:rPr>
        <w:t xml:space="preserve">, </w:t>
      </w:r>
      <w:r w:rsidRPr="008F703B">
        <w:rPr>
          <w:rFonts w:ascii="Arial" w:hAnsi="Arial" w:cs="Arial"/>
          <w:b/>
          <w:sz w:val="22"/>
          <w:szCs w:val="22"/>
          <w:lang w:eastAsia="zh-CN"/>
        </w:rPr>
        <w:t>B</w:t>
      </w:r>
      <w:r w:rsidRPr="008F703B">
        <w:rPr>
          <w:rFonts w:ascii="Arial" w:hAnsi="Arial" w:cs="Arial"/>
          <w:sz w:val="22"/>
          <w:szCs w:val="22"/>
          <w:lang w:eastAsia="zh-CN"/>
        </w:rPr>
        <w:t xml:space="preserve">, </w:t>
      </w:r>
      <w:r w:rsidRPr="008F703B">
        <w:rPr>
          <w:rFonts w:ascii="Arial" w:hAnsi="Arial" w:cs="Arial"/>
          <w:b/>
          <w:sz w:val="22"/>
          <w:szCs w:val="22"/>
          <w:lang w:eastAsia="zh-CN"/>
        </w:rPr>
        <w:t>C</w:t>
      </w:r>
      <w:r w:rsidRPr="008F703B">
        <w:rPr>
          <w:rFonts w:ascii="Arial" w:hAnsi="Arial" w:cs="Arial"/>
          <w:sz w:val="22"/>
          <w:szCs w:val="22"/>
          <w:lang w:eastAsia="zh-CN"/>
        </w:rPr>
        <w:t xml:space="preserve"> and </w:t>
      </w:r>
      <w:r w:rsidRPr="008F703B">
        <w:rPr>
          <w:rFonts w:ascii="Arial" w:hAnsi="Arial" w:cs="Arial"/>
          <w:b/>
          <w:sz w:val="22"/>
          <w:szCs w:val="22"/>
          <w:lang w:eastAsia="zh-CN"/>
        </w:rPr>
        <w:t>D</w:t>
      </w:r>
      <w:r w:rsidRPr="008F703B">
        <w:rPr>
          <w:rFonts w:ascii="Arial" w:hAnsi="Arial" w:cs="Arial"/>
          <w:sz w:val="22"/>
          <w:szCs w:val="22"/>
          <w:lang w:eastAsia="zh-CN"/>
        </w:rPr>
        <w:t>.</w:t>
      </w:r>
    </w:p>
    <w:p w14:paraId="1CE93A85" w14:textId="77777777" w:rsidR="000F6A6F" w:rsidRDefault="000F6A6F" w:rsidP="000F6A6F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  <w:r w:rsidRPr="008F703B">
        <w:rPr>
          <w:rFonts w:ascii="Arial" w:hAnsi="Arial" w:cs="Arial"/>
          <w:sz w:val="22"/>
          <w:szCs w:val="22"/>
          <w:lang w:eastAsia="zh-CN"/>
        </w:rPr>
        <w:t xml:space="preserve">Choose the </w:t>
      </w:r>
      <w:r w:rsidRPr="008F703B">
        <w:rPr>
          <w:rFonts w:ascii="Arial" w:hAnsi="Arial" w:cs="Arial"/>
          <w:b/>
          <w:sz w:val="22"/>
          <w:szCs w:val="22"/>
          <w:lang w:eastAsia="zh-CN"/>
        </w:rPr>
        <w:t>one</w:t>
      </w:r>
      <w:r w:rsidRPr="008F703B">
        <w:rPr>
          <w:rFonts w:ascii="Arial" w:hAnsi="Arial" w:cs="Arial"/>
          <w:sz w:val="22"/>
          <w:szCs w:val="22"/>
          <w:lang w:eastAsia="zh-CN"/>
        </w:rPr>
        <w:t xml:space="preserve"> you consider correct and record your choice in </w:t>
      </w:r>
      <w:r w:rsidRPr="008F703B">
        <w:rPr>
          <w:rFonts w:ascii="Arial" w:hAnsi="Arial" w:cs="Arial"/>
          <w:b/>
          <w:sz w:val="22"/>
          <w:szCs w:val="22"/>
          <w:lang w:eastAsia="zh-CN"/>
        </w:rPr>
        <w:t xml:space="preserve">soft pencil </w:t>
      </w:r>
      <w:r w:rsidRPr="008F703B">
        <w:rPr>
          <w:rFonts w:ascii="Arial" w:hAnsi="Arial" w:cs="Arial"/>
          <w:sz w:val="22"/>
          <w:szCs w:val="22"/>
          <w:lang w:eastAsia="zh-CN"/>
        </w:rPr>
        <w:t>on the</w:t>
      </w:r>
      <w:r w:rsidR="00042F4A">
        <w:rPr>
          <w:rFonts w:ascii="Arial" w:hAnsi="Arial" w:cs="Arial"/>
          <w:sz w:val="22"/>
          <w:szCs w:val="22"/>
          <w:lang w:eastAsia="zh-CN"/>
        </w:rPr>
        <w:t xml:space="preserve"> separate</w:t>
      </w:r>
      <w:r w:rsidRPr="008F703B">
        <w:rPr>
          <w:rFonts w:ascii="Arial" w:hAnsi="Arial" w:cs="Arial"/>
          <w:sz w:val="22"/>
          <w:szCs w:val="22"/>
          <w:lang w:eastAsia="zh-CN"/>
        </w:rPr>
        <w:t xml:space="preserve"> Multiple Choice Answer Sheet.</w:t>
      </w:r>
    </w:p>
    <w:p w14:paraId="3A76C421" w14:textId="77777777" w:rsidR="00734D41" w:rsidRDefault="00734D41" w:rsidP="00734D41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</w:p>
    <w:p w14:paraId="794EF3B9" w14:textId="77777777" w:rsidR="00734D41" w:rsidRPr="007C6950" w:rsidRDefault="00734D41" w:rsidP="00734D41">
      <w:pPr>
        <w:spacing w:line="320" w:lineRule="exact"/>
        <w:jc w:val="both"/>
        <w:rPr>
          <w:rFonts w:ascii="Arial" w:hAnsi="Arial" w:cs="Arial"/>
          <w:b/>
          <w:sz w:val="22"/>
          <w:szCs w:val="22"/>
          <w:lang w:eastAsia="zh-CN"/>
        </w:rPr>
      </w:pPr>
      <w:r w:rsidRPr="007C6950">
        <w:rPr>
          <w:rFonts w:ascii="Arial" w:hAnsi="Arial" w:cs="Arial"/>
          <w:b/>
          <w:sz w:val="22"/>
          <w:szCs w:val="22"/>
          <w:lang w:eastAsia="zh-CN"/>
        </w:rPr>
        <w:t xml:space="preserve">Read the instructions on the </w:t>
      </w:r>
      <w:proofErr w:type="gramStart"/>
      <w:r w:rsidRPr="007C6950">
        <w:rPr>
          <w:rFonts w:ascii="Arial" w:hAnsi="Arial" w:cs="Arial"/>
          <w:b/>
          <w:sz w:val="22"/>
          <w:szCs w:val="22"/>
          <w:lang w:eastAsia="zh-CN"/>
        </w:rPr>
        <w:t>Multiple Choice</w:t>
      </w:r>
      <w:proofErr w:type="gramEnd"/>
      <w:r w:rsidRPr="007C6950">
        <w:rPr>
          <w:rFonts w:ascii="Arial" w:hAnsi="Arial" w:cs="Arial"/>
          <w:b/>
          <w:sz w:val="22"/>
          <w:szCs w:val="22"/>
          <w:lang w:eastAsia="zh-CN"/>
        </w:rPr>
        <w:t xml:space="preserve"> Answer Sheet very carefully.</w:t>
      </w:r>
    </w:p>
    <w:p w14:paraId="64E8FE89" w14:textId="77777777" w:rsidR="00734D41" w:rsidRPr="008F703B" w:rsidRDefault="00734D41" w:rsidP="00734D41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</w:p>
    <w:p w14:paraId="5979B133" w14:textId="77777777" w:rsidR="000F6A6F" w:rsidRPr="008F703B" w:rsidRDefault="000F6A6F" w:rsidP="000F6A6F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  <w:r w:rsidRPr="008F703B">
        <w:rPr>
          <w:rFonts w:ascii="Arial" w:hAnsi="Arial" w:cs="Arial"/>
          <w:sz w:val="22"/>
          <w:szCs w:val="22"/>
          <w:lang w:eastAsia="zh-CN"/>
        </w:rPr>
        <w:t xml:space="preserve">Each correct answer will score one mark. A mark will not be deducted for a wrong answer. </w:t>
      </w:r>
    </w:p>
    <w:p w14:paraId="2C8FCCCB" w14:textId="77777777" w:rsidR="00AE3AA9" w:rsidRDefault="000F6A6F" w:rsidP="000F6A6F">
      <w:pPr>
        <w:rPr>
          <w:rFonts w:ascii="Arial" w:hAnsi="Arial" w:cs="Arial"/>
          <w:sz w:val="22"/>
          <w:szCs w:val="22"/>
          <w:lang w:eastAsia="zh-CN"/>
        </w:rPr>
      </w:pPr>
      <w:r w:rsidRPr="008F703B">
        <w:rPr>
          <w:rFonts w:ascii="Arial" w:hAnsi="Arial" w:cs="Arial"/>
          <w:sz w:val="22"/>
          <w:szCs w:val="22"/>
          <w:lang w:eastAsia="zh-CN"/>
        </w:rPr>
        <w:t>Any rough working should be done in this question paper.</w:t>
      </w:r>
    </w:p>
    <w:p w14:paraId="23B0445D" w14:textId="77777777" w:rsidR="008653C6" w:rsidRDefault="008653C6" w:rsidP="008653C6">
      <w:pPr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sz w:val="22"/>
          <w:szCs w:val="22"/>
          <w:lang w:eastAsia="zh-CN"/>
        </w:rPr>
        <w:t>The use of an approved scientific calculator is expected, where appropriate.</w:t>
      </w:r>
    </w:p>
    <w:tbl>
      <w:tblPr>
        <w:tblW w:w="10122" w:type="dxa"/>
        <w:tblLook w:val="01E0" w:firstRow="1" w:lastRow="1" w:firstColumn="1" w:lastColumn="1" w:noHBand="0" w:noVBand="0"/>
      </w:tblPr>
      <w:tblGrid>
        <w:gridCol w:w="5778"/>
        <w:gridCol w:w="4344"/>
      </w:tblGrid>
      <w:tr w:rsidR="00AE3AA9" w:rsidRPr="00C008B2" w14:paraId="347167C8" w14:textId="77777777" w:rsidTr="00844C9D">
        <w:tc>
          <w:tcPr>
            <w:tcW w:w="5778" w:type="dxa"/>
            <w:shd w:val="clear" w:color="auto" w:fill="auto"/>
          </w:tcPr>
          <w:p w14:paraId="3C3B7B9A" w14:textId="77777777" w:rsidR="000F6A6F" w:rsidRDefault="000F6A6F" w:rsidP="00844C9D">
            <w:pPr>
              <w:rPr>
                <w:rFonts w:cs="Arial"/>
                <w:lang w:eastAsia="zh-CN"/>
              </w:rPr>
            </w:pPr>
          </w:p>
          <w:p w14:paraId="5101984A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453C2473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2F4F3A40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0D7A875D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30A7B3A8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2CA408B4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2BEE9E9C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7C478981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5F731AF7" w14:textId="2C6FE027" w:rsidR="00043853" w:rsidRPr="00C008B2" w:rsidRDefault="00043853" w:rsidP="00844C9D">
            <w:pPr>
              <w:rPr>
                <w:rFonts w:cs="Arial"/>
                <w:lang w:eastAsia="zh-CN"/>
              </w:rPr>
            </w:pPr>
          </w:p>
        </w:tc>
        <w:tc>
          <w:tcPr>
            <w:tcW w:w="4344" w:type="dxa"/>
            <w:shd w:val="clear" w:color="auto" w:fill="auto"/>
          </w:tcPr>
          <w:p w14:paraId="5DDE4E5F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</w:tc>
      </w:tr>
    </w:tbl>
    <w:p w14:paraId="7DA73241" w14:textId="0ADE30B6" w:rsidR="000F6A6F" w:rsidRDefault="000F6A6F" w:rsidP="00AE3AA9">
      <w:pPr>
        <w:rPr>
          <w:rFonts w:cs="Arial"/>
          <w:lang w:eastAsia="zh-CN"/>
        </w:rPr>
      </w:pPr>
    </w:p>
    <w:p w14:paraId="123FD636" w14:textId="5AF6F0D0" w:rsidR="00AE3AA9" w:rsidRDefault="00B825F9" w:rsidP="00AE3AA9">
      <w:pPr>
        <w:rPr>
          <w:rFonts w:cs="Arial"/>
          <w:lang w:eastAsia="zh-CN"/>
        </w:rPr>
      </w:pPr>
      <w:r>
        <w:rPr>
          <w:rFonts w:cs="Arial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0F2CF030" wp14:editId="5E925F92">
                <wp:simplePos x="0" y="0"/>
                <wp:positionH relativeFrom="column">
                  <wp:posOffset>26622</wp:posOffset>
                </wp:positionH>
                <wp:positionV relativeFrom="paragraph">
                  <wp:posOffset>40343</wp:posOffset>
                </wp:positionV>
                <wp:extent cx="6400800" cy="455295"/>
                <wp:effectExtent l="0" t="0" r="19050" b="1905"/>
                <wp:wrapNone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00800" cy="455295"/>
                          <a:chOff x="11574" y="254643"/>
                          <a:chExt cx="6400800" cy="455585"/>
                        </a:xfrm>
                      </wpg:grpSpPr>
                      <wps:wsp>
                        <wps:cNvPr id="124" name="Text Box 3125"/>
                        <wps:cNvSpPr txBox="1">
                          <a:spLocks noChangeArrowheads="1"/>
                        </wps:cNvSpPr>
                        <wps:spPr bwMode="auto">
                          <a:xfrm>
                            <a:off x="179962" y="352088"/>
                            <a:ext cx="5968365" cy="3581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536273" w14:textId="4CA12E28" w:rsidR="00857D8A" w:rsidRPr="00306B8E" w:rsidRDefault="00857D8A" w:rsidP="00AE3AA9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This document consists of </w:t>
                              </w:r>
                              <w:r w:rsidR="002B4365"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</w:rPr>
                                <w:t>1</w:t>
                              </w:r>
                              <w:r w:rsidR="007C611C"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</w:rPr>
                                <w:t>8</w:t>
                              </w:r>
                              <w:r w:rsidRPr="006B10C4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printed pages and </w:t>
                              </w:r>
                              <w:r w:rsidR="007C611C"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</w:rPr>
                                <w:t>2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blank page</w:t>
                              </w:r>
                              <w:r w:rsidR="007C611C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s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Line 3126"/>
                        <wps:cNvCnPr>
                          <a:cxnSpLocks noChangeShapeType="1"/>
                        </wps:cNvCnPr>
                        <wps:spPr bwMode="auto">
                          <a:xfrm>
                            <a:off x="11574" y="254643"/>
                            <a:ext cx="6400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F2CF030" id="Group 132" o:spid="_x0000_s1030" style="position:absolute;margin-left:2.1pt;margin-top:3.2pt;width:7in;height:35.85pt;z-index:251648512;mso-width-relative:margin;mso-height-relative:margin" coordorigin="115,2546" coordsize="64008,45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">
                <v:shape id="Text Box 3125" o:spid="_x0000_s1031" type="#_x0000_t202" style="position:absolute;left:1799;top:3520;width:59684;height:3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" stroked="f">
                  <v:textbox>
                    <w:txbxContent>
                      <w:p w14:paraId="49536273" w14:textId="4CA12E28" w:rsidR="00857D8A" w:rsidRPr="00306B8E" w:rsidRDefault="00857D8A" w:rsidP="00AE3AA9">
                        <w:pPr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 xml:space="preserve">This document consists of </w:t>
                        </w:r>
                        <w:r w:rsidR="002B4365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1</w:t>
                        </w:r>
                        <w:r w:rsidR="007C611C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8</w:t>
                        </w:r>
                        <w:r w:rsidRPr="006B10C4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 xml:space="preserve"> printed pages and </w:t>
                        </w:r>
                        <w:r w:rsidR="007C611C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2</w:t>
                        </w: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 xml:space="preserve"> blank page</w:t>
                        </w:r>
                        <w:r w:rsidR="007C611C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s</w:t>
                        </w: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.</w:t>
                        </w:r>
                      </w:p>
                    </w:txbxContent>
                  </v:textbox>
                </v:shape>
                <v:line id="Line 3126" o:spid="_x0000_s1032" style="position:absolute;visibility:visible;mso-wrap-style:square" from="115,2546" to="64123,2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/8mxAAAANwAAAAPAAAAZHJzL2Rvd25yZXYueG1sRE9Na8JA&#10;EL0X/A/LCL3VTS2G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M07/ybEAAAA3AAAAA8A&#10;AAAAAAAAAAAAAAAABwIAAGRycy9kb3ducmV2LnhtbFBLBQYAAAAAAwADALcAAAD4AgAAAAA=&#10;"/>
              </v:group>
            </w:pict>
          </mc:Fallback>
        </mc:AlternateContent>
      </w:r>
    </w:p>
    <w:p w14:paraId="36098CFD" w14:textId="77777777" w:rsidR="00210F28" w:rsidRDefault="00210F28" w:rsidP="00210F28">
      <w:pPr>
        <w:tabs>
          <w:tab w:val="left" w:pos="360"/>
          <w:tab w:val="left" w:pos="840"/>
          <w:tab w:val="left" w:pos="1200"/>
        </w:tabs>
        <w:ind w:left="720" w:hanging="72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Data</w:t>
      </w:r>
    </w:p>
    <w:p w14:paraId="2772A8AB" w14:textId="77777777" w:rsidR="00210F28" w:rsidRDefault="00210F28" w:rsidP="00210F28">
      <w:pPr>
        <w:rPr>
          <w:rFonts w:ascii="Arial" w:hAnsi="Arial" w:cs="Arial"/>
          <w:sz w:val="22"/>
          <w:szCs w:val="22"/>
        </w:rPr>
      </w:pPr>
    </w:p>
    <w:p w14:paraId="74BD6B07" w14:textId="77777777" w:rsidR="00210F28" w:rsidRDefault="00210F28" w:rsidP="00210F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peed of light in free space, 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ab/>
        <w:t xml:space="preserve">  </w:t>
      </w:r>
      <w:r>
        <w:rPr>
          <w:rFonts w:ascii="Arial" w:hAnsi="Arial" w:cs="Arial"/>
          <w:sz w:val="22"/>
          <w:szCs w:val="22"/>
        </w:rPr>
        <w:tab/>
      </w:r>
      <w:proofErr w:type="gramEnd"/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i/>
          <w:sz w:val="22"/>
          <w:szCs w:val="22"/>
        </w:rPr>
        <w:t>=</w:t>
      </w:r>
      <w:r>
        <w:rPr>
          <w:rFonts w:ascii="Arial" w:hAnsi="Arial" w:cs="Arial"/>
          <w:sz w:val="22"/>
          <w:szCs w:val="22"/>
        </w:rPr>
        <w:t xml:space="preserve"> 3.00 </w:t>
      </w:r>
      <w:r>
        <w:rPr>
          <w:rFonts w:ascii="Arial" w:hAnsi="Arial" w:cs="Arial"/>
          <w:sz w:val="22"/>
          <w:szCs w:val="22"/>
        </w:rPr>
        <w:sym w:font="Symbol" w:char="F0B4"/>
      </w:r>
      <w:r>
        <w:rPr>
          <w:rFonts w:ascii="Arial" w:hAnsi="Arial" w:cs="Arial"/>
          <w:sz w:val="22"/>
          <w:szCs w:val="22"/>
        </w:rPr>
        <w:t xml:space="preserve"> 10</w:t>
      </w:r>
      <w:r>
        <w:rPr>
          <w:rFonts w:ascii="Arial" w:hAnsi="Arial" w:cs="Arial"/>
          <w:sz w:val="22"/>
          <w:szCs w:val="22"/>
          <w:vertAlign w:val="superscript"/>
        </w:rPr>
        <w:t>8</w:t>
      </w:r>
      <w:r>
        <w:rPr>
          <w:rFonts w:ascii="Arial" w:hAnsi="Arial" w:cs="Arial"/>
          <w:sz w:val="22"/>
          <w:szCs w:val="22"/>
        </w:rPr>
        <w:t xml:space="preserve"> m s</w:t>
      </w:r>
      <w:r>
        <w:rPr>
          <w:rFonts w:ascii="Arial" w:hAnsi="Arial" w:cs="Arial"/>
          <w:sz w:val="22"/>
          <w:szCs w:val="22"/>
          <w:vertAlign w:val="superscript"/>
        </w:rPr>
        <w:t>−1</w:t>
      </w:r>
      <w:r>
        <w:rPr>
          <w:rFonts w:ascii="Arial" w:hAnsi="Arial" w:cs="Arial"/>
          <w:sz w:val="22"/>
          <w:szCs w:val="22"/>
        </w:rPr>
        <w:t xml:space="preserve"> </w:t>
      </w:r>
    </w:p>
    <w:p w14:paraId="21BFF39D" w14:textId="77777777" w:rsidR="00210F28" w:rsidRDefault="00210F28" w:rsidP="00210F28">
      <w:pPr>
        <w:rPr>
          <w:rFonts w:ascii="Arial" w:hAnsi="Arial" w:cs="Arial"/>
          <w:sz w:val="22"/>
          <w:szCs w:val="22"/>
        </w:rPr>
      </w:pPr>
    </w:p>
    <w:p w14:paraId="5BF1A27A" w14:textId="77777777" w:rsidR="00210F28" w:rsidRDefault="00210F28" w:rsidP="00210F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lementary charge,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e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i/>
          <w:sz w:val="22"/>
          <w:szCs w:val="22"/>
        </w:rPr>
        <w:t>=</w:t>
      </w:r>
      <w:r>
        <w:rPr>
          <w:rFonts w:ascii="Arial" w:hAnsi="Arial" w:cs="Arial"/>
          <w:sz w:val="22"/>
          <w:szCs w:val="22"/>
        </w:rPr>
        <w:t xml:space="preserve"> 1.60 </w:t>
      </w:r>
      <w:r>
        <w:rPr>
          <w:rFonts w:ascii="Arial" w:hAnsi="Arial" w:cs="Arial"/>
          <w:sz w:val="22"/>
          <w:szCs w:val="22"/>
        </w:rPr>
        <w:sym w:font="Symbol" w:char="F0B4"/>
      </w:r>
      <w:r>
        <w:rPr>
          <w:rFonts w:ascii="Arial" w:hAnsi="Arial" w:cs="Arial"/>
          <w:sz w:val="22"/>
          <w:szCs w:val="22"/>
        </w:rPr>
        <w:t xml:space="preserve"> 10</w:t>
      </w:r>
      <w:r>
        <w:rPr>
          <w:rFonts w:ascii="Arial" w:hAnsi="Arial" w:cs="Arial"/>
          <w:sz w:val="22"/>
          <w:szCs w:val="22"/>
          <w:vertAlign w:val="superscript"/>
        </w:rPr>
        <w:t xml:space="preserve">−19 </w:t>
      </w:r>
      <w:r>
        <w:rPr>
          <w:rFonts w:ascii="Arial" w:hAnsi="Arial" w:cs="Arial"/>
          <w:sz w:val="22"/>
          <w:szCs w:val="22"/>
        </w:rPr>
        <w:t>C</w:t>
      </w:r>
    </w:p>
    <w:p w14:paraId="5FF3175B" w14:textId="77777777" w:rsidR="00210F28" w:rsidRDefault="00210F28" w:rsidP="00210F28">
      <w:pPr>
        <w:rPr>
          <w:rFonts w:ascii="Arial" w:hAnsi="Arial" w:cs="Arial"/>
          <w:sz w:val="22"/>
          <w:szCs w:val="22"/>
        </w:rPr>
      </w:pPr>
    </w:p>
    <w:p w14:paraId="0BD3F3A0" w14:textId="77777777" w:rsidR="00210F28" w:rsidRDefault="00210F28" w:rsidP="00210F28">
      <w:pPr>
        <w:rPr>
          <w:rFonts w:ascii="Arial" w:hAnsi="Arial" w:cs="Arial"/>
          <w:sz w:val="22"/>
          <w:szCs w:val="22"/>
          <w:vertAlign w:val="superscript"/>
        </w:rPr>
      </w:pPr>
      <w:r>
        <w:rPr>
          <w:rFonts w:ascii="Arial" w:hAnsi="Arial" w:cs="Arial"/>
          <w:sz w:val="22"/>
          <w:szCs w:val="22"/>
        </w:rPr>
        <w:t xml:space="preserve">unified atomic mass constant, </w:t>
      </w:r>
      <w:r>
        <w:rPr>
          <w:rFonts w:ascii="Arial" w:hAnsi="Arial" w:cs="Arial"/>
          <w:sz w:val="22"/>
          <w:szCs w:val="22"/>
        </w:rPr>
        <w:tab/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u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i/>
          <w:sz w:val="22"/>
          <w:szCs w:val="22"/>
        </w:rPr>
        <w:t>=</w:t>
      </w:r>
      <w:r>
        <w:rPr>
          <w:rFonts w:ascii="Arial" w:hAnsi="Arial" w:cs="Arial"/>
          <w:sz w:val="22"/>
          <w:szCs w:val="22"/>
        </w:rPr>
        <w:t xml:space="preserve"> 1.66 </w:t>
      </w:r>
      <w:r>
        <w:rPr>
          <w:rFonts w:ascii="Arial" w:hAnsi="Arial" w:cs="Arial"/>
          <w:sz w:val="22"/>
          <w:szCs w:val="22"/>
        </w:rPr>
        <w:sym w:font="Symbol" w:char="F0B4"/>
      </w:r>
      <w:r>
        <w:rPr>
          <w:rFonts w:ascii="Arial" w:hAnsi="Arial" w:cs="Arial"/>
          <w:sz w:val="22"/>
          <w:szCs w:val="22"/>
        </w:rPr>
        <w:t xml:space="preserve"> 10</w:t>
      </w:r>
      <w:r>
        <w:rPr>
          <w:rFonts w:ascii="Arial" w:hAnsi="Arial" w:cs="Arial"/>
          <w:sz w:val="22"/>
          <w:szCs w:val="22"/>
          <w:vertAlign w:val="superscript"/>
        </w:rPr>
        <w:t xml:space="preserve">−27 </w:t>
      </w:r>
      <w:r>
        <w:rPr>
          <w:rFonts w:ascii="Arial" w:hAnsi="Arial" w:cs="Arial"/>
          <w:sz w:val="22"/>
          <w:szCs w:val="22"/>
        </w:rPr>
        <w:t>kg</w:t>
      </w:r>
    </w:p>
    <w:p w14:paraId="5D35F460" w14:textId="77777777" w:rsidR="00210F28" w:rsidRDefault="00210F28" w:rsidP="00210F28">
      <w:pPr>
        <w:rPr>
          <w:rFonts w:ascii="Arial" w:hAnsi="Arial" w:cs="Arial"/>
          <w:sz w:val="22"/>
          <w:szCs w:val="22"/>
        </w:rPr>
      </w:pPr>
    </w:p>
    <w:p w14:paraId="79ECEA00" w14:textId="77777777" w:rsidR="00210F28" w:rsidRDefault="00210F28" w:rsidP="00210F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rest mass of electron, </w:t>
      </w:r>
      <w:r>
        <w:rPr>
          <w:rFonts w:ascii="Arial" w:hAnsi="Arial" w:cs="Arial"/>
          <w:sz w:val="22"/>
          <w:szCs w:val="22"/>
        </w:rPr>
        <w:tab/>
        <w:t xml:space="preserve">            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m</w:t>
      </w:r>
      <w:r>
        <w:rPr>
          <w:rFonts w:ascii="Arial" w:hAnsi="Arial" w:cs="Arial"/>
          <w:sz w:val="22"/>
          <w:szCs w:val="22"/>
          <w:vertAlign w:val="subscript"/>
        </w:rPr>
        <w:t xml:space="preserve">e </w:t>
      </w:r>
      <w:r>
        <w:rPr>
          <w:rFonts w:ascii="Arial" w:hAnsi="Arial" w:cs="Arial"/>
          <w:i/>
          <w:sz w:val="22"/>
          <w:szCs w:val="22"/>
        </w:rPr>
        <w:t>=</w:t>
      </w:r>
      <w:r>
        <w:rPr>
          <w:rFonts w:ascii="Arial" w:hAnsi="Arial" w:cs="Arial"/>
          <w:sz w:val="22"/>
          <w:szCs w:val="22"/>
        </w:rPr>
        <w:t xml:space="preserve"> 9.11 </w:t>
      </w:r>
      <w:r>
        <w:rPr>
          <w:rFonts w:ascii="Arial" w:hAnsi="Arial" w:cs="Arial"/>
          <w:sz w:val="22"/>
          <w:szCs w:val="22"/>
        </w:rPr>
        <w:sym w:font="Symbol" w:char="F0B4"/>
      </w:r>
      <w:r>
        <w:rPr>
          <w:rFonts w:ascii="Arial" w:hAnsi="Arial" w:cs="Arial"/>
          <w:sz w:val="22"/>
          <w:szCs w:val="22"/>
        </w:rPr>
        <w:t xml:space="preserve"> 10</w:t>
      </w:r>
      <w:r>
        <w:rPr>
          <w:rFonts w:ascii="Arial" w:hAnsi="Arial" w:cs="Arial"/>
          <w:sz w:val="22"/>
          <w:szCs w:val="22"/>
          <w:vertAlign w:val="superscript"/>
        </w:rPr>
        <w:t>−31</w:t>
      </w:r>
      <w:r>
        <w:rPr>
          <w:rFonts w:ascii="Arial" w:hAnsi="Arial" w:cs="Arial"/>
          <w:sz w:val="22"/>
          <w:szCs w:val="22"/>
        </w:rPr>
        <w:t xml:space="preserve"> kg</w:t>
      </w:r>
    </w:p>
    <w:p w14:paraId="10DA0E1E" w14:textId="77777777" w:rsidR="00210F28" w:rsidRDefault="00210F28" w:rsidP="00210F28">
      <w:pPr>
        <w:rPr>
          <w:rFonts w:ascii="Arial" w:hAnsi="Arial" w:cs="Arial"/>
          <w:sz w:val="22"/>
          <w:szCs w:val="22"/>
        </w:rPr>
      </w:pPr>
    </w:p>
    <w:p w14:paraId="185C6227" w14:textId="77777777" w:rsidR="00210F28" w:rsidRDefault="00210F28" w:rsidP="00210F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est mass of proton,</w:t>
      </w:r>
      <w:r>
        <w:rPr>
          <w:rFonts w:ascii="Arial" w:hAnsi="Arial" w:cs="Arial"/>
          <w:sz w:val="22"/>
          <w:szCs w:val="22"/>
        </w:rPr>
        <w:tab/>
        <w:t xml:space="preserve"> </w:t>
      </w:r>
      <w:r>
        <w:rPr>
          <w:rFonts w:ascii="Arial" w:hAnsi="Arial" w:cs="Arial"/>
          <w:sz w:val="22"/>
          <w:szCs w:val="22"/>
        </w:rPr>
        <w:tab/>
        <w:t xml:space="preserve">            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proofErr w:type="spellStart"/>
      <w:r>
        <w:rPr>
          <w:rFonts w:ascii="Arial" w:hAnsi="Arial" w:cs="Arial"/>
          <w:i/>
          <w:sz w:val="22"/>
          <w:szCs w:val="22"/>
        </w:rPr>
        <w:t>m</w:t>
      </w:r>
      <w:r>
        <w:rPr>
          <w:rFonts w:ascii="Arial" w:hAnsi="Arial" w:cs="Arial"/>
          <w:sz w:val="22"/>
          <w:szCs w:val="22"/>
          <w:vertAlign w:val="subscript"/>
        </w:rPr>
        <w:t>p</w:t>
      </w:r>
      <w:proofErr w:type="spellEnd"/>
      <w:r>
        <w:rPr>
          <w:rFonts w:ascii="Arial" w:hAnsi="Arial" w:cs="Arial"/>
          <w:sz w:val="22"/>
          <w:szCs w:val="22"/>
          <w:vertAlign w:val="subscript"/>
        </w:rPr>
        <w:t xml:space="preserve"> </w:t>
      </w:r>
      <w:r>
        <w:rPr>
          <w:rFonts w:ascii="Arial" w:hAnsi="Arial" w:cs="Arial"/>
          <w:i/>
          <w:sz w:val="22"/>
          <w:szCs w:val="22"/>
        </w:rPr>
        <w:t>=</w:t>
      </w:r>
      <w:r>
        <w:rPr>
          <w:rFonts w:ascii="Arial" w:hAnsi="Arial" w:cs="Arial"/>
          <w:sz w:val="22"/>
          <w:szCs w:val="22"/>
        </w:rPr>
        <w:t xml:space="preserve"> 1.67 </w:t>
      </w:r>
      <w:r>
        <w:rPr>
          <w:rFonts w:ascii="Arial" w:hAnsi="Arial" w:cs="Arial"/>
          <w:sz w:val="22"/>
          <w:szCs w:val="22"/>
        </w:rPr>
        <w:sym w:font="Symbol" w:char="F0B4"/>
      </w:r>
      <w:r>
        <w:rPr>
          <w:rFonts w:ascii="Arial" w:hAnsi="Arial" w:cs="Arial"/>
          <w:sz w:val="22"/>
          <w:szCs w:val="22"/>
        </w:rPr>
        <w:t xml:space="preserve"> 10</w:t>
      </w:r>
      <w:r>
        <w:rPr>
          <w:rFonts w:ascii="Arial" w:hAnsi="Arial" w:cs="Arial"/>
          <w:sz w:val="22"/>
          <w:szCs w:val="22"/>
          <w:vertAlign w:val="superscript"/>
        </w:rPr>
        <w:t>−27</w:t>
      </w:r>
      <w:r>
        <w:rPr>
          <w:rFonts w:ascii="Arial" w:hAnsi="Arial" w:cs="Arial"/>
          <w:sz w:val="22"/>
          <w:szCs w:val="22"/>
        </w:rPr>
        <w:t xml:space="preserve"> kg</w:t>
      </w:r>
    </w:p>
    <w:p w14:paraId="2B2E300F" w14:textId="77777777" w:rsidR="00210F28" w:rsidRDefault="00210F28" w:rsidP="00210F28">
      <w:pPr>
        <w:rPr>
          <w:rFonts w:ascii="Arial" w:hAnsi="Arial" w:cs="Arial"/>
          <w:sz w:val="22"/>
          <w:szCs w:val="22"/>
        </w:rPr>
      </w:pPr>
    </w:p>
    <w:p w14:paraId="25F68AA4" w14:textId="77777777" w:rsidR="00210F28" w:rsidRDefault="00210F28" w:rsidP="00210F28">
      <w:pPr>
        <w:spacing w:line="278" w:lineRule="exact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lang w:val="pt-BR"/>
        </w:rPr>
        <w:t>the Avogadro constant</w:t>
      </w:r>
      <w:r>
        <w:rPr>
          <w:rFonts w:ascii="Arial" w:hAnsi="Arial" w:cs="Arial"/>
          <w:sz w:val="22"/>
          <w:szCs w:val="22"/>
          <w:lang w:val="pt-BR"/>
        </w:rPr>
        <w:tab/>
      </w:r>
      <w:r>
        <w:rPr>
          <w:rFonts w:ascii="Arial" w:hAnsi="Arial" w:cs="Arial"/>
          <w:sz w:val="22"/>
          <w:szCs w:val="22"/>
          <w:lang w:val="pt-BR"/>
        </w:rPr>
        <w:tab/>
      </w:r>
      <w:r>
        <w:rPr>
          <w:rFonts w:ascii="Arial" w:hAnsi="Arial" w:cs="Arial"/>
          <w:sz w:val="22"/>
          <w:szCs w:val="22"/>
          <w:lang w:val="pt-BR"/>
        </w:rPr>
        <w:tab/>
      </w:r>
      <w:r>
        <w:rPr>
          <w:rFonts w:ascii="Arial" w:hAnsi="Arial" w:cs="Arial"/>
          <w:sz w:val="22"/>
          <w:szCs w:val="22"/>
          <w:lang w:val="pt-BR"/>
        </w:rPr>
        <w:tab/>
      </w:r>
      <w:r>
        <w:rPr>
          <w:rFonts w:ascii="Arial" w:hAnsi="Arial" w:cs="Arial"/>
          <w:sz w:val="22"/>
          <w:szCs w:val="22"/>
          <w:lang w:val="pt-BR"/>
        </w:rPr>
        <w:tab/>
      </w:r>
      <w:r>
        <w:rPr>
          <w:rFonts w:ascii="Arial" w:hAnsi="Arial" w:cs="Arial"/>
          <w:i/>
          <w:sz w:val="22"/>
          <w:szCs w:val="22"/>
          <w:lang w:val="pt-BR"/>
        </w:rPr>
        <w:t>N</w:t>
      </w:r>
      <w:r>
        <w:rPr>
          <w:rFonts w:ascii="Arial" w:hAnsi="Arial" w:cs="Arial"/>
          <w:position w:val="-6"/>
          <w:sz w:val="22"/>
          <w:szCs w:val="22"/>
          <w:vertAlign w:val="subscript"/>
          <w:lang w:val="pt-BR"/>
        </w:rPr>
        <w:t xml:space="preserve">A </w:t>
      </w:r>
      <w:r>
        <w:rPr>
          <w:rFonts w:ascii="Arial" w:hAnsi="Arial" w:cs="Arial"/>
          <w:sz w:val="22"/>
          <w:szCs w:val="22"/>
        </w:rPr>
        <w:t>=</w:t>
      </w:r>
      <w:r>
        <w:rPr>
          <w:rFonts w:ascii="Arial" w:hAnsi="Arial" w:cs="Arial"/>
          <w:sz w:val="22"/>
          <w:szCs w:val="22"/>
          <w:lang w:val="pt-BR"/>
        </w:rPr>
        <w:t xml:space="preserve"> 6.02 </w:t>
      </w:r>
      <w:r>
        <w:rPr>
          <w:rFonts w:ascii="Arial" w:hAnsi="Arial" w:cs="Arial"/>
          <w:sz w:val="22"/>
          <w:szCs w:val="22"/>
        </w:rPr>
        <w:sym w:font="Symbol" w:char="F0B4"/>
      </w:r>
      <w:r>
        <w:rPr>
          <w:rFonts w:ascii="Arial" w:hAnsi="Arial" w:cs="Arial"/>
          <w:sz w:val="22"/>
          <w:szCs w:val="22"/>
          <w:lang w:val="pt-BR"/>
        </w:rPr>
        <w:t xml:space="preserve"> 10</w:t>
      </w:r>
      <w:r>
        <w:rPr>
          <w:rFonts w:ascii="Arial" w:hAnsi="Arial" w:cs="Arial"/>
          <w:sz w:val="22"/>
          <w:szCs w:val="22"/>
          <w:vertAlign w:val="superscript"/>
          <w:lang w:val="pt-BR"/>
        </w:rPr>
        <w:t>23</w:t>
      </w:r>
      <w:r>
        <w:rPr>
          <w:rFonts w:ascii="Arial" w:hAnsi="Arial" w:cs="Arial"/>
          <w:sz w:val="22"/>
          <w:szCs w:val="22"/>
          <w:lang w:val="pt-BR"/>
        </w:rPr>
        <w:t xml:space="preserve"> mol</w:t>
      </w:r>
      <w:r>
        <w:rPr>
          <w:rFonts w:ascii="Arial" w:hAnsi="Arial" w:cs="Arial"/>
          <w:sz w:val="22"/>
          <w:szCs w:val="22"/>
          <w:vertAlign w:val="superscript"/>
        </w:rPr>
        <w:t>−</w:t>
      </w:r>
      <w:r>
        <w:rPr>
          <w:rFonts w:ascii="Arial" w:hAnsi="Arial" w:cs="Arial"/>
          <w:sz w:val="22"/>
          <w:szCs w:val="22"/>
          <w:vertAlign w:val="superscript"/>
          <w:lang w:val="pt-BR"/>
        </w:rPr>
        <w:t>1</w:t>
      </w:r>
    </w:p>
    <w:p w14:paraId="7E316B39" w14:textId="77777777" w:rsidR="00210F28" w:rsidRDefault="00210F28" w:rsidP="00210F28">
      <w:pPr>
        <w:spacing w:line="278" w:lineRule="exact"/>
        <w:rPr>
          <w:rFonts w:ascii="Arial" w:hAnsi="Arial" w:cs="Arial"/>
          <w:sz w:val="22"/>
          <w:szCs w:val="22"/>
        </w:rPr>
      </w:pPr>
    </w:p>
    <w:p w14:paraId="48EB6C02" w14:textId="77777777" w:rsidR="00210F28" w:rsidRDefault="00210F28" w:rsidP="00210F28">
      <w:pPr>
        <w:spacing w:line="278" w:lineRule="exact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gravitational constant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G</w:t>
      </w:r>
      <w:r>
        <w:rPr>
          <w:rFonts w:ascii="Arial" w:hAnsi="Arial" w:cs="Arial"/>
          <w:sz w:val="22"/>
          <w:szCs w:val="22"/>
        </w:rPr>
        <w:t xml:space="preserve"> = 6.67 </w:t>
      </w:r>
      <w:r>
        <w:rPr>
          <w:rFonts w:ascii="Arial" w:hAnsi="Arial" w:cs="Arial"/>
          <w:sz w:val="22"/>
          <w:szCs w:val="22"/>
        </w:rPr>
        <w:sym w:font="Symbol" w:char="F0B4"/>
      </w:r>
      <w:r>
        <w:rPr>
          <w:rFonts w:ascii="Arial" w:hAnsi="Arial" w:cs="Arial"/>
          <w:sz w:val="22"/>
          <w:szCs w:val="22"/>
        </w:rPr>
        <w:t xml:space="preserve"> 10</w:t>
      </w:r>
      <w:r>
        <w:rPr>
          <w:rFonts w:ascii="Arial" w:hAnsi="Arial" w:cs="Arial"/>
          <w:sz w:val="22"/>
          <w:szCs w:val="22"/>
          <w:vertAlign w:val="superscript"/>
        </w:rPr>
        <w:t>−11</w:t>
      </w:r>
      <w:r>
        <w:rPr>
          <w:rFonts w:ascii="Arial" w:hAnsi="Arial" w:cs="Arial"/>
          <w:sz w:val="22"/>
          <w:szCs w:val="22"/>
        </w:rPr>
        <w:t xml:space="preserve"> N m</w:t>
      </w:r>
      <w:r>
        <w:rPr>
          <w:rFonts w:ascii="Arial" w:hAnsi="Arial" w:cs="Arial"/>
          <w:sz w:val="22"/>
          <w:szCs w:val="22"/>
          <w:vertAlign w:val="superscript"/>
        </w:rPr>
        <w:t>2 </w:t>
      </w:r>
      <w:r>
        <w:rPr>
          <w:rFonts w:ascii="Arial" w:hAnsi="Arial" w:cs="Arial"/>
          <w:sz w:val="22"/>
          <w:szCs w:val="22"/>
        </w:rPr>
        <w:t>kg</w:t>
      </w:r>
      <w:r>
        <w:rPr>
          <w:rFonts w:ascii="Arial" w:hAnsi="Arial" w:cs="Arial"/>
          <w:sz w:val="22"/>
          <w:szCs w:val="22"/>
          <w:vertAlign w:val="superscript"/>
        </w:rPr>
        <w:t>−2</w:t>
      </w:r>
    </w:p>
    <w:p w14:paraId="0A9B5DC6" w14:textId="77777777" w:rsidR="00210F28" w:rsidRDefault="00210F28" w:rsidP="00210F28">
      <w:pPr>
        <w:spacing w:line="278" w:lineRule="exact"/>
        <w:rPr>
          <w:rFonts w:ascii="Arial" w:hAnsi="Arial" w:cs="Arial"/>
          <w:sz w:val="22"/>
          <w:szCs w:val="22"/>
        </w:rPr>
      </w:pPr>
    </w:p>
    <w:p w14:paraId="05692EA1" w14:textId="77777777" w:rsidR="008B75D9" w:rsidRPr="00DA0020" w:rsidRDefault="00210F28" w:rsidP="00210F28">
      <w:pPr>
        <w:spacing w:line="278" w:lineRule="exact"/>
        <w:rPr>
          <w:rFonts w:ascii="Arial" w:hAnsi="Arial" w:cs="Arial"/>
          <w:sz w:val="22"/>
          <w:szCs w:val="22"/>
          <w:vertAlign w:val="superscript"/>
        </w:rPr>
      </w:pPr>
      <w:r>
        <w:rPr>
          <w:rFonts w:ascii="Arial" w:hAnsi="Arial" w:cs="Arial"/>
          <w:sz w:val="22"/>
          <w:szCs w:val="22"/>
        </w:rPr>
        <w:t xml:space="preserve">acceleration of free fall,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g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i/>
          <w:sz w:val="22"/>
          <w:szCs w:val="22"/>
        </w:rPr>
        <w:t>=</w:t>
      </w:r>
      <w:r>
        <w:rPr>
          <w:rFonts w:ascii="Arial" w:hAnsi="Arial" w:cs="Arial"/>
          <w:sz w:val="22"/>
          <w:szCs w:val="22"/>
        </w:rPr>
        <w:t xml:space="preserve"> 9.81 m s</w:t>
      </w:r>
      <w:r>
        <w:rPr>
          <w:rFonts w:ascii="Arial" w:hAnsi="Arial" w:cs="Arial"/>
          <w:sz w:val="22"/>
          <w:szCs w:val="22"/>
          <w:vertAlign w:val="superscript"/>
        </w:rPr>
        <w:t>−2</w:t>
      </w:r>
    </w:p>
    <w:p w14:paraId="2F2E84B8" w14:textId="77777777" w:rsidR="008B75D9" w:rsidRPr="00DA0020" w:rsidRDefault="008B75D9" w:rsidP="008B75D9">
      <w:pPr>
        <w:spacing w:line="278" w:lineRule="exact"/>
        <w:rPr>
          <w:rFonts w:ascii="Arial" w:hAnsi="Arial" w:cs="Arial"/>
          <w:sz w:val="22"/>
          <w:szCs w:val="22"/>
        </w:rPr>
      </w:pPr>
    </w:p>
    <w:p w14:paraId="26A66375" w14:textId="77777777" w:rsidR="008B75D9" w:rsidRPr="00B5270C" w:rsidRDefault="008B75D9" w:rsidP="008B75D9">
      <w:pPr>
        <w:rPr>
          <w:rFonts w:ascii="Arial" w:hAnsi="Arial" w:cs="Arial"/>
          <w:b/>
          <w:sz w:val="22"/>
          <w:szCs w:val="22"/>
          <w:lang w:eastAsia="zh-CN"/>
        </w:rPr>
      </w:pPr>
    </w:p>
    <w:p w14:paraId="58424676" w14:textId="77777777" w:rsidR="008B75D9" w:rsidRPr="00042859" w:rsidRDefault="008B75D9" w:rsidP="008B75D9">
      <w:pPr>
        <w:rPr>
          <w:rFonts w:ascii="Arial" w:hAnsi="Arial" w:cs="Arial"/>
          <w:b/>
          <w:sz w:val="22"/>
          <w:szCs w:val="22"/>
          <w:u w:val="single"/>
          <w:lang w:eastAsia="zh-CN"/>
        </w:rPr>
      </w:pPr>
    </w:p>
    <w:p w14:paraId="0195F73C" w14:textId="77777777" w:rsidR="008B75D9" w:rsidRDefault="008B75D9" w:rsidP="008B75D9">
      <w:pPr>
        <w:pStyle w:val="Heading1"/>
        <w:spacing w:before="0" w:after="0" w:line="480" w:lineRule="auto"/>
        <w:rPr>
          <w:rFonts w:ascii="Arial" w:hAnsi="Arial" w:cs="Arial"/>
          <w:b w:val="0"/>
          <w:sz w:val="22"/>
          <w:szCs w:val="22"/>
          <w:lang w:eastAsia="zh-CN"/>
        </w:rPr>
      </w:pPr>
    </w:p>
    <w:p w14:paraId="713A6E85" w14:textId="77777777" w:rsidR="008B75D9" w:rsidRDefault="008B75D9" w:rsidP="008B75D9">
      <w:pPr>
        <w:pStyle w:val="Heading1"/>
        <w:spacing w:before="0" w:after="0" w:line="480" w:lineRule="auto"/>
        <w:rPr>
          <w:rFonts w:ascii="Arial" w:hAnsi="Arial" w:cs="Arial"/>
          <w:b w:val="0"/>
          <w:sz w:val="22"/>
          <w:szCs w:val="22"/>
          <w:lang w:eastAsia="zh-CN"/>
        </w:rPr>
      </w:pPr>
    </w:p>
    <w:p w14:paraId="69AEC739" w14:textId="77777777" w:rsidR="008B75D9" w:rsidRPr="00DA0020" w:rsidRDefault="008B75D9" w:rsidP="008B75D9">
      <w:pPr>
        <w:pStyle w:val="Heading1"/>
        <w:spacing w:before="0" w:after="0" w:line="480" w:lineRule="auto"/>
        <w:rPr>
          <w:rFonts w:ascii="Arial" w:hAnsi="Arial"/>
          <w:sz w:val="22"/>
          <w:szCs w:val="22"/>
        </w:rPr>
      </w:pPr>
      <w:r w:rsidRPr="00DA0020">
        <w:rPr>
          <w:rFonts w:ascii="Arial" w:hAnsi="Arial"/>
          <w:sz w:val="22"/>
          <w:szCs w:val="22"/>
        </w:rPr>
        <w:t>Formulae</w:t>
      </w:r>
    </w:p>
    <w:p w14:paraId="711DB217" w14:textId="77777777" w:rsidR="008B75D9" w:rsidRPr="00DA0020" w:rsidRDefault="008B75D9" w:rsidP="008B75D9">
      <w:pPr>
        <w:spacing w:line="480" w:lineRule="auto"/>
        <w:rPr>
          <w:rFonts w:ascii="Arial" w:hAnsi="Arial" w:cs="Arial"/>
          <w:sz w:val="22"/>
          <w:szCs w:val="22"/>
        </w:rPr>
      </w:pPr>
      <w:r w:rsidRPr="00DA0020">
        <w:rPr>
          <w:rFonts w:ascii="Arial" w:hAnsi="Arial" w:cs="Arial"/>
          <w:sz w:val="22"/>
          <w:szCs w:val="22"/>
        </w:rPr>
        <w:t>uniformly accelerated motion,</w:t>
      </w:r>
      <w:r w:rsidRPr="00DA0020">
        <w:rPr>
          <w:rFonts w:ascii="Arial" w:hAnsi="Arial" w:cs="Arial"/>
          <w:sz w:val="22"/>
          <w:szCs w:val="22"/>
        </w:rPr>
        <w:tab/>
      </w:r>
      <w:proofErr w:type="gramStart"/>
      <w:r w:rsidRPr="00DA0020">
        <w:rPr>
          <w:rFonts w:ascii="Arial" w:hAnsi="Arial" w:cs="Arial"/>
          <w:sz w:val="22"/>
          <w:szCs w:val="22"/>
        </w:rPr>
        <w:tab/>
        <w:t xml:space="preserve">  </w:t>
      </w:r>
      <w:r w:rsidRPr="00DA0020">
        <w:rPr>
          <w:rFonts w:ascii="Arial" w:hAnsi="Arial" w:cs="Arial"/>
          <w:sz w:val="22"/>
          <w:szCs w:val="22"/>
        </w:rPr>
        <w:tab/>
      </w:r>
      <w:proofErr w:type="gramEnd"/>
      <w:r w:rsidRPr="00DA0020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DA0020">
        <w:rPr>
          <w:rFonts w:ascii="Arial" w:hAnsi="Arial" w:cs="Arial"/>
          <w:i/>
          <w:sz w:val="22"/>
          <w:szCs w:val="22"/>
        </w:rPr>
        <w:t>s</w:t>
      </w:r>
      <w:r w:rsidRPr="00DA0020">
        <w:rPr>
          <w:rFonts w:ascii="Arial" w:hAnsi="Arial" w:cs="Arial"/>
          <w:sz w:val="22"/>
          <w:szCs w:val="22"/>
        </w:rPr>
        <w:t xml:space="preserve">  </w:t>
      </w:r>
      <w:r w:rsidRPr="00DA0020">
        <w:rPr>
          <w:rFonts w:ascii="Arial" w:hAnsi="Arial" w:cs="Arial"/>
          <w:i/>
          <w:sz w:val="22"/>
          <w:szCs w:val="22"/>
        </w:rPr>
        <w:t>=</w:t>
      </w:r>
      <w:r w:rsidRPr="00DA0020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DA0020">
        <w:rPr>
          <w:rFonts w:ascii="Arial" w:hAnsi="Arial" w:cs="Arial"/>
          <w:i/>
          <w:sz w:val="22"/>
          <w:szCs w:val="22"/>
        </w:rPr>
        <w:t>ut</w:t>
      </w:r>
      <w:proofErr w:type="spellEnd"/>
      <w:r w:rsidRPr="00DA0020">
        <w:rPr>
          <w:rFonts w:ascii="Arial" w:hAnsi="Arial" w:cs="Arial"/>
          <w:sz w:val="22"/>
          <w:szCs w:val="22"/>
        </w:rPr>
        <w:t xml:space="preserve"> + </w:t>
      </w:r>
      <w:r w:rsidRPr="00DA0020">
        <w:rPr>
          <w:rFonts w:ascii="Arial" w:hAnsi="Arial" w:cs="Arial"/>
          <w:i/>
          <w:sz w:val="22"/>
          <w:szCs w:val="22"/>
        </w:rPr>
        <w:fldChar w:fldCharType="begin"/>
      </w:r>
      <w:r w:rsidRPr="00DA0020">
        <w:rPr>
          <w:rFonts w:ascii="Arial" w:hAnsi="Arial" w:cs="Arial"/>
          <w:i/>
          <w:sz w:val="22"/>
          <w:szCs w:val="22"/>
        </w:rPr>
        <w:instrText xml:space="preserve"> EQ \F(1,2)</w:instrText>
      </w:r>
      <w:r w:rsidRPr="00DA0020">
        <w:rPr>
          <w:rFonts w:ascii="Arial" w:hAnsi="Arial" w:cs="Arial"/>
          <w:i/>
          <w:sz w:val="22"/>
          <w:szCs w:val="22"/>
        </w:rPr>
        <w:fldChar w:fldCharType="end"/>
      </w:r>
      <w:r w:rsidRPr="00DA0020">
        <w:rPr>
          <w:rFonts w:ascii="Arial" w:hAnsi="Arial" w:cs="Arial"/>
          <w:i/>
          <w:sz w:val="22"/>
          <w:szCs w:val="22"/>
        </w:rPr>
        <w:t xml:space="preserve"> at</w:t>
      </w:r>
      <w:r w:rsidRPr="00DA0020">
        <w:rPr>
          <w:rFonts w:ascii="Arial" w:hAnsi="Arial" w:cs="Arial"/>
          <w:i/>
          <w:sz w:val="22"/>
          <w:szCs w:val="22"/>
          <w:vertAlign w:val="superscript"/>
        </w:rPr>
        <w:t>2</w:t>
      </w:r>
      <w:r w:rsidRPr="00DA0020">
        <w:rPr>
          <w:rFonts w:ascii="Arial" w:hAnsi="Arial" w:cs="Arial"/>
          <w:sz w:val="22"/>
          <w:szCs w:val="22"/>
        </w:rPr>
        <w:tab/>
      </w:r>
      <w:r w:rsidRPr="00DA0020">
        <w:rPr>
          <w:rFonts w:ascii="Arial" w:hAnsi="Arial" w:cs="Arial"/>
          <w:sz w:val="22"/>
          <w:szCs w:val="22"/>
        </w:rPr>
        <w:tab/>
      </w:r>
    </w:p>
    <w:p w14:paraId="1B461B23" w14:textId="77777777" w:rsidR="008B75D9" w:rsidRPr="00DA0020" w:rsidRDefault="008B75D9" w:rsidP="008B75D9">
      <w:pPr>
        <w:ind w:left="3969" w:hanging="3969"/>
        <w:rPr>
          <w:rFonts w:ascii="Arial" w:hAnsi="Arial" w:cs="Arial"/>
          <w:i/>
          <w:sz w:val="22"/>
          <w:szCs w:val="22"/>
        </w:rPr>
      </w:pPr>
      <w:r w:rsidRPr="00DA0020">
        <w:rPr>
          <w:rFonts w:ascii="Arial" w:hAnsi="Arial" w:cs="Arial"/>
          <w:sz w:val="22"/>
          <w:szCs w:val="22"/>
        </w:rPr>
        <w:tab/>
      </w:r>
      <w:r w:rsidRPr="00DA0020">
        <w:rPr>
          <w:rFonts w:ascii="Arial" w:hAnsi="Arial" w:cs="Arial"/>
          <w:i/>
          <w:sz w:val="22"/>
          <w:szCs w:val="22"/>
        </w:rPr>
        <w:t xml:space="preserve"> </w:t>
      </w:r>
      <w:r w:rsidRPr="00DA0020">
        <w:rPr>
          <w:rFonts w:ascii="Arial" w:hAnsi="Arial" w:cs="Arial"/>
          <w:i/>
          <w:sz w:val="22"/>
          <w:szCs w:val="22"/>
        </w:rPr>
        <w:tab/>
        <w:t xml:space="preserve"> </w:t>
      </w:r>
      <w:r>
        <w:rPr>
          <w:rFonts w:ascii="Arial" w:hAnsi="Arial" w:cs="Arial"/>
          <w:i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ab/>
      </w:r>
      <w:r w:rsidRPr="00DA0020">
        <w:rPr>
          <w:rFonts w:ascii="Arial" w:hAnsi="Arial" w:cs="Arial"/>
          <w:i/>
          <w:sz w:val="22"/>
          <w:szCs w:val="22"/>
        </w:rPr>
        <w:t xml:space="preserve"> v</w:t>
      </w:r>
      <w:r w:rsidRPr="00DA0020">
        <w:rPr>
          <w:rFonts w:ascii="Arial" w:hAnsi="Arial" w:cs="Arial"/>
          <w:i/>
          <w:sz w:val="22"/>
          <w:szCs w:val="22"/>
          <w:vertAlign w:val="superscript"/>
        </w:rPr>
        <w:t>2</w:t>
      </w:r>
      <w:r w:rsidRPr="00DA0020">
        <w:rPr>
          <w:rFonts w:ascii="Arial" w:hAnsi="Arial" w:cs="Arial"/>
          <w:i/>
          <w:sz w:val="22"/>
          <w:szCs w:val="22"/>
        </w:rPr>
        <w:t xml:space="preserve"> = u</w:t>
      </w:r>
      <w:r w:rsidRPr="00DA0020">
        <w:rPr>
          <w:rFonts w:ascii="Arial" w:hAnsi="Arial" w:cs="Arial"/>
          <w:i/>
          <w:sz w:val="22"/>
          <w:szCs w:val="22"/>
          <w:vertAlign w:val="superscript"/>
        </w:rPr>
        <w:t>2</w:t>
      </w:r>
      <w:r w:rsidRPr="00DA0020">
        <w:rPr>
          <w:rFonts w:ascii="Arial" w:hAnsi="Arial" w:cs="Arial"/>
          <w:i/>
          <w:sz w:val="22"/>
          <w:szCs w:val="22"/>
        </w:rPr>
        <w:t xml:space="preserve"> + 2as</w:t>
      </w:r>
    </w:p>
    <w:p w14:paraId="6B8BCE13" w14:textId="77777777" w:rsidR="008B75D9" w:rsidRPr="00DA0020" w:rsidRDefault="008B75D9" w:rsidP="008B75D9">
      <w:pPr>
        <w:ind w:left="3969" w:hanging="3969"/>
        <w:rPr>
          <w:rFonts w:ascii="Arial" w:hAnsi="Arial" w:cs="Arial"/>
          <w:sz w:val="22"/>
          <w:szCs w:val="22"/>
        </w:rPr>
      </w:pPr>
    </w:p>
    <w:p w14:paraId="6D6DB03A" w14:textId="77777777" w:rsidR="008B75D9" w:rsidRPr="00DA0020" w:rsidRDefault="008B75D9" w:rsidP="008B75D9">
      <w:pPr>
        <w:ind w:left="3969" w:hanging="3969"/>
        <w:rPr>
          <w:rFonts w:ascii="Arial" w:hAnsi="Arial" w:cs="Arial"/>
          <w:sz w:val="22"/>
          <w:szCs w:val="22"/>
        </w:rPr>
      </w:pPr>
      <w:r w:rsidRPr="00DA0020">
        <w:rPr>
          <w:rFonts w:ascii="Arial" w:hAnsi="Arial" w:cs="Arial"/>
          <w:sz w:val="22"/>
          <w:szCs w:val="22"/>
        </w:rPr>
        <w:t>resistors in series,</w:t>
      </w:r>
      <w:r w:rsidRPr="00DA0020">
        <w:rPr>
          <w:rFonts w:ascii="Arial" w:hAnsi="Arial" w:cs="Arial"/>
          <w:sz w:val="22"/>
          <w:szCs w:val="22"/>
        </w:rPr>
        <w:tab/>
        <w:t xml:space="preserve"> </w:t>
      </w:r>
      <w:proofErr w:type="gramStart"/>
      <w:r w:rsidRPr="00DA0020">
        <w:rPr>
          <w:rFonts w:ascii="Arial" w:hAnsi="Arial" w:cs="Arial"/>
          <w:i/>
          <w:sz w:val="22"/>
          <w:szCs w:val="22"/>
        </w:rPr>
        <w:tab/>
        <w:t xml:space="preserve">  </w:t>
      </w:r>
      <w:r>
        <w:rPr>
          <w:rFonts w:ascii="Arial" w:hAnsi="Arial" w:cs="Arial"/>
          <w:i/>
          <w:sz w:val="22"/>
          <w:szCs w:val="22"/>
        </w:rPr>
        <w:tab/>
      </w:r>
      <w:proofErr w:type="gramEnd"/>
      <w:r>
        <w:rPr>
          <w:rFonts w:ascii="Arial" w:hAnsi="Arial" w:cs="Arial"/>
          <w:i/>
          <w:sz w:val="22"/>
          <w:szCs w:val="22"/>
        </w:rPr>
        <w:tab/>
      </w:r>
      <w:r w:rsidRPr="00DA0020">
        <w:rPr>
          <w:rFonts w:ascii="Arial" w:hAnsi="Arial" w:cs="Arial"/>
          <w:i/>
          <w:sz w:val="22"/>
          <w:szCs w:val="22"/>
        </w:rPr>
        <w:t>R</w:t>
      </w:r>
      <w:r w:rsidRPr="00DA0020">
        <w:rPr>
          <w:rFonts w:ascii="Arial" w:hAnsi="Arial" w:cs="Arial"/>
          <w:i/>
          <w:sz w:val="22"/>
          <w:szCs w:val="22"/>
          <w:vertAlign w:val="subscript"/>
        </w:rPr>
        <w:t xml:space="preserve"> </w:t>
      </w:r>
      <w:r w:rsidRPr="00DA0020">
        <w:rPr>
          <w:rFonts w:ascii="Arial" w:hAnsi="Arial" w:cs="Arial"/>
          <w:i/>
          <w:sz w:val="22"/>
          <w:szCs w:val="22"/>
        </w:rPr>
        <w:t>= R</w:t>
      </w:r>
      <w:r w:rsidRPr="00DA0020">
        <w:rPr>
          <w:rFonts w:ascii="Arial" w:hAnsi="Arial" w:cs="Arial"/>
          <w:i/>
          <w:sz w:val="22"/>
          <w:szCs w:val="22"/>
          <w:vertAlign w:val="subscript"/>
        </w:rPr>
        <w:t>1</w:t>
      </w:r>
      <w:r w:rsidRPr="00DA0020">
        <w:rPr>
          <w:rFonts w:ascii="Arial" w:hAnsi="Arial" w:cs="Arial"/>
          <w:i/>
          <w:sz w:val="22"/>
          <w:szCs w:val="22"/>
        </w:rPr>
        <w:t xml:space="preserve"> + R</w:t>
      </w:r>
      <w:r w:rsidRPr="00DA0020">
        <w:rPr>
          <w:rFonts w:ascii="Arial" w:hAnsi="Arial" w:cs="Arial"/>
          <w:i/>
          <w:sz w:val="22"/>
          <w:szCs w:val="22"/>
          <w:vertAlign w:val="subscript"/>
        </w:rPr>
        <w:t>2</w:t>
      </w:r>
      <w:r w:rsidRPr="00DA0020">
        <w:rPr>
          <w:rFonts w:ascii="Arial" w:hAnsi="Arial" w:cs="Arial"/>
          <w:i/>
          <w:sz w:val="22"/>
          <w:szCs w:val="22"/>
        </w:rPr>
        <w:t xml:space="preserve"> + …</w:t>
      </w:r>
    </w:p>
    <w:p w14:paraId="240E8EB1" w14:textId="77777777" w:rsidR="008B75D9" w:rsidRPr="00DA0020" w:rsidRDefault="008B75D9" w:rsidP="008B75D9">
      <w:pPr>
        <w:ind w:left="3969" w:hanging="3969"/>
        <w:rPr>
          <w:rFonts w:ascii="Arial" w:hAnsi="Arial" w:cs="Arial"/>
          <w:sz w:val="22"/>
          <w:szCs w:val="22"/>
        </w:rPr>
      </w:pPr>
    </w:p>
    <w:p w14:paraId="5D84EC3F" w14:textId="77777777" w:rsidR="008B75D9" w:rsidRPr="00DA0020" w:rsidRDefault="008B75D9" w:rsidP="008B75D9">
      <w:pPr>
        <w:ind w:left="3969" w:hanging="3969"/>
        <w:rPr>
          <w:rFonts w:ascii="Arial" w:hAnsi="Arial" w:cs="Arial"/>
          <w:sz w:val="22"/>
          <w:szCs w:val="22"/>
        </w:rPr>
      </w:pPr>
      <w:r w:rsidRPr="00DA0020">
        <w:rPr>
          <w:rFonts w:ascii="Arial" w:hAnsi="Arial" w:cs="Arial"/>
          <w:sz w:val="22"/>
          <w:szCs w:val="22"/>
        </w:rPr>
        <w:t>resistors in parallel,</w:t>
      </w:r>
      <w:r w:rsidRPr="00DA0020">
        <w:rPr>
          <w:rFonts w:ascii="Arial" w:hAnsi="Arial" w:cs="Arial"/>
          <w:sz w:val="22"/>
          <w:szCs w:val="22"/>
        </w:rPr>
        <w:tab/>
      </w:r>
      <w:r w:rsidRPr="00DA0020">
        <w:rPr>
          <w:rFonts w:ascii="Arial" w:hAnsi="Arial" w:cs="Arial"/>
          <w:sz w:val="22"/>
          <w:szCs w:val="22"/>
        </w:rPr>
        <w:tab/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DA0020">
        <w:rPr>
          <w:rFonts w:ascii="Arial" w:hAnsi="Arial" w:cs="Arial"/>
          <w:i/>
          <w:sz w:val="22"/>
          <w:szCs w:val="22"/>
        </w:rPr>
        <w:t>1/R</w:t>
      </w:r>
      <w:r w:rsidRPr="00DA0020">
        <w:rPr>
          <w:rFonts w:ascii="Arial" w:hAnsi="Arial" w:cs="Arial"/>
          <w:i/>
          <w:sz w:val="22"/>
          <w:szCs w:val="22"/>
          <w:vertAlign w:val="subscript"/>
        </w:rPr>
        <w:t xml:space="preserve"> </w:t>
      </w:r>
      <w:r w:rsidRPr="00DA0020">
        <w:rPr>
          <w:rFonts w:ascii="Arial" w:hAnsi="Arial" w:cs="Arial"/>
          <w:i/>
          <w:sz w:val="22"/>
          <w:szCs w:val="22"/>
        </w:rPr>
        <w:t>= 1/R</w:t>
      </w:r>
      <w:r w:rsidRPr="00DA0020">
        <w:rPr>
          <w:rFonts w:ascii="Arial" w:hAnsi="Arial" w:cs="Arial"/>
          <w:i/>
          <w:sz w:val="22"/>
          <w:szCs w:val="22"/>
          <w:vertAlign w:val="subscript"/>
        </w:rPr>
        <w:t xml:space="preserve">1 </w:t>
      </w:r>
      <w:r w:rsidRPr="00DA0020">
        <w:rPr>
          <w:rFonts w:ascii="Arial" w:hAnsi="Arial" w:cs="Arial"/>
          <w:i/>
          <w:sz w:val="22"/>
          <w:szCs w:val="22"/>
        </w:rPr>
        <w:t>+ 1/R</w:t>
      </w:r>
      <w:r w:rsidRPr="00DA0020">
        <w:rPr>
          <w:rFonts w:ascii="Arial" w:hAnsi="Arial" w:cs="Arial"/>
          <w:i/>
          <w:sz w:val="22"/>
          <w:szCs w:val="22"/>
          <w:vertAlign w:val="subscript"/>
        </w:rPr>
        <w:t xml:space="preserve">2 </w:t>
      </w:r>
      <w:r w:rsidRPr="00DA0020">
        <w:rPr>
          <w:rFonts w:ascii="Arial" w:hAnsi="Arial" w:cs="Arial"/>
          <w:i/>
          <w:sz w:val="22"/>
          <w:szCs w:val="22"/>
        </w:rPr>
        <w:t>+ …</w:t>
      </w:r>
      <w:r w:rsidRPr="00DA0020">
        <w:rPr>
          <w:rFonts w:ascii="Arial" w:hAnsi="Arial" w:cs="Arial"/>
          <w:i/>
          <w:sz w:val="22"/>
          <w:szCs w:val="22"/>
        </w:rPr>
        <w:tab/>
      </w:r>
    </w:p>
    <w:p w14:paraId="4F6825D2" w14:textId="77777777" w:rsidR="006D7FEA" w:rsidRDefault="006D7FEA" w:rsidP="006D7FEA"/>
    <w:p w14:paraId="6FCD3D5F" w14:textId="6FE3B099" w:rsidR="00B5270C" w:rsidRPr="008F703B" w:rsidRDefault="006D7FEA" w:rsidP="0099277D">
      <w:pPr>
        <w:spacing w:after="160" w:line="259" w:lineRule="auto"/>
        <w:rPr>
          <w:rFonts w:ascii="Arial" w:hAnsi="Arial" w:cs="Arial"/>
          <w:b/>
          <w:sz w:val="22"/>
          <w:szCs w:val="22"/>
          <w:lang w:eastAsia="zh-CN"/>
        </w:rPr>
        <w:sectPr w:rsidR="00B5270C" w:rsidRPr="008F703B" w:rsidSect="00844676">
          <w:headerReference w:type="even" r:id="rId10"/>
          <w:headerReference w:type="default" r:id="rId11"/>
          <w:footerReference w:type="even" r:id="rId12"/>
          <w:footerReference w:type="default" r:id="rId13"/>
          <w:pgSz w:w="11909" w:h="16834" w:code="9"/>
          <w:pgMar w:top="1152" w:right="1152" w:bottom="720" w:left="1152" w:header="720" w:footer="720" w:gutter="0"/>
          <w:pgNumType w:start="1"/>
          <w:cols w:space="708"/>
          <w:docGrid w:linePitch="360"/>
        </w:sectPr>
      </w:pPr>
      <w:r w:rsidRPr="006D7FEA">
        <w:rPr>
          <w:rFonts w:ascii="Arial" w:hAnsi="Arial"/>
          <w:b/>
          <w:bCs/>
          <w:color w:val="000000"/>
          <w:sz w:val="22"/>
          <w:szCs w:val="22"/>
        </w:rPr>
        <w:br w:type="page"/>
      </w:r>
    </w:p>
    <w:tbl>
      <w:tblPr>
        <w:tblW w:w="9743" w:type="dxa"/>
        <w:tblLayout w:type="fixed"/>
        <w:tblLook w:val="01E0" w:firstRow="1" w:lastRow="1" w:firstColumn="1" w:lastColumn="1" w:noHBand="0" w:noVBand="0"/>
      </w:tblPr>
      <w:tblGrid>
        <w:gridCol w:w="543"/>
        <w:gridCol w:w="9200"/>
      </w:tblGrid>
      <w:tr w:rsidR="00A47FA9" w:rsidRPr="0035614F" w14:paraId="0F1402C1" w14:textId="77777777" w:rsidTr="00857D8A">
        <w:trPr>
          <w:trHeight w:val="2902"/>
        </w:trPr>
        <w:tc>
          <w:tcPr>
            <w:tcW w:w="543" w:type="dxa"/>
            <w:shd w:val="clear" w:color="auto" w:fill="auto"/>
          </w:tcPr>
          <w:p w14:paraId="08DE0B96" w14:textId="77777777" w:rsidR="00A47FA9" w:rsidRPr="0035614F" w:rsidRDefault="00A47FA9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1</w:t>
            </w:r>
          </w:p>
        </w:tc>
        <w:tc>
          <w:tcPr>
            <w:tcW w:w="9200" w:type="dxa"/>
            <w:shd w:val="clear" w:color="auto" w:fill="auto"/>
          </w:tcPr>
          <w:p w14:paraId="496F3DC0" w14:textId="77777777" w:rsidR="00A47FA9" w:rsidRDefault="00A47FA9" w:rsidP="00857D8A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prefixes nano (n), micro (µ) and </w:t>
            </w:r>
            <w:proofErr w:type="spellStart"/>
            <w:r>
              <w:rPr>
                <w:rFonts w:ascii="Arial" w:hAnsi="Arial" w:cs="Arial"/>
                <w:sz w:val="22"/>
                <w:szCs w:val="22"/>
              </w:rPr>
              <w:t>pico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(p) are often used with units.</w:t>
            </w:r>
          </w:p>
          <w:p w14:paraId="4BA0DACC" w14:textId="77777777" w:rsidR="00A47FA9" w:rsidRPr="0035614F" w:rsidRDefault="00A47FA9" w:rsidP="00857D8A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ich row shows their correct values?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1"/>
              <w:gridCol w:w="1440"/>
              <w:gridCol w:w="1440"/>
              <w:gridCol w:w="1440"/>
            </w:tblGrid>
            <w:tr w:rsidR="00A47FA9" w:rsidRPr="0035614F" w14:paraId="5B380F36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74F69B19" w14:textId="77777777" w:rsidR="00A47FA9" w:rsidRPr="0035614F" w:rsidRDefault="00A47FA9" w:rsidP="00857D8A">
                  <w:pPr>
                    <w:ind w:right="43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440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33A909DD" w14:textId="77777777" w:rsidR="00A47FA9" w:rsidRPr="0035614F" w:rsidRDefault="00A47FA9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n</w:t>
                  </w:r>
                </w:p>
              </w:tc>
              <w:tc>
                <w:tcPr>
                  <w:tcW w:w="1440" w:type="dxa"/>
                  <w:tcBorders>
                    <w:bottom w:val="single" w:sz="4" w:space="0" w:color="auto"/>
                  </w:tcBorders>
                  <w:vAlign w:val="center"/>
                </w:tcPr>
                <w:p w14:paraId="76EC3FD2" w14:textId="77777777" w:rsidR="00A47FA9" w:rsidRDefault="00A47FA9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µ</w:t>
                  </w:r>
                </w:p>
              </w:tc>
              <w:tc>
                <w:tcPr>
                  <w:tcW w:w="1440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605941A4" w14:textId="77777777" w:rsidR="00A47FA9" w:rsidRPr="0035614F" w:rsidRDefault="00A47FA9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p</w:t>
                  </w:r>
                </w:p>
              </w:tc>
            </w:tr>
            <w:tr w:rsidR="00A47FA9" w:rsidRPr="0035614F" w14:paraId="512EE813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0AC7445" w14:textId="77777777" w:rsidR="00A47FA9" w:rsidRPr="0035614F" w:rsidRDefault="00A47FA9" w:rsidP="00857D8A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42F532E3" w14:textId="77777777" w:rsidR="00A47FA9" w:rsidRPr="0035614F" w:rsidRDefault="00A47FA9" w:rsidP="00857D8A">
                  <w:pPr>
                    <w:spacing w:line="276" w:lineRule="auto"/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</w:t>
                  </w:r>
                  <w:r w:rsidRPr="00154E1D"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–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6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14:paraId="53AE14AB" w14:textId="77777777" w:rsidR="00A47FA9" w:rsidRPr="0035614F" w:rsidRDefault="00A47FA9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</w:t>
                  </w:r>
                  <w:r w:rsidRPr="00154E1D"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–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9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85BB4AB" w14:textId="77777777" w:rsidR="00A47FA9" w:rsidRPr="0035614F" w:rsidRDefault="00A47FA9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</w:t>
                  </w:r>
                  <w:r w:rsidRPr="00154E1D"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–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12</w:t>
                  </w:r>
                </w:p>
              </w:tc>
            </w:tr>
            <w:tr w:rsidR="00A47FA9" w:rsidRPr="0035614F" w14:paraId="71E1621D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0F8A0695" w14:textId="77777777" w:rsidR="00A47FA9" w:rsidRPr="0035614F" w:rsidRDefault="00A47FA9" w:rsidP="00857D8A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B</w:t>
                  </w:r>
                </w:p>
              </w:tc>
              <w:tc>
                <w:tcPr>
                  <w:tcW w:w="14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3D2B4843" w14:textId="77777777" w:rsidR="00A47FA9" w:rsidRPr="0035614F" w:rsidRDefault="00A47FA9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</w:t>
                  </w:r>
                  <w:r w:rsidRPr="00154E1D"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–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6</w:t>
                  </w:r>
                </w:p>
              </w:tc>
              <w:tc>
                <w:tcPr>
                  <w:tcW w:w="14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14:paraId="40800CC7" w14:textId="77777777" w:rsidR="00A47FA9" w:rsidRPr="0035614F" w:rsidRDefault="00A47FA9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</w:t>
                  </w:r>
                  <w:r w:rsidRPr="00154E1D"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–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12</w:t>
                  </w:r>
                </w:p>
              </w:tc>
              <w:tc>
                <w:tcPr>
                  <w:tcW w:w="14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0B77115A" w14:textId="77777777" w:rsidR="00A47FA9" w:rsidRPr="0035614F" w:rsidRDefault="00A47FA9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</w:t>
                  </w:r>
                  <w:r w:rsidRPr="00154E1D"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–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9</w:t>
                  </w:r>
                </w:p>
              </w:tc>
            </w:tr>
            <w:tr w:rsidR="00A47FA9" w:rsidRPr="0035614F" w14:paraId="63FA1053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6E7DEA1E" w14:textId="77777777" w:rsidR="00A47FA9" w:rsidRPr="0035614F" w:rsidRDefault="00A47FA9" w:rsidP="00857D8A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C</w:t>
                  </w:r>
                </w:p>
              </w:tc>
              <w:tc>
                <w:tcPr>
                  <w:tcW w:w="14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6F8B7D34" w14:textId="77777777" w:rsidR="00A47FA9" w:rsidRPr="0035614F" w:rsidRDefault="00A47FA9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</w:t>
                  </w:r>
                  <w:r w:rsidRPr="00154E1D"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–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9</w:t>
                  </w:r>
                </w:p>
              </w:tc>
              <w:tc>
                <w:tcPr>
                  <w:tcW w:w="14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14:paraId="554F1AEB" w14:textId="77777777" w:rsidR="00A47FA9" w:rsidRPr="0035614F" w:rsidRDefault="00A47FA9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</w:t>
                  </w:r>
                  <w:r w:rsidRPr="00154E1D"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–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6</w:t>
                  </w:r>
                </w:p>
              </w:tc>
              <w:tc>
                <w:tcPr>
                  <w:tcW w:w="14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6C879EB" w14:textId="77777777" w:rsidR="00A47FA9" w:rsidRPr="0035614F" w:rsidRDefault="00A47FA9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</w:t>
                  </w:r>
                  <w:r w:rsidRPr="00154E1D"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–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12</w:t>
                  </w:r>
                </w:p>
              </w:tc>
            </w:tr>
            <w:tr w:rsidR="00A47FA9" w:rsidRPr="0035614F" w14:paraId="2504A55F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0B5125D5" w14:textId="77777777" w:rsidR="00A47FA9" w:rsidRPr="0035614F" w:rsidRDefault="00A47FA9" w:rsidP="00857D8A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D</w:t>
                  </w:r>
                </w:p>
              </w:tc>
              <w:tc>
                <w:tcPr>
                  <w:tcW w:w="14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43252283" w14:textId="77777777" w:rsidR="00A47FA9" w:rsidRPr="0035614F" w:rsidRDefault="00A47FA9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</w:t>
                  </w:r>
                  <w:r w:rsidRPr="00154E1D"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–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12</w:t>
                  </w:r>
                </w:p>
              </w:tc>
              <w:tc>
                <w:tcPr>
                  <w:tcW w:w="14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2A9D608" w14:textId="77777777" w:rsidR="00A47FA9" w:rsidRPr="0035614F" w:rsidRDefault="00A47FA9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</w:t>
                  </w:r>
                  <w:r w:rsidRPr="00154E1D"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–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9</w:t>
                  </w:r>
                </w:p>
              </w:tc>
              <w:tc>
                <w:tcPr>
                  <w:tcW w:w="14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4884AD99" w14:textId="77777777" w:rsidR="00A47FA9" w:rsidRPr="0035614F" w:rsidRDefault="00A47FA9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</w:t>
                  </w:r>
                  <w:r w:rsidRPr="00154E1D"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–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perscript"/>
                    </w:rPr>
                    <w:t>6</w:t>
                  </w:r>
                </w:p>
              </w:tc>
            </w:tr>
          </w:tbl>
          <w:p w14:paraId="3E48EF60" w14:textId="77777777" w:rsidR="00A47FA9" w:rsidRPr="0035614F" w:rsidRDefault="00A47FA9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0DBA6787" w14:textId="77777777" w:rsidR="00A47FA9" w:rsidRDefault="00A47FA9" w:rsidP="00A47FA9">
      <w:pPr>
        <w:ind w:right="43"/>
        <w:rPr>
          <w:rFonts w:ascii="Arial" w:hAnsi="Arial" w:cs="Arial"/>
          <w:sz w:val="22"/>
          <w:szCs w:val="22"/>
        </w:rPr>
      </w:pPr>
    </w:p>
    <w:p w14:paraId="43226F79" w14:textId="77777777" w:rsidR="00A47FA9" w:rsidRDefault="00A47FA9" w:rsidP="00A47FA9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305"/>
      </w:tblGrid>
      <w:tr w:rsidR="00A47FA9" w:rsidRPr="0035614F" w14:paraId="429A6666" w14:textId="77777777" w:rsidTr="00857D8A">
        <w:tc>
          <w:tcPr>
            <w:tcW w:w="543" w:type="dxa"/>
            <w:shd w:val="clear" w:color="auto" w:fill="auto"/>
          </w:tcPr>
          <w:p w14:paraId="1B1B4F19" w14:textId="77777777" w:rsidR="00A47FA9" w:rsidRPr="0035614F" w:rsidRDefault="00A47FA9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2</w:t>
            </w:r>
          </w:p>
        </w:tc>
        <w:tc>
          <w:tcPr>
            <w:tcW w:w="9209" w:type="dxa"/>
            <w:gridSpan w:val="4"/>
            <w:shd w:val="clear" w:color="auto" w:fill="auto"/>
          </w:tcPr>
          <w:p w14:paraId="01B63945" w14:textId="77777777" w:rsidR="00A47FA9" w:rsidRDefault="00A47FA9" w:rsidP="00857D8A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SI unit of specific heat capacity is J kg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  <w:r>
              <w:rPr>
                <w:rFonts w:ascii="Arial" w:hAnsi="Arial" w:cs="Arial"/>
                <w:sz w:val="22"/>
                <w:szCs w:val="22"/>
              </w:rPr>
              <w:t xml:space="preserve"> K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46BFAE9C" w14:textId="77777777" w:rsidR="00A47FA9" w:rsidRPr="00154E1D" w:rsidRDefault="00A47FA9" w:rsidP="00857D8A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at is the unit of specific heat capacity expressed in SI base units?</w:t>
            </w:r>
          </w:p>
        </w:tc>
      </w:tr>
      <w:tr w:rsidR="00A47FA9" w:rsidRPr="0035614F" w14:paraId="6E84D4C2" w14:textId="77777777" w:rsidTr="00857D8A">
        <w:tc>
          <w:tcPr>
            <w:tcW w:w="543" w:type="dxa"/>
            <w:shd w:val="clear" w:color="auto" w:fill="auto"/>
          </w:tcPr>
          <w:p w14:paraId="38572BB9" w14:textId="77777777" w:rsidR="00A47FA9" w:rsidRPr="0035614F" w:rsidRDefault="00A47FA9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03353BCA" w14:textId="77777777" w:rsidR="00A47FA9" w:rsidRPr="00154E1D" w:rsidRDefault="00A47FA9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  <w:vertAlign w:val="superscript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>
              <w:rPr>
                <w:rFonts w:ascii="Arial" w:hAnsi="Arial" w:cs="Arial"/>
                <w:sz w:val="22"/>
                <w:szCs w:val="22"/>
              </w:rPr>
              <w:t>m s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 xml:space="preserve"> K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2302" w:type="dxa"/>
            <w:shd w:val="clear" w:color="auto" w:fill="auto"/>
          </w:tcPr>
          <w:p w14:paraId="2C437738" w14:textId="77777777" w:rsidR="00A47FA9" w:rsidRPr="00154E1D" w:rsidRDefault="00A47FA9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>
              <w:rPr>
                <w:rFonts w:ascii="Arial" w:hAnsi="Arial" w:cs="Arial"/>
                <w:sz w:val="22"/>
                <w:szCs w:val="22"/>
              </w:rPr>
              <w:t>m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 xml:space="preserve"> s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 xml:space="preserve"> K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2301" w:type="dxa"/>
            <w:shd w:val="clear" w:color="auto" w:fill="auto"/>
          </w:tcPr>
          <w:p w14:paraId="33417A16" w14:textId="77777777" w:rsidR="00A47FA9" w:rsidRPr="00154E1D" w:rsidRDefault="00A47FA9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>
              <w:rPr>
                <w:rFonts w:ascii="Arial" w:hAnsi="Arial" w:cs="Arial"/>
                <w:sz w:val="22"/>
                <w:szCs w:val="22"/>
              </w:rPr>
              <w:t>kg m s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  <w:r>
              <w:rPr>
                <w:rFonts w:ascii="Arial" w:hAnsi="Arial" w:cs="Arial"/>
                <w:sz w:val="22"/>
                <w:szCs w:val="22"/>
              </w:rPr>
              <w:t xml:space="preserve"> K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2305" w:type="dxa"/>
            <w:shd w:val="clear" w:color="auto" w:fill="auto"/>
          </w:tcPr>
          <w:p w14:paraId="71F56732" w14:textId="77777777" w:rsidR="00A47FA9" w:rsidRPr="0035614F" w:rsidRDefault="00A47FA9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>
              <w:rPr>
                <w:rFonts w:ascii="Arial" w:hAnsi="Arial" w:cs="Arial"/>
                <w:sz w:val="22"/>
                <w:szCs w:val="22"/>
              </w:rPr>
              <w:t>kg m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 xml:space="preserve"> s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  <w:r>
              <w:rPr>
                <w:rFonts w:ascii="Arial" w:hAnsi="Arial" w:cs="Arial"/>
                <w:sz w:val="22"/>
                <w:szCs w:val="22"/>
              </w:rPr>
              <w:t xml:space="preserve"> K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  <w:r w:rsidRPr="0035614F">
              <w:rPr>
                <w:rFonts w:ascii="Arial" w:hAnsi="Arial" w:cs="Arial"/>
                <w:sz w:val="22"/>
                <w:szCs w:val="22"/>
                <w:vertAlign w:val="superscript"/>
              </w:rPr>
              <w:t xml:space="preserve"> </w:t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</w:tc>
      </w:tr>
    </w:tbl>
    <w:p w14:paraId="78E31062" w14:textId="68B2CF43" w:rsidR="00A47FA9" w:rsidRDefault="00A47FA9" w:rsidP="00A47FA9">
      <w:pPr>
        <w:ind w:right="43"/>
        <w:rPr>
          <w:rFonts w:ascii="Arial" w:hAnsi="Arial" w:cs="Arial"/>
          <w:sz w:val="22"/>
          <w:szCs w:val="22"/>
        </w:rPr>
      </w:pPr>
    </w:p>
    <w:p w14:paraId="2EC62425" w14:textId="77777777" w:rsidR="00856AFE" w:rsidRDefault="00856AFE" w:rsidP="00A47FA9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305"/>
      </w:tblGrid>
      <w:tr w:rsidR="00A47FA9" w:rsidRPr="0035614F" w14:paraId="7165E3D9" w14:textId="77777777" w:rsidTr="00857D8A">
        <w:tc>
          <w:tcPr>
            <w:tcW w:w="543" w:type="dxa"/>
            <w:shd w:val="clear" w:color="auto" w:fill="auto"/>
          </w:tcPr>
          <w:p w14:paraId="39F86DD2" w14:textId="77777777" w:rsidR="00A47FA9" w:rsidRPr="0035614F" w:rsidRDefault="00A47FA9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3</w:t>
            </w:r>
          </w:p>
        </w:tc>
        <w:tc>
          <w:tcPr>
            <w:tcW w:w="9209" w:type="dxa"/>
            <w:gridSpan w:val="4"/>
            <w:shd w:val="clear" w:color="auto" w:fill="auto"/>
          </w:tcPr>
          <w:p w14:paraId="0A99F2A0" w14:textId="77777777" w:rsidR="00A47FA9" w:rsidRDefault="00A47FA9" w:rsidP="00857D8A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Quantity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>
              <w:rPr>
                <w:rFonts w:ascii="Arial" w:hAnsi="Arial" w:cs="Arial"/>
                <w:sz w:val="22"/>
                <w:szCs w:val="22"/>
              </w:rPr>
              <w:t xml:space="preserve"> has a fractional uncertainty of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>
              <w:rPr>
                <w:rFonts w:ascii="Arial" w:hAnsi="Arial" w:cs="Arial"/>
                <w:sz w:val="22"/>
                <w:szCs w:val="22"/>
              </w:rPr>
              <w:t xml:space="preserve">. Quantity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Y</w:t>
            </w:r>
            <w:r>
              <w:rPr>
                <w:rFonts w:ascii="Arial" w:hAnsi="Arial" w:cs="Arial"/>
                <w:sz w:val="22"/>
                <w:szCs w:val="22"/>
              </w:rPr>
              <w:t xml:space="preserve"> has a fractional uncertainty of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y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4EFD95BA" w14:textId="14503CD5" w:rsidR="00A47FA9" w:rsidRPr="0035614F" w:rsidRDefault="00A47FA9" w:rsidP="00857D8A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at is the fractional uncertainty in</w:t>
            </w:r>
            <w:r w:rsidR="00C37B3B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3051">
              <w:rPr>
                <w:rFonts w:ascii="Arial" w:hAnsi="Arial" w:cs="Arial"/>
                <w:position w:val="-24"/>
                <w:sz w:val="22"/>
                <w:szCs w:val="22"/>
              </w:rPr>
              <w:object w:dxaOrig="460" w:dyaOrig="620" w14:anchorId="7A5E25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95pt;height:32.05pt" o:ole="">
                  <v:imagedata r:id="rId14" o:title=""/>
                </v:shape>
                <o:OLEObject Type="Embed" ProgID="Equation.DSMT4" ShapeID="_x0000_i1025" DrawAspect="Content" ObjectID="_1724581469" r:id="rId15"/>
              </w:object>
            </w:r>
            <w:r>
              <w:rPr>
                <w:rFonts w:ascii="Arial" w:hAnsi="Arial" w:cs="Arial"/>
                <w:sz w:val="22"/>
                <w:szCs w:val="22"/>
              </w:rPr>
              <w:t>?</w:t>
            </w:r>
          </w:p>
        </w:tc>
      </w:tr>
      <w:tr w:rsidR="00A47FA9" w:rsidRPr="0035614F" w14:paraId="3C4A902A" w14:textId="77777777" w:rsidTr="00857D8A">
        <w:tc>
          <w:tcPr>
            <w:tcW w:w="543" w:type="dxa"/>
            <w:shd w:val="clear" w:color="auto" w:fill="auto"/>
          </w:tcPr>
          <w:p w14:paraId="6CE2EF85" w14:textId="77777777" w:rsidR="00A47FA9" w:rsidRPr="0035614F" w:rsidRDefault="00A47FA9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590BAC8A" w14:textId="24C9F808" w:rsidR="00A47FA9" w:rsidRPr="007B4EB0" w:rsidRDefault="00A47FA9" w:rsidP="00857D8A">
            <w:pPr>
              <w:ind w:right="43"/>
              <w:rPr>
                <w:rFonts w:ascii="Arial" w:hAnsi="Arial" w:cs="Arial"/>
                <w:bCs/>
                <w:i/>
                <w:iCs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 w:rsidR="009B37A9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x</w:t>
            </w:r>
            <w:r w:rsidR="009B37A9">
              <w:rPr>
                <w:rFonts w:ascii="Arial" w:hAnsi="Arial" w:cs="Arial"/>
                <w:bCs/>
                <w:sz w:val="22"/>
                <w:szCs w:val="22"/>
              </w:rPr>
              <w:t xml:space="preserve"> + 2</w:t>
            </w:r>
            <w:r w:rsidR="009B37A9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y</w:t>
            </w:r>
          </w:p>
        </w:tc>
        <w:tc>
          <w:tcPr>
            <w:tcW w:w="2302" w:type="dxa"/>
            <w:shd w:val="clear" w:color="auto" w:fill="auto"/>
          </w:tcPr>
          <w:p w14:paraId="2FE70147" w14:textId="54AD1F6C" w:rsidR="00A47FA9" w:rsidRPr="0035614F" w:rsidRDefault="00A47FA9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 w:rsidR="009B37A9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x</w:t>
            </w:r>
            <w:r w:rsidR="009B37A9">
              <w:rPr>
                <w:rFonts w:ascii="Arial" w:hAnsi="Arial" w:cs="Arial"/>
                <w:bCs/>
                <w:sz w:val="22"/>
                <w:szCs w:val="22"/>
              </w:rPr>
              <w:t xml:space="preserve"> </w:t>
            </w:r>
            <w:r w:rsidR="009B37A9">
              <w:rPr>
                <w:rFonts w:ascii="Arial" w:hAnsi="Arial" w:cs="Arial"/>
                <w:sz w:val="22"/>
                <w:szCs w:val="22"/>
              </w:rPr>
              <w:t>–</w:t>
            </w:r>
            <w:r w:rsidR="009B37A9">
              <w:rPr>
                <w:rFonts w:ascii="Arial" w:hAnsi="Arial" w:cs="Arial"/>
                <w:bCs/>
                <w:sz w:val="22"/>
                <w:szCs w:val="22"/>
              </w:rPr>
              <w:t xml:space="preserve"> 2</w:t>
            </w:r>
            <w:r w:rsidR="009B37A9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y</w:t>
            </w:r>
          </w:p>
        </w:tc>
        <w:tc>
          <w:tcPr>
            <w:tcW w:w="2301" w:type="dxa"/>
            <w:shd w:val="clear" w:color="auto" w:fill="auto"/>
          </w:tcPr>
          <w:p w14:paraId="4C28BDC9" w14:textId="2888D7C2" w:rsidR="00A47FA9" w:rsidRPr="0035614F" w:rsidRDefault="00A47FA9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 w:rsidR="009B37A9" w:rsidRPr="00103051">
              <w:rPr>
                <w:rFonts w:ascii="Arial" w:hAnsi="Arial" w:cs="Arial"/>
                <w:bCs/>
                <w:sz w:val="22"/>
                <w:szCs w:val="22"/>
              </w:rPr>
              <w:t>3</w:t>
            </w:r>
            <w:r w:rsidR="009B37A9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x</w:t>
            </w:r>
            <w:r w:rsidR="009B37A9">
              <w:rPr>
                <w:rFonts w:ascii="Arial" w:hAnsi="Arial" w:cs="Arial"/>
                <w:bCs/>
                <w:sz w:val="22"/>
                <w:szCs w:val="22"/>
              </w:rPr>
              <w:t xml:space="preserve"> + 2</w:t>
            </w:r>
            <w:r w:rsidR="009B37A9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y</w:t>
            </w:r>
          </w:p>
        </w:tc>
        <w:tc>
          <w:tcPr>
            <w:tcW w:w="2305" w:type="dxa"/>
            <w:shd w:val="clear" w:color="auto" w:fill="auto"/>
          </w:tcPr>
          <w:p w14:paraId="52059C50" w14:textId="16C9BEE5" w:rsidR="00A47FA9" w:rsidRPr="0035614F" w:rsidRDefault="00A47FA9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 w:rsidR="009B37A9" w:rsidRPr="00103051">
              <w:rPr>
                <w:rFonts w:ascii="Arial" w:hAnsi="Arial" w:cs="Arial"/>
                <w:bCs/>
                <w:sz w:val="22"/>
                <w:szCs w:val="22"/>
              </w:rPr>
              <w:t>3</w:t>
            </w:r>
            <w:r w:rsidR="009B37A9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x</w:t>
            </w:r>
            <w:r w:rsidR="009B37A9">
              <w:rPr>
                <w:rFonts w:ascii="Arial" w:hAnsi="Arial" w:cs="Arial"/>
                <w:bCs/>
                <w:sz w:val="22"/>
                <w:szCs w:val="22"/>
              </w:rPr>
              <w:t xml:space="preserve"> </w:t>
            </w:r>
            <w:r w:rsidR="009B37A9">
              <w:rPr>
                <w:rFonts w:ascii="Arial" w:hAnsi="Arial" w:cs="Arial"/>
                <w:sz w:val="22"/>
                <w:szCs w:val="22"/>
              </w:rPr>
              <w:t>–</w:t>
            </w:r>
            <w:r w:rsidR="009B37A9">
              <w:rPr>
                <w:rFonts w:ascii="Arial" w:hAnsi="Arial" w:cs="Arial"/>
                <w:bCs/>
                <w:sz w:val="22"/>
                <w:szCs w:val="22"/>
              </w:rPr>
              <w:t xml:space="preserve"> 2</w:t>
            </w:r>
            <w:r w:rsidR="009B37A9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y</w:t>
            </w:r>
          </w:p>
        </w:tc>
      </w:tr>
    </w:tbl>
    <w:p w14:paraId="138972B4" w14:textId="02655B03" w:rsidR="00A47FA9" w:rsidRDefault="00A47FA9" w:rsidP="00A47FA9">
      <w:pPr>
        <w:ind w:right="43"/>
        <w:rPr>
          <w:rFonts w:ascii="Arial" w:hAnsi="Arial" w:cs="Arial"/>
          <w:sz w:val="22"/>
          <w:szCs w:val="22"/>
        </w:rPr>
      </w:pPr>
    </w:p>
    <w:p w14:paraId="05614514" w14:textId="77777777" w:rsidR="00856AFE" w:rsidRDefault="00856AFE" w:rsidP="00A47FA9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0"/>
        <w:gridCol w:w="9212"/>
      </w:tblGrid>
      <w:tr w:rsidR="00A47FA9" w:rsidRPr="00C307E3" w14:paraId="3467E0D0" w14:textId="77777777" w:rsidTr="00857D8A">
        <w:tc>
          <w:tcPr>
            <w:tcW w:w="540" w:type="dxa"/>
            <w:shd w:val="clear" w:color="auto" w:fill="auto"/>
          </w:tcPr>
          <w:p w14:paraId="3A0EB601" w14:textId="77777777" w:rsidR="00A47FA9" w:rsidRPr="00C307E3" w:rsidRDefault="00A47FA9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4</w:t>
            </w:r>
          </w:p>
        </w:tc>
        <w:tc>
          <w:tcPr>
            <w:tcW w:w="9212" w:type="dxa"/>
            <w:shd w:val="clear" w:color="auto" w:fill="auto"/>
          </w:tcPr>
          <w:p w14:paraId="61690699" w14:textId="77777777" w:rsidR="00A47FA9" w:rsidRDefault="00A47FA9" w:rsidP="00D54E15">
            <w:pPr>
              <w:spacing w:after="120" w:line="276" w:lineRule="auto"/>
              <w:ind w:right="43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An </w:t>
            </w:r>
            <w:r>
              <w:rPr>
                <w:rFonts w:ascii="Arial" w:hAnsi="Arial" w:cs="Arial"/>
                <w:sz w:val="22"/>
                <w:szCs w:val="22"/>
              </w:rPr>
              <w:t>object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has an initial velocity 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u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and an acceleration 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a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. The object moves in a straight line through a displacement 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s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and has final velocity 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v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>.</w:t>
            </w:r>
          </w:p>
          <w:p w14:paraId="152F0B4E" w14:textId="77777777" w:rsidR="00A47FA9" w:rsidRDefault="00A47FA9" w:rsidP="00857D8A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sz w:val="22"/>
                <w:szCs w:val="22"/>
                <w:lang w:eastAsia="zh-CN"/>
              </w:rPr>
              <w:t>The above quantities are related by the equation shown.</w:t>
            </w:r>
          </w:p>
          <w:p w14:paraId="48D15C25" w14:textId="77777777" w:rsidR="00A47FA9" w:rsidRDefault="00A47FA9" w:rsidP="00857D8A">
            <w:pPr>
              <w:spacing w:after="120" w:line="276" w:lineRule="auto"/>
              <w:ind w:right="43"/>
              <w:jc w:val="center"/>
              <w:rPr>
                <w:rFonts w:ascii="Arial" w:hAnsi="Arial" w:cs="Arial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v</w:t>
            </w:r>
            <w:r>
              <w:rPr>
                <w:rFonts w:ascii="Arial" w:hAnsi="Arial" w:cs="Arial"/>
                <w:sz w:val="22"/>
                <w:szCs w:val="22"/>
                <w:vertAlign w:val="superscript"/>
                <w:lang w:eastAsia="zh-CN"/>
              </w:rPr>
              <w:t>2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= 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u</w:t>
            </w:r>
            <w:r>
              <w:rPr>
                <w:rFonts w:ascii="Arial" w:hAnsi="Arial" w:cs="Arial"/>
                <w:sz w:val="22"/>
                <w:szCs w:val="22"/>
                <w:vertAlign w:val="superscript"/>
                <w:lang w:eastAsia="zh-CN"/>
              </w:rPr>
              <w:t>2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+ 2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as</w:t>
            </w:r>
          </w:p>
          <w:p w14:paraId="22C8C2BF" w14:textId="77777777" w:rsidR="00A47FA9" w:rsidRDefault="00A47FA9" w:rsidP="009178E7">
            <w:pPr>
              <w:spacing w:after="120" w:line="276" w:lineRule="auto"/>
              <w:ind w:right="43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  <w:r w:rsidRPr="00104434">
              <w:rPr>
                <w:rFonts w:ascii="Arial" w:hAnsi="Arial" w:cs="Arial"/>
                <w:sz w:val="22"/>
                <w:szCs w:val="22"/>
                <w:lang w:eastAsia="zh-CN"/>
              </w:rPr>
              <w:t>Which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condition </w:t>
            </w:r>
            <w:r>
              <w:rPr>
                <w:rFonts w:ascii="Arial" w:hAnsi="Arial" w:cs="Arial"/>
                <w:b/>
                <w:bCs/>
                <w:sz w:val="22"/>
                <w:szCs w:val="22"/>
                <w:lang w:eastAsia="zh-CN"/>
              </w:rPr>
              <w:t>must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be satisfied </w:t>
            </w:r>
            <w:proofErr w:type="gramStart"/>
            <w:r>
              <w:rPr>
                <w:rFonts w:ascii="Arial" w:hAnsi="Arial" w:cs="Arial"/>
                <w:sz w:val="22"/>
                <w:szCs w:val="22"/>
                <w:lang w:eastAsia="zh-CN"/>
              </w:rPr>
              <w:t>in order for</w:t>
            </w:r>
            <w:proofErr w:type="gramEnd"/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this equation to apply to the motion of the object?</w:t>
            </w:r>
          </w:p>
          <w:p w14:paraId="0AE3E1EC" w14:textId="77777777" w:rsidR="00A47FA9" w:rsidRDefault="00A47FA9" w:rsidP="00857D8A">
            <w:pPr>
              <w:tabs>
                <w:tab w:val="left" w:pos="516"/>
              </w:tabs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  <w:lang w:eastAsia="zh-CN"/>
              </w:rPr>
              <w:t>A</w:t>
            </w:r>
            <w:r>
              <w:rPr>
                <w:rFonts w:ascii="Arial" w:hAnsi="Arial" w:cs="Arial"/>
                <w:b/>
                <w:bCs/>
                <w:sz w:val="22"/>
                <w:szCs w:val="22"/>
                <w:lang w:eastAsia="zh-CN"/>
              </w:rPr>
              <w:tab/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The </w:t>
            </w:r>
            <w:r w:rsidRPr="003E3522">
              <w:rPr>
                <w:rFonts w:ascii="Arial" w:hAnsi="Arial" w:cs="Arial"/>
                <w:sz w:val="22"/>
                <w:szCs w:val="22"/>
                <w:lang w:eastAsia="zh-CN"/>
              </w:rPr>
              <w:t>direction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of 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a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is constant and the direction of 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a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is the same as the direction of 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s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>.</w:t>
            </w:r>
          </w:p>
          <w:p w14:paraId="635EC79D" w14:textId="77777777" w:rsidR="00A47FA9" w:rsidRDefault="00A47FA9" w:rsidP="00857D8A">
            <w:pPr>
              <w:tabs>
                <w:tab w:val="left" w:pos="516"/>
              </w:tabs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  <w:lang w:eastAsia="zh-CN"/>
              </w:rPr>
              <w:t>B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ab/>
              <w:t xml:space="preserve">The </w:t>
            </w:r>
            <w:r w:rsidRPr="003E3522">
              <w:rPr>
                <w:rFonts w:ascii="Arial" w:hAnsi="Arial" w:cs="Arial"/>
                <w:sz w:val="22"/>
                <w:szCs w:val="22"/>
                <w:lang w:eastAsia="zh-CN"/>
              </w:rPr>
              <w:t>direction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of 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a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is constant and the direction of 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a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is the same as the direction of 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u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>.</w:t>
            </w:r>
          </w:p>
          <w:p w14:paraId="461CCAAB" w14:textId="77777777" w:rsidR="00A47FA9" w:rsidRDefault="00A47FA9" w:rsidP="00857D8A">
            <w:pPr>
              <w:tabs>
                <w:tab w:val="left" w:pos="516"/>
              </w:tabs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  <w:lang w:eastAsia="zh-CN"/>
              </w:rPr>
              <w:t>C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ab/>
              <w:t xml:space="preserve">The magnitude of 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a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is constant and the direction of 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a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is the same as the direction of 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v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>.</w:t>
            </w:r>
          </w:p>
          <w:p w14:paraId="5997ECE5" w14:textId="77777777" w:rsidR="00A47FA9" w:rsidRPr="00104434" w:rsidRDefault="00A47FA9" w:rsidP="00857D8A">
            <w:pPr>
              <w:tabs>
                <w:tab w:val="left" w:pos="516"/>
              </w:tabs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  <w:lang w:eastAsia="zh-CN"/>
              </w:rPr>
              <w:t>D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ab/>
              <w:t xml:space="preserve">The magnitude of 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a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is constant and the direction of </w:t>
            </w:r>
            <w:r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a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is constant.</w:t>
            </w:r>
          </w:p>
        </w:tc>
      </w:tr>
    </w:tbl>
    <w:p w14:paraId="10285A51" w14:textId="77777777" w:rsidR="00A47FA9" w:rsidRDefault="00A47FA9" w:rsidP="00A47FA9">
      <w:pPr>
        <w:ind w:right="43"/>
        <w:rPr>
          <w:rFonts w:ascii="Arial" w:hAnsi="Arial" w:cs="Arial"/>
          <w:sz w:val="22"/>
          <w:szCs w:val="22"/>
        </w:rPr>
      </w:pPr>
    </w:p>
    <w:p w14:paraId="771D853A" w14:textId="77777777" w:rsidR="00A47FA9" w:rsidRDefault="00A47FA9" w:rsidP="00A47FA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305"/>
      </w:tblGrid>
      <w:tr w:rsidR="00A47FA9" w:rsidRPr="0035614F" w14:paraId="2FF8D8A6" w14:textId="77777777" w:rsidTr="00857D8A">
        <w:tc>
          <w:tcPr>
            <w:tcW w:w="543" w:type="dxa"/>
            <w:shd w:val="clear" w:color="auto" w:fill="auto"/>
          </w:tcPr>
          <w:p w14:paraId="35F650AE" w14:textId="77777777" w:rsidR="00A47FA9" w:rsidRPr="0035614F" w:rsidRDefault="00A47FA9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5</w:t>
            </w:r>
          </w:p>
        </w:tc>
        <w:tc>
          <w:tcPr>
            <w:tcW w:w="9209" w:type="dxa"/>
            <w:gridSpan w:val="4"/>
            <w:shd w:val="clear" w:color="auto" w:fill="auto"/>
          </w:tcPr>
          <w:p w14:paraId="4581E60C" w14:textId="77777777" w:rsidR="00A47FA9" w:rsidRDefault="00A47FA9" w:rsidP="00857D8A">
            <w:pPr>
              <w:spacing w:after="120" w:line="276" w:lineRule="auto"/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 car is travelling at constant velocity. Its brakes are then applied, causing uniform deceleration.</w:t>
            </w:r>
          </w:p>
          <w:p w14:paraId="23633519" w14:textId="653A7DBC" w:rsidR="00A47FA9" w:rsidRPr="00770485" w:rsidRDefault="00A47FA9" w:rsidP="00857D8A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ich graph show</w:t>
            </w:r>
            <w:r w:rsidR="00C37B3B">
              <w:rPr>
                <w:rFonts w:ascii="Arial" w:hAnsi="Arial" w:cs="Arial"/>
                <w:sz w:val="22"/>
                <w:szCs w:val="22"/>
              </w:rPr>
              <w:t>s</w:t>
            </w:r>
            <w:r>
              <w:rPr>
                <w:rFonts w:ascii="Arial" w:hAnsi="Arial" w:cs="Arial"/>
                <w:sz w:val="22"/>
                <w:szCs w:val="22"/>
              </w:rPr>
              <w:t xml:space="preserve"> the variation with distance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s</w:t>
            </w:r>
            <w:r>
              <w:rPr>
                <w:rFonts w:ascii="Arial" w:hAnsi="Arial" w:cs="Arial"/>
                <w:sz w:val="22"/>
                <w:szCs w:val="22"/>
              </w:rPr>
              <w:t xml:space="preserve"> of the velocity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  <w:r>
              <w:rPr>
                <w:rFonts w:ascii="Arial" w:hAnsi="Arial" w:cs="Arial"/>
                <w:sz w:val="22"/>
                <w:szCs w:val="22"/>
              </w:rPr>
              <w:t xml:space="preserve"> of the car?</w:t>
            </w:r>
          </w:p>
        </w:tc>
      </w:tr>
      <w:tr w:rsidR="00A47FA9" w:rsidRPr="0035614F" w14:paraId="3E46C788" w14:textId="77777777" w:rsidTr="00857D8A">
        <w:trPr>
          <w:trHeight w:val="1953"/>
        </w:trPr>
        <w:tc>
          <w:tcPr>
            <w:tcW w:w="543" w:type="dxa"/>
            <w:shd w:val="clear" w:color="auto" w:fill="auto"/>
          </w:tcPr>
          <w:p w14:paraId="789C269A" w14:textId="77777777" w:rsidR="00A47FA9" w:rsidRPr="0035614F" w:rsidRDefault="00A47FA9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1981DB08" w14:textId="77777777" w:rsidR="00A47FA9" w:rsidRDefault="00A47FA9" w:rsidP="00857D8A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A</w:t>
            </w:r>
          </w:p>
          <w:p w14:paraId="25BC89C4" w14:textId="77777777" w:rsidR="00A47FA9" w:rsidRPr="007B4EB0" w:rsidRDefault="00A47FA9" w:rsidP="00857D8A">
            <w:pPr>
              <w:ind w:right="43"/>
              <w:rPr>
                <w:rFonts w:ascii="Arial" w:hAnsi="Arial" w:cs="Arial"/>
                <w:bCs/>
                <w:i/>
                <w:iCs/>
                <w:sz w:val="22"/>
                <w:szCs w:val="22"/>
              </w:rPr>
            </w:pPr>
            <w:r w:rsidRPr="00770485">
              <w:rPr>
                <w:rFonts w:ascii="Arial" w:hAnsi="Arial" w:cs="Arial"/>
                <w:bCs/>
                <w:i/>
                <w:iCs/>
                <w:noProof/>
                <w:sz w:val="22"/>
                <w:szCs w:val="22"/>
              </w:rPr>
              <w:drawing>
                <wp:inline distT="0" distB="0" distL="0" distR="0" wp14:anchorId="108C0114" wp14:editId="30694107">
                  <wp:extent cx="1401637" cy="1432560"/>
                  <wp:effectExtent l="0" t="0" r="8255" b="0"/>
                  <wp:docPr id="171" name="Picture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6737" cy="14377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2" w:type="dxa"/>
            <w:shd w:val="clear" w:color="auto" w:fill="auto"/>
          </w:tcPr>
          <w:p w14:paraId="4CFDDF19" w14:textId="77777777" w:rsidR="00A47FA9" w:rsidRDefault="00A47FA9" w:rsidP="00857D8A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B</w:t>
            </w:r>
          </w:p>
          <w:p w14:paraId="42649314" w14:textId="77777777" w:rsidR="00A47FA9" w:rsidRPr="0035614F" w:rsidRDefault="00A47FA9" w:rsidP="00857D8A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70485">
              <w:rPr>
                <w:rFonts w:ascii="Arial" w:hAnsi="Arial" w:cs="Arial"/>
                <w:b/>
                <w:noProof/>
                <w:sz w:val="22"/>
                <w:szCs w:val="22"/>
              </w:rPr>
              <w:drawing>
                <wp:inline distT="0" distB="0" distL="0" distR="0" wp14:anchorId="5E3D7A55" wp14:editId="50F06CFA">
                  <wp:extent cx="1437149" cy="1477108"/>
                  <wp:effectExtent l="0" t="0" r="0" b="8890"/>
                  <wp:docPr id="172" name="Picture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540" cy="14826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1" w:type="dxa"/>
            <w:shd w:val="clear" w:color="auto" w:fill="auto"/>
          </w:tcPr>
          <w:p w14:paraId="276B4DAB" w14:textId="77777777" w:rsidR="00A47FA9" w:rsidRDefault="00A47FA9" w:rsidP="00857D8A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C</w:t>
            </w:r>
          </w:p>
          <w:p w14:paraId="5A8F6612" w14:textId="77777777" w:rsidR="00A47FA9" w:rsidRPr="0035614F" w:rsidRDefault="00A47FA9" w:rsidP="00857D8A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70485">
              <w:rPr>
                <w:rFonts w:ascii="Arial" w:hAnsi="Arial" w:cs="Arial"/>
                <w:b/>
                <w:noProof/>
                <w:sz w:val="22"/>
                <w:szCs w:val="22"/>
              </w:rPr>
              <w:drawing>
                <wp:inline distT="0" distB="0" distL="0" distR="0" wp14:anchorId="282E1F96" wp14:editId="32919EF1">
                  <wp:extent cx="1442720" cy="1477010"/>
                  <wp:effectExtent l="0" t="0" r="5080" b="8890"/>
                  <wp:docPr id="173" name="Picture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8510" cy="14829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5" w:type="dxa"/>
            <w:shd w:val="clear" w:color="auto" w:fill="auto"/>
          </w:tcPr>
          <w:p w14:paraId="4A4BAF48" w14:textId="3B7BA603" w:rsidR="00A47FA9" w:rsidRDefault="00C83111" w:rsidP="00857D8A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70485">
              <w:rPr>
                <w:rFonts w:ascii="Arial" w:hAnsi="Arial" w:cs="Arial"/>
                <w:b/>
                <w:noProof/>
                <w:sz w:val="22"/>
                <w:szCs w:val="22"/>
              </w:rPr>
              <w:drawing>
                <wp:anchor distT="0" distB="0" distL="114300" distR="114300" simplePos="0" relativeHeight="251770368" behindDoc="0" locked="0" layoutInCell="1" allowOverlap="1" wp14:anchorId="438426FE" wp14:editId="178B6183">
                  <wp:simplePos x="0" y="0"/>
                  <wp:positionH relativeFrom="column">
                    <wp:posOffset>635</wp:posOffset>
                  </wp:positionH>
                  <wp:positionV relativeFrom="paragraph">
                    <wp:posOffset>149725</wp:posOffset>
                  </wp:positionV>
                  <wp:extent cx="1478280" cy="1517650"/>
                  <wp:effectExtent l="0" t="0" r="7620" b="6350"/>
                  <wp:wrapNone/>
                  <wp:docPr id="174" name="Picture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8280" cy="1517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47FA9" w:rsidRPr="0035614F">
              <w:rPr>
                <w:rFonts w:ascii="Arial" w:hAnsi="Arial" w:cs="Arial"/>
                <w:b/>
                <w:sz w:val="22"/>
                <w:szCs w:val="22"/>
              </w:rPr>
              <w:t>D</w:t>
            </w:r>
          </w:p>
          <w:p w14:paraId="549048D4" w14:textId="50A09CBE" w:rsidR="00A47FA9" w:rsidRPr="0035614F" w:rsidRDefault="00A47FA9" w:rsidP="00857D8A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</w:tc>
      </w:tr>
    </w:tbl>
    <w:p w14:paraId="3C617011" w14:textId="7FA3D293" w:rsidR="00A47FA9" w:rsidRDefault="00A47FA9" w:rsidP="00A47FA9">
      <w:pPr>
        <w:ind w:right="43"/>
        <w:rPr>
          <w:rFonts w:ascii="Arial" w:hAnsi="Arial" w:cs="Arial"/>
          <w:sz w:val="22"/>
          <w:szCs w:val="22"/>
        </w:rPr>
      </w:pPr>
    </w:p>
    <w:p w14:paraId="4AD25F15" w14:textId="77777777" w:rsidR="00856AFE" w:rsidRDefault="00856AFE" w:rsidP="00A47FA9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9209"/>
      </w:tblGrid>
      <w:tr w:rsidR="00A47FA9" w:rsidRPr="0035614F" w14:paraId="1065F4B4" w14:textId="77777777" w:rsidTr="00857D8A">
        <w:tc>
          <w:tcPr>
            <w:tcW w:w="543" w:type="dxa"/>
            <w:shd w:val="clear" w:color="auto" w:fill="auto"/>
          </w:tcPr>
          <w:p w14:paraId="011516D8" w14:textId="77777777" w:rsidR="00A47FA9" w:rsidRPr="0035614F" w:rsidRDefault="00A47FA9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6</w:t>
            </w:r>
          </w:p>
        </w:tc>
        <w:tc>
          <w:tcPr>
            <w:tcW w:w="9209" w:type="dxa"/>
            <w:shd w:val="clear" w:color="auto" w:fill="auto"/>
          </w:tcPr>
          <w:p w14:paraId="211A07B4" w14:textId="77777777" w:rsidR="00A47FA9" w:rsidRDefault="00A47FA9" w:rsidP="00857D8A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n object falls freely from rest in a vacuum. The graph shows the variation with time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t</w:t>
            </w:r>
            <w:r>
              <w:rPr>
                <w:rFonts w:ascii="Arial" w:hAnsi="Arial" w:cs="Arial"/>
                <w:sz w:val="22"/>
                <w:szCs w:val="22"/>
              </w:rPr>
              <w:t xml:space="preserve"> of the velocity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  <w:r>
              <w:rPr>
                <w:rFonts w:ascii="Arial" w:hAnsi="Arial" w:cs="Arial"/>
                <w:sz w:val="22"/>
                <w:szCs w:val="22"/>
              </w:rPr>
              <w:t xml:space="preserve"> of the object.</w:t>
            </w:r>
          </w:p>
          <w:p w14:paraId="7EA656CF" w14:textId="77777777" w:rsidR="00A47FA9" w:rsidRDefault="00A47FA9" w:rsidP="00857D8A">
            <w:pPr>
              <w:spacing w:after="120" w:line="276" w:lineRule="auto"/>
              <w:ind w:right="43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9B715C">
              <w:rPr>
                <w:rFonts w:ascii="Arial" w:hAnsi="Arial" w:cs="Arial"/>
                <w:noProof/>
                <w:sz w:val="22"/>
                <w:szCs w:val="22"/>
              </w:rPr>
              <w:drawing>
                <wp:inline distT="0" distB="0" distL="0" distR="0" wp14:anchorId="3F774A79" wp14:editId="5928AFE3">
                  <wp:extent cx="1399735" cy="1333432"/>
                  <wp:effectExtent l="0" t="0" r="0" b="635"/>
                  <wp:docPr id="176" name="Picture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1426" cy="1354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5D4769" w14:textId="77777777" w:rsidR="00A47FA9" w:rsidRDefault="00A47FA9" w:rsidP="00857D8A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ich graph, using the same scales, represents the object falling in air?</w:t>
            </w:r>
          </w:p>
          <w:p w14:paraId="6B896148" w14:textId="77777777" w:rsidR="00A47FA9" w:rsidRPr="009B715C" w:rsidRDefault="00A47FA9" w:rsidP="00857D8A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 w:rsidRPr="009B715C">
              <w:rPr>
                <w:rFonts w:ascii="Arial" w:hAnsi="Arial" w:cs="Arial"/>
                <w:noProof/>
                <w:sz w:val="22"/>
                <w:szCs w:val="22"/>
              </w:rPr>
              <w:drawing>
                <wp:inline distT="0" distB="0" distL="0" distR="0" wp14:anchorId="2B588884" wp14:editId="08F07461">
                  <wp:extent cx="5710555" cy="1463675"/>
                  <wp:effectExtent l="0" t="0" r="4445" b="3175"/>
                  <wp:docPr id="175" name="Pictur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10555" cy="1463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696672" w14:textId="5F19CE5B" w:rsidR="00A47FA9" w:rsidRDefault="00A47FA9" w:rsidP="00A47FA9">
      <w:pPr>
        <w:ind w:right="43"/>
        <w:rPr>
          <w:rFonts w:ascii="Arial" w:hAnsi="Arial" w:cs="Arial"/>
          <w:sz w:val="22"/>
          <w:szCs w:val="22"/>
        </w:rPr>
      </w:pPr>
    </w:p>
    <w:p w14:paraId="7C0E507F" w14:textId="4C33175D" w:rsidR="00834864" w:rsidRDefault="00834864" w:rsidP="00A47FA9">
      <w:pPr>
        <w:ind w:right="43"/>
        <w:rPr>
          <w:rFonts w:ascii="Arial" w:hAnsi="Arial" w:cs="Arial"/>
          <w:sz w:val="22"/>
          <w:szCs w:val="22"/>
        </w:rPr>
      </w:pPr>
    </w:p>
    <w:p w14:paraId="5F14351B" w14:textId="43472A2D" w:rsidR="00671ED2" w:rsidRDefault="00671ED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0"/>
        <w:gridCol w:w="9212"/>
      </w:tblGrid>
      <w:tr w:rsidR="00834864" w:rsidRPr="0035614F" w14:paraId="2D8004F7" w14:textId="77777777" w:rsidTr="00671ED2">
        <w:trPr>
          <w:trHeight w:val="3885"/>
        </w:trPr>
        <w:tc>
          <w:tcPr>
            <w:tcW w:w="540" w:type="dxa"/>
            <w:shd w:val="clear" w:color="auto" w:fill="auto"/>
          </w:tcPr>
          <w:p w14:paraId="2533ADD4" w14:textId="77777777" w:rsidR="00834864" w:rsidRPr="0035614F" w:rsidRDefault="00834864" w:rsidP="00CD22D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7</w:t>
            </w:r>
          </w:p>
        </w:tc>
        <w:tc>
          <w:tcPr>
            <w:tcW w:w="9212" w:type="dxa"/>
            <w:shd w:val="clear" w:color="auto" w:fill="auto"/>
          </w:tcPr>
          <w:p w14:paraId="4AA05B02" w14:textId="4C3D5C73" w:rsidR="00834864" w:rsidRDefault="00834864" w:rsidP="00CD22DD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267C1B">
              <w:rPr>
                <w:rFonts w:ascii="Arial" w:hAnsi="Arial" w:cs="Arial"/>
                <w:sz w:val="22"/>
                <w:szCs w:val="22"/>
              </w:rPr>
              <w:t xml:space="preserve">In the </w:t>
            </w:r>
            <w:r>
              <w:rPr>
                <w:rFonts w:ascii="Arial" w:hAnsi="Arial" w:cs="Arial"/>
                <w:sz w:val="22"/>
                <w:szCs w:val="22"/>
              </w:rPr>
              <w:t>train</w:t>
            </w:r>
            <w:r w:rsidRPr="00267C1B">
              <w:rPr>
                <w:rFonts w:ascii="Arial" w:hAnsi="Arial" w:cs="Arial"/>
                <w:sz w:val="22"/>
                <w:szCs w:val="22"/>
              </w:rPr>
              <w:t>, there are hanging grips for passengers to hold on to when they are standing</w:t>
            </w:r>
            <w:r>
              <w:rPr>
                <w:rFonts w:ascii="Arial" w:hAnsi="Arial" w:cs="Arial"/>
                <w:sz w:val="22"/>
                <w:szCs w:val="22"/>
              </w:rPr>
              <w:t xml:space="preserve"> as shown below</w:t>
            </w:r>
            <w:r w:rsidRPr="00267C1B">
              <w:rPr>
                <w:rFonts w:ascii="Arial" w:hAnsi="Arial" w:cs="Arial"/>
                <w:sz w:val="22"/>
                <w:szCs w:val="22"/>
              </w:rPr>
              <w:t xml:space="preserve">. </w:t>
            </w:r>
          </w:p>
          <w:p w14:paraId="26567CE2" w14:textId="03FB9A88" w:rsidR="002D2D76" w:rsidRDefault="002D2D76" w:rsidP="00CD22DD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4D03006" w14:textId="2FBC3484" w:rsidR="00834864" w:rsidRDefault="00834864" w:rsidP="00CD22DD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1CF16EB" w14:textId="527235AD" w:rsidR="00834864" w:rsidRDefault="00E72D2D" w:rsidP="00CD22DD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61152" behindDoc="0" locked="0" layoutInCell="1" allowOverlap="1" wp14:anchorId="02820F2F" wp14:editId="0BAD69B5">
                      <wp:simplePos x="0" y="0"/>
                      <wp:positionH relativeFrom="column">
                        <wp:posOffset>422275</wp:posOffset>
                      </wp:positionH>
                      <wp:positionV relativeFrom="paragraph">
                        <wp:posOffset>18415</wp:posOffset>
                      </wp:positionV>
                      <wp:extent cx="4545965" cy="825500"/>
                      <wp:effectExtent l="0" t="0" r="0" b="12700"/>
                      <wp:wrapNone/>
                      <wp:docPr id="1865" name="Group 186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545965" cy="825500"/>
                                <a:chOff x="0" y="0"/>
                                <a:chExt cx="4545965" cy="825500"/>
                              </a:xfrm>
                            </wpg:grpSpPr>
                            <wpg:grpSp>
                              <wpg:cNvPr id="51" name="Group 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30250" y="0"/>
                                  <a:ext cx="3815715" cy="825500"/>
                                  <a:chOff x="2934" y="1400"/>
                                  <a:chExt cx="6009" cy="1300"/>
                                </a:xfrm>
                              </wpg:grpSpPr>
                              <wps:wsp>
                                <wps:cNvPr id="95" name="AutoShape 7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03" y="2060"/>
                                    <a:ext cx="789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3273" name="Text Box 7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461" y="1636"/>
                                    <a:ext cx="2482" cy="74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1AE6B19" w14:textId="77777777" w:rsidR="00834864" w:rsidRPr="00D93ADA" w:rsidRDefault="00834864" w:rsidP="00834864">
                                      <w:pP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  <w:t>d</w:t>
                                      </w:r>
                                      <w:r w:rsidRPr="00D93ADA"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  <w:t>irection of trave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3274" name="AutoShape 7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4" y="1400"/>
                                    <a:ext cx="3254" cy="1300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23275" name="Group 7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091" y="1400"/>
                                    <a:ext cx="143" cy="542"/>
                                    <a:chOff x="4481" y="13236"/>
                                    <a:chExt cx="143" cy="542"/>
                                  </a:xfrm>
                                </wpg:grpSpPr>
                                <wps:wsp>
                                  <wps:cNvPr id="123276" name="AutoShape 8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562" y="13236"/>
                                      <a:ext cx="0" cy="25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3277" name="Rectangle 8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481" y="13490"/>
                                      <a:ext cx="143" cy="288"/>
                                    </a:xfrm>
                                    <a:prstGeom prst="rect">
                                      <a:avLst/>
                                    </a:prstGeom>
                                    <a:gradFill rotWithShape="0">
                                      <a:gsLst>
                                        <a:gs pos="0">
                                          <a:srgbClr val="4F81BD"/>
                                        </a:gs>
                                        <a:gs pos="100000">
                                          <a:srgbClr val="4F81BD">
                                            <a:gamma/>
                                            <a:tint val="20000"/>
                                            <a:invGamma/>
                                          </a:srgbClr>
                                        </a:gs>
                                      </a:gsLst>
                                      <a:lin ang="2700000" scaled="1"/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23278" name="Group 8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67" y="1400"/>
                                    <a:ext cx="143" cy="542"/>
                                    <a:chOff x="4481" y="13236"/>
                                    <a:chExt cx="143" cy="542"/>
                                  </a:xfrm>
                                </wpg:grpSpPr>
                                <wps:wsp>
                                  <wps:cNvPr id="123279" name="AutoShape 8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562" y="13236"/>
                                      <a:ext cx="0" cy="25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3280" name="Rectangle 8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481" y="13490"/>
                                      <a:ext cx="143" cy="288"/>
                                    </a:xfrm>
                                    <a:prstGeom prst="rect">
                                      <a:avLst/>
                                    </a:prstGeom>
                                    <a:gradFill rotWithShape="0">
                                      <a:gsLst>
                                        <a:gs pos="0">
                                          <a:srgbClr val="4F81BD"/>
                                        </a:gs>
                                        <a:gs pos="100000">
                                          <a:srgbClr val="4F81BD">
                                            <a:gamma/>
                                            <a:tint val="20000"/>
                                            <a:invGamma/>
                                          </a:srgbClr>
                                        </a:gs>
                                      </a:gsLst>
                                      <a:lin ang="2700000" scaled="1"/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23281" name="Group 8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619" y="1400"/>
                                    <a:ext cx="143" cy="542"/>
                                    <a:chOff x="4481" y="13236"/>
                                    <a:chExt cx="143" cy="542"/>
                                  </a:xfrm>
                                </wpg:grpSpPr>
                                <wps:wsp>
                                  <wps:cNvPr id="123282" name="AutoShape 8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562" y="13236"/>
                                      <a:ext cx="0" cy="25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3283" name="Rectangle 8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481" y="13490"/>
                                      <a:ext cx="143" cy="288"/>
                                    </a:xfrm>
                                    <a:prstGeom prst="rect">
                                      <a:avLst/>
                                    </a:prstGeom>
                                    <a:gradFill rotWithShape="0">
                                      <a:gsLst>
                                        <a:gs pos="0">
                                          <a:srgbClr val="4F81BD"/>
                                        </a:gs>
                                        <a:gs pos="100000">
                                          <a:srgbClr val="4F81BD">
                                            <a:gamma/>
                                            <a:tint val="20000"/>
                                            <a:invGamma/>
                                          </a:srgbClr>
                                        </a:gs>
                                      </a:gsLst>
                                      <a:lin ang="2700000" scaled="1"/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23284" name="Group 8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847" y="1400"/>
                                    <a:ext cx="143" cy="542"/>
                                    <a:chOff x="4481" y="13236"/>
                                    <a:chExt cx="143" cy="542"/>
                                  </a:xfrm>
                                </wpg:grpSpPr>
                                <wps:wsp>
                                  <wps:cNvPr id="123285" name="AutoShape 8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562" y="13236"/>
                                      <a:ext cx="0" cy="25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3286" name="Rectangle 9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481" y="13490"/>
                                      <a:ext cx="143" cy="288"/>
                                    </a:xfrm>
                                    <a:prstGeom prst="rect">
                                      <a:avLst/>
                                    </a:prstGeom>
                                    <a:gradFill rotWithShape="0">
                                      <a:gsLst>
                                        <a:gs pos="0">
                                          <a:srgbClr val="4F81BD"/>
                                        </a:gs>
                                        <a:gs pos="100000">
                                          <a:srgbClr val="4F81BD">
                                            <a:gamma/>
                                            <a:tint val="20000"/>
                                            <a:invGamma/>
                                          </a:srgbClr>
                                        </a:gs>
                                      </a:gsLst>
                                      <a:lin ang="2700000" scaled="1"/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859" name="Text Box 1859"/>
                              <wps:cNvSpPr txBox="1"/>
                              <wps:spPr>
                                <a:xfrm>
                                  <a:off x="977900" y="88900"/>
                                  <a:ext cx="635000" cy="298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5D1A969" w14:textId="526167FA" w:rsidR="00E72D2D" w:rsidRPr="00E72D2D" w:rsidRDefault="00E72D2D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E72D2D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grip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61" name="Text Box 1861"/>
                              <wps:cNvSpPr txBox="1"/>
                              <wps:spPr>
                                <a:xfrm>
                                  <a:off x="0" y="330200"/>
                                  <a:ext cx="635000" cy="298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4303BB0" w14:textId="409BA618" w:rsidR="00E72D2D" w:rsidRPr="00E72D2D" w:rsidRDefault="00E72D2D" w:rsidP="00E72D2D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trai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62" name="Straight Connector 1862"/>
                              <wps:cNvCnPr/>
                              <wps:spPr>
                                <a:xfrm flipV="1">
                                  <a:off x="400050" y="419100"/>
                                  <a:ext cx="338455" cy="317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2820F2F" id="Group 1865" o:spid="_x0000_s1033" style="position:absolute;margin-left:33.25pt;margin-top:1.45pt;width:357.95pt;height:65pt;z-index:251761152;mso-width-relative:margin;mso-height-relative:margin" coordsize="45459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">
                      <v:group id="Group 51" o:spid="_x0000_s1034" style="position:absolute;left:7302;width:38157;height:8255" coordorigin="2934,1400" coordsize="6009,1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76" o:spid="_x0000_s1035" type="#_x0000_t32" style="position:absolute;left:6603;top:2060;width:78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">
                          <v:stroke endarrow="block"/>
                        </v:shape>
                        <v:shape id="_x0000_s1036" type="#_x0000_t202" style="position:absolute;left:6461;top:1636;width:2482;height:7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" filled="f" stroked="f">
                          <v:textbox>
                            <w:txbxContent>
                              <w:p w14:paraId="51AE6B19" w14:textId="77777777" w:rsidR="00834864" w:rsidRPr="00D93ADA" w:rsidRDefault="00834864" w:rsidP="00834864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d</w:t>
                                </w:r>
                                <w:r w:rsidRPr="00D93ADA"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irection of travel</w:t>
                                </w:r>
                              </w:p>
                            </w:txbxContent>
                          </v:textbox>
                        </v:shape>
                        <v:roundrect id="AutoShape 78" o:spid="_x0000_s1037" style="position:absolute;left:2934;top:1400;width:3254;height:130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"/>
                        <v:group id="Group 79" o:spid="_x0000_s1038" style="position:absolute;left:4091;top:1400;width:143;height:542" coordorigin="4481,13236" coordsize="143,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">
                          <v:shape id="AutoShape 80" o:spid="_x0000_s1039" type="#_x0000_t32" style="position:absolute;left:4562;top:13236;width:0;height:2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" strokeweight="1.5pt"/>
                          <v:rect id="Rectangle 81" o:spid="_x0000_s1040" style="position:absolute;left:4481;top:13490;width:143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" fillcolor="#4f81bd">
                            <v:fill color2="#dce6f2" angle="45" focus="100%" type="gradient"/>
                          </v:rect>
                        </v:group>
                        <v:group id="Group 82" o:spid="_x0000_s1041" style="position:absolute;left:4367;top:1400;width:143;height:542" coordorigin="4481,13236" coordsize="143,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">
                          <v:shape id="AutoShape 83" o:spid="_x0000_s1042" type="#_x0000_t32" style="position:absolute;left:4562;top:13236;width:0;height:2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" strokeweight="1.5pt"/>
                          <v:rect id="Rectangle 84" o:spid="_x0000_s1043" style="position:absolute;left:4481;top:13490;width:143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" fillcolor="#4f81bd">
                            <v:fill color2="#dce6f2" angle="45" focus="100%" type="gradient"/>
                          </v:rect>
                        </v:group>
                        <v:group id="Group 85" o:spid="_x0000_s1044" style="position:absolute;left:4619;top:1400;width:143;height:542" coordorigin="4481,13236" coordsize="143,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">
                          <v:shape id="AutoShape 86" o:spid="_x0000_s1045" type="#_x0000_t32" style="position:absolute;left:4562;top:13236;width:0;height:2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" strokeweight="1.5pt"/>
                          <v:rect id="Rectangle 87" o:spid="_x0000_s1046" style="position:absolute;left:4481;top:13490;width:143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" fillcolor="#4f81bd">
                            <v:fill color2="#dce6f2" angle="45" focus="100%" type="gradient"/>
                          </v:rect>
                        </v:group>
                        <v:group id="Group 88" o:spid="_x0000_s1047" style="position:absolute;left:4847;top:1400;width:143;height:542" coordorigin="4481,13236" coordsize="143,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">
                          <v:shape id="AutoShape 89" o:spid="_x0000_s1048" type="#_x0000_t32" style="position:absolute;left:4562;top:13236;width:0;height:2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" strokeweight="1.5pt"/>
                          <v:rect id="Rectangle 90" o:spid="_x0000_s1049" style="position:absolute;left:4481;top:13490;width:143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" fillcolor="#4f81bd">
                            <v:fill color2="#dce6f2" angle="45" focus="100%" type="gradient"/>
                          </v:rect>
                        </v:group>
                      </v:group>
                      <v:shape id="Text Box 1859" o:spid="_x0000_s1050" type="#_x0000_t202" style="position:absolute;left:9779;top:889;width:6350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" filled="f" stroked="f" strokeweight=".5pt">
                        <v:textbox>
                          <w:txbxContent>
                            <w:p w14:paraId="05D1A969" w14:textId="526167FA" w:rsidR="00E72D2D" w:rsidRPr="00E72D2D" w:rsidRDefault="00E72D2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E72D2D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grips</w:t>
                              </w:r>
                            </w:p>
                          </w:txbxContent>
                        </v:textbox>
                      </v:shape>
                      <v:shape id="Text Box 1861" o:spid="_x0000_s1051" type="#_x0000_t202" style="position:absolute;top:3302;width:6350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" filled="f" stroked="f" strokeweight=".5pt">
                        <v:textbox>
                          <w:txbxContent>
                            <w:p w14:paraId="24303BB0" w14:textId="409BA618" w:rsidR="00E72D2D" w:rsidRPr="00E72D2D" w:rsidRDefault="00E72D2D" w:rsidP="00E72D2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train</w:t>
                              </w:r>
                            </w:p>
                          </w:txbxContent>
                        </v:textbox>
                      </v:shape>
                      <v:line id="Straight Connector 1862" o:spid="_x0000_s1052" style="position:absolute;flip:y;visibility:visible;mso-wrap-style:square" from="4000,4191" to="7385,4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" strokecolor="black [3200]" strokeweight=".5pt">
                        <v:stroke joinstyle="miter"/>
                      </v:line>
                    </v:group>
                  </w:pict>
                </mc:Fallback>
              </mc:AlternateContent>
            </w:r>
          </w:p>
          <w:p w14:paraId="40AF0CD0" w14:textId="3E95950F" w:rsidR="00834864" w:rsidRDefault="00834864" w:rsidP="00CD22DD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68B606E" w14:textId="1204BD1B" w:rsidR="00834864" w:rsidRDefault="00834864" w:rsidP="00CD22DD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7BFF1FC5" w14:textId="42C6DF6E" w:rsidR="00834864" w:rsidRDefault="00834864" w:rsidP="00CD22DD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0572B12C" w14:textId="794B3FD3" w:rsidR="00834864" w:rsidRDefault="00834864" w:rsidP="00CD22DD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C0387FA" w14:textId="77777777" w:rsidR="00834864" w:rsidRDefault="00834864" w:rsidP="00CD22DD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E8454FD" w14:textId="77777777" w:rsidR="00834864" w:rsidRDefault="00834864" w:rsidP="00CD22DD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5BD5F94" w14:textId="5F01C3B7" w:rsidR="00834864" w:rsidRDefault="00834864" w:rsidP="00CD22DD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267C1B">
              <w:rPr>
                <w:rFonts w:ascii="Arial" w:hAnsi="Arial" w:cs="Arial"/>
                <w:sz w:val="22"/>
                <w:szCs w:val="22"/>
              </w:rPr>
              <w:t xml:space="preserve">Which of the following shows the position of the hanging grip when the </w:t>
            </w:r>
            <w:r>
              <w:rPr>
                <w:rFonts w:ascii="Arial" w:hAnsi="Arial" w:cs="Arial"/>
                <w:sz w:val="22"/>
                <w:szCs w:val="22"/>
              </w:rPr>
              <w:t>train</w:t>
            </w:r>
            <w:r w:rsidRPr="00267C1B">
              <w:rPr>
                <w:rFonts w:ascii="Arial" w:hAnsi="Arial" w:cs="Arial"/>
                <w:sz w:val="22"/>
                <w:szCs w:val="22"/>
              </w:rPr>
              <w:t xml:space="preserve"> is travelling with constant velocity and when it is decelerating</w:t>
            </w:r>
            <w:r>
              <w:rPr>
                <w:rFonts w:ascii="Arial" w:hAnsi="Arial" w:cs="Arial"/>
                <w:sz w:val="22"/>
                <w:szCs w:val="22"/>
              </w:rPr>
              <w:t>?</w:t>
            </w:r>
          </w:p>
          <w:p w14:paraId="0D08794D" w14:textId="77777777" w:rsidR="00834864" w:rsidRDefault="00834864" w:rsidP="00CD22DD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1"/>
              <w:gridCol w:w="2168"/>
              <w:gridCol w:w="2152"/>
            </w:tblGrid>
            <w:tr w:rsidR="00834864" w:rsidRPr="0035614F" w14:paraId="61CF7E00" w14:textId="77777777" w:rsidTr="00CD22DD">
              <w:trPr>
                <w:trHeight w:val="454"/>
              </w:trPr>
              <w:tc>
                <w:tcPr>
                  <w:tcW w:w="721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19222BDB" w14:textId="77777777" w:rsidR="00834864" w:rsidRPr="0035614F" w:rsidRDefault="00834864" w:rsidP="00CD22DD">
                  <w:pPr>
                    <w:ind w:right="43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168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4EF942D4" w14:textId="680CB787" w:rsidR="00834864" w:rsidRPr="0035614F" w:rsidRDefault="00B81D98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m</w:t>
                  </w:r>
                  <w:r w:rsidR="00834864">
                    <w:rPr>
                      <w:rFonts w:ascii="Arial" w:hAnsi="Arial" w:cs="Arial"/>
                      <w:sz w:val="22"/>
                      <w:szCs w:val="22"/>
                    </w:rPr>
                    <w:t>oving at constant velocity</w:t>
                  </w:r>
                </w:p>
              </w:tc>
              <w:tc>
                <w:tcPr>
                  <w:tcW w:w="2152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4B85A9CA" w14:textId="7E2A784B" w:rsidR="00834864" w:rsidRPr="0035614F" w:rsidRDefault="00B81D98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d</w:t>
                  </w:r>
                  <w:r w:rsidR="00834864">
                    <w:rPr>
                      <w:rFonts w:ascii="Arial" w:hAnsi="Arial" w:cs="Arial"/>
                      <w:sz w:val="22"/>
                      <w:szCs w:val="22"/>
                    </w:rPr>
                    <w:t>ecelerating</w:t>
                  </w:r>
                </w:p>
              </w:tc>
            </w:tr>
            <w:tr w:rsidR="00834864" w:rsidRPr="0035614F" w14:paraId="1934A946" w14:textId="77777777" w:rsidTr="00CD22DD">
              <w:trPr>
                <w:trHeight w:val="454"/>
              </w:trPr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021BB1C" w14:textId="77777777" w:rsidR="00834864" w:rsidRPr="0035614F" w:rsidRDefault="00834864" w:rsidP="00CD22DD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2168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9141DB4" w14:textId="77777777" w:rsidR="00834864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267C1B">
                    <w:rPr>
                      <w:rFonts w:ascii="Arial" w:hAnsi="Arial" w:cs="Arial"/>
                      <w:noProof/>
                      <w:sz w:val="22"/>
                      <w:szCs w:val="22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8864" behindDoc="0" locked="0" layoutInCell="1" allowOverlap="1" wp14:anchorId="050B7AB1" wp14:editId="16BD0EA3">
                            <wp:simplePos x="0" y="0"/>
                            <wp:positionH relativeFrom="column">
                              <wp:posOffset>330200</wp:posOffset>
                            </wp:positionH>
                            <wp:positionV relativeFrom="paragraph">
                              <wp:posOffset>88900</wp:posOffset>
                            </wp:positionV>
                            <wp:extent cx="387985" cy="469265"/>
                            <wp:effectExtent l="10795" t="12065" r="10795" b="13970"/>
                            <wp:wrapNone/>
                            <wp:docPr id="123287" name="Group 12328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387985" cy="469265"/>
                                      <a:chOff x="3686" y="1427"/>
                                      <a:chExt cx="611" cy="739"/>
                                    </a:xfrm>
                                  </wpg:grpSpPr>
                                  <wpg:grpSp>
                                    <wpg:cNvPr id="123288" name="Group 4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901" y="1427"/>
                                        <a:ext cx="143" cy="739"/>
                                        <a:chOff x="4481" y="13236"/>
                                        <a:chExt cx="143" cy="542"/>
                                      </a:xfrm>
                                    </wpg:grpSpPr>
                                    <wps:wsp>
                                      <wps:cNvPr id="123289" name="AutoShape 4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562" y="13236"/>
                                          <a:ext cx="0" cy="254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3290" name="Rectangle 4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481" y="13490"/>
                                          <a:ext cx="143" cy="288"/>
                                        </a:xfrm>
                                        <a:prstGeom prst="rect">
                                          <a:avLst/>
                                        </a:prstGeom>
                                        <a:gradFill rotWithShape="0">
                                          <a:gsLst>
                                            <a:gs pos="0">
                                              <a:srgbClr val="4F81BD"/>
                                            </a:gs>
                                            <a:gs pos="100000">
                                              <a:srgbClr val="4F81BD">
                                                <a:gamma/>
                                                <a:tint val="20000"/>
                                                <a:invGamma/>
                                              </a:srgbClr>
                                            </a:gs>
                                          </a:gsLst>
                                          <a:lin ang="2700000" scaled="1"/>
                                        </a:gra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23291" name="AutoShape 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686" y="1427"/>
                                        <a:ext cx="61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2EFFF6F" id="Group 123287" o:spid="_x0000_s1026" style="position:absolute;margin-left:26pt;margin-top:7pt;width:30.55pt;height:36.95pt;z-index:251748864" coordorigin="3686,1427" coordsize="611,7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">
                            <v:group id="Group 41" o:spid="_x0000_s1027" style="position:absolute;left:3901;top:1427;width:143;height:739" coordorigin="4481,13236" coordsize="143,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">
                              <v:shape id="AutoShape 42" o:spid="_x0000_s1028" type="#_x0000_t32" style="position:absolute;left:4562;top:13236;width:0;height:2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" strokeweight="1.5pt"/>
                              <v:rect id="Rectangle 43" o:spid="_x0000_s1029" style="position:absolute;left:4481;top:13490;width:143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" fillcolor="#4f81bd">
                                <v:fill color2="#dce6f2" angle="45" focus="100%" type="gradient"/>
                              </v:rect>
                            </v:group>
                            <v:shape id="AutoShape 44" o:spid="_x0000_s1030" type="#_x0000_t32" style="position:absolute;left:3686;top:1427;width:6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"/>
                          </v:group>
                        </w:pict>
                      </mc:Fallback>
                    </mc:AlternateContent>
                  </w:r>
                </w:p>
                <w:p w14:paraId="73C45808" w14:textId="77777777" w:rsidR="00834864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4E721C59" w14:textId="77777777" w:rsidR="00834864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AB65C79" w14:textId="77777777" w:rsidR="00834864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1065524" w14:textId="77777777" w:rsidR="00834864" w:rsidRPr="0035614F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152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3AFD0EFC" w14:textId="77777777" w:rsidR="00834864" w:rsidRPr="0035614F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267C1B">
                    <w:rPr>
                      <w:rFonts w:ascii="Arial" w:hAnsi="Arial" w:cs="Arial"/>
                      <w:noProof/>
                      <w:sz w:val="22"/>
                      <w:szCs w:val="22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50912" behindDoc="0" locked="0" layoutInCell="1" allowOverlap="1" wp14:anchorId="3DA38DAC" wp14:editId="6DE73A6F">
                            <wp:simplePos x="0" y="0"/>
                            <wp:positionH relativeFrom="column">
                              <wp:posOffset>439420</wp:posOffset>
                            </wp:positionH>
                            <wp:positionV relativeFrom="paragraph">
                              <wp:posOffset>-143510</wp:posOffset>
                            </wp:positionV>
                            <wp:extent cx="387985" cy="444500"/>
                            <wp:effectExtent l="57150" t="0" r="12065" b="31750"/>
                            <wp:wrapNone/>
                            <wp:docPr id="242" name="Group 24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 flipH="1">
                                      <a:off x="0" y="0"/>
                                      <a:ext cx="387985" cy="444500"/>
                                      <a:chOff x="6904" y="1696"/>
                                      <a:chExt cx="611" cy="700"/>
                                    </a:xfrm>
                                  </wpg:grpSpPr>
                                  <wps:wsp>
                                    <wps:cNvPr id="243" name="AutoShape 6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04" y="1696"/>
                                        <a:ext cx="61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44" name="AutoShape 6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180" y="1696"/>
                                        <a:ext cx="163" cy="34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45" name="Rectangle 7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-1685305">
                                        <a:off x="7343" y="2003"/>
                                        <a:ext cx="143" cy="393"/>
                                      </a:xfrm>
                                      <a:prstGeom prst="rect">
                                        <a:avLst/>
                                      </a:prstGeom>
                                      <a:gradFill rotWithShape="0">
                                        <a:gsLst>
                                          <a:gs pos="0">
                                            <a:srgbClr val="4F81BD"/>
                                          </a:gs>
                                          <a:gs pos="100000">
                                            <a:srgbClr val="4F81BD">
                                              <a:gamma/>
                                              <a:tint val="20000"/>
                                              <a:invGamma/>
                                            </a:srgbClr>
                                          </a:gs>
                                        </a:gsLst>
                                        <a:lin ang="2700000" scaled="1"/>
                                      </a:gra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F61C631" id="Group 242" o:spid="_x0000_s1026" style="position:absolute;margin-left:34.6pt;margin-top:-11.3pt;width:30.55pt;height:35pt;flip:x;z-index:251750912" coordorigin="6904,1696" coordsize="611,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">
                            <v:shape id="AutoShape 68" o:spid="_x0000_s1027" type="#_x0000_t32" style="position:absolute;left:6904;top:1696;width:6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"/>
                            <v:shape id="AutoShape 69" o:spid="_x0000_s1028" type="#_x0000_t32" style="position:absolute;left:7180;top:1696;width:163;height:3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" strokeweight="1.5pt"/>
                            <v:rect id="Rectangle 70" o:spid="_x0000_s1029" style="position:absolute;left:7343;top:2003;width:143;height:393;rotation:-184080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" fillcolor="#4f81bd">
                              <v:fill color2="#dce6f2" angle="45" focus="100%" type="gradient"/>
                            </v:rect>
                          </v:group>
                        </w:pict>
                      </mc:Fallback>
                    </mc:AlternateContent>
                  </w:r>
                </w:p>
              </w:tc>
            </w:tr>
            <w:tr w:rsidR="00834864" w:rsidRPr="0035614F" w14:paraId="25DA40E9" w14:textId="77777777" w:rsidTr="00CD22DD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44EA019" w14:textId="77777777" w:rsidR="00834864" w:rsidRPr="0035614F" w:rsidRDefault="00834864" w:rsidP="00CD22DD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B</w:t>
                  </w:r>
                </w:p>
              </w:tc>
              <w:tc>
                <w:tcPr>
                  <w:tcW w:w="2168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760A55E" w14:textId="77777777" w:rsidR="00834864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267C1B">
                    <w:rPr>
                      <w:rFonts w:ascii="Arial" w:hAnsi="Arial" w:cs="Arial"/>
                      <w:noProof/>
                      <w:sz w:val="22"/>
                      <w:szCs w:val="22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9888" behindDoc="0" locked="0" layoutInCell="1" allowOverlap="1" wp14:anchorId="097FBCA8" wp14:editId="5AB9AF81">
                            <wp:simplePos x="0" y="0"/>
                            <wp:positionH relativeFrom="column">
                              <wp:posOffset>323850</wp:posOffset>
                            </wp:positionH>
                            <wp:positionV relativeFrom="paragraph">
                              <wp:posOffset>136525</wp:posOffset>
                            </wp:positionV>
                            <wp:extent cx="387985" cy="469265"/>
                            <wp:effectExtent l="10795" t="12065" r="10795" b="13970"/>
                            <wp:wrapNone/>
                            <wp:docPr id="224" name="Group 22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387985" cy="469265"/>
                                      <a:chOff x="3686" y="1427"/>
                                      <a:chExt cx="611" cy="739"/>
                                    </a:xfrm>
                                  </wpg:grpSpPr>
                                  <wpg:grpSp>
                                    <wpg:cNvPr id="225" name="Group 4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901" y="1427"/>
                                        <a:ext cx="143" cy="739"/>
                                        <a:chOff x="4481" y="13236"/>
                                        <a:chExt cx="143" cy="542"/>
                                      </a:xfrm>
                                    </wpg:grpSpPr>
                                    <wps:wsp>
                                      <wps:cNvPr id="226" name="AutoShape 4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562" y="13236"/>
                                          <a:ext cx="0" cy="254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27" name="Rectangle 4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481" y="13490"/>
                                          <a:ext cx="143" cy="288"/>
                                        </a:xfrm>
                                        <a:prstGeom prst="rect">
                                          <a:avLst/>
                                        </a:prstGeom>
                                        <a:gradFill rotWithShape="0">
                                          <a:gsLst>
                                            <a:gs pos="0">
                                              <a:srgbClr val="4F81BD"/>
                                            </a:gs>
                                            <a:gs pos="100000">
                                              <a:srgbClr val="4F81BD">
                                                <a:gamma/>
                                                <a:tint val="20000"/>
                                                <a:invGamma/>
                                              </a:srgbClr>
                                            </a:gs>
                                          </a:gsLst>
                                          <a:lin ang="2700000" scaled="1"/>
                                        </a:gra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28" name="AutoShape 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686" y="1427"/>
                                        <a:ext cx="61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0D7FE70" id="Group 224" o:spid="_x0000_s1026" style="position:absolute;margin-left:25.5pt;margin-top:10.75pt;width:30.55pt;height:36.95pt;z-index:251749888" coordorigin="3686,1427" coordsize="611,7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">
                            <v:group id="Group 41" o:spid="_x0000_s1027" style="position:absolute;left:3901;top:1427;width:143;height:739" coordorigin="4481,13236" coordsize="143,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            <v:shape id="AutoShape 42" o:spid="_x0000_s1028" type="#_x0000_t32" style="position:absolute;left:4562;top:13236;width:0;height:2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" strokeweight="1.5pt"/>
                              <v:rect id="Rectangle 43" o:spid="_x0000_s1029" style="position:absolute;left:4481;top:13490;width:143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" fillcolor="#4f81bd">
                                <v:fill color2="#dce6f2" angle="45" focus="100%" type="gradient"/>
                              </v:rect>
                            </v:group>
                            <v:shape id="AutoShape 44" o:spid="_x0000_s1030" type="#_x0000_t32" style="position:absolute;left:3686;top:1427;width:6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"/>
                          </v:group>
                        </w:pict>
                      </mc:Fallback>
                    </mc:AlternateContent>
                  </w:r>
                </w:p>
                <w:p w14:paraId="41B4C929" w14:textId="77777777" w:rsidR="00834864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4F9604B5" w14:textId="77777777" w:rsidR="00834864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493F734A" w14:textId="77777777" w:rsidR="00834864" w:rsidRPr="0035614F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152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236A810" w14:textId="77777777" w:rsidR="00834864" w:rsidRPr="0035614F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267C1B">
                    <w:rPr>
                      <w:rFonts w:ascii="Arial" w:hAnsi="Arial" w:cs="Arial"/>
                      <w:noProof/>
                      <w:sz w:val="22"/>
                      <w:szCs w:val="22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51936" behindDoc="0" locked="0" layoutInCell="1" allowOverlap="1" wp14:anchorId="1F41BD01" wp14:editId="208ED962">
                            <wp:simplePos x="0" y="0"/>
                            <wp:positionH relativeFrom="column">
                              <wp:posOffset>370840</wp:posOffset>
                            </wp:positionH>
                            <wp:positionV relativeFrom="paragraph">
                              <wp:posOffset>90170</wp:posOffset>
                            </wp:positionV>
                            <wp:extent cx="387985" cy="444500"/>
                            <wp:effectExtent l="0" t="0" r="50165" b="31750"/>
                            <wp:wrapNone/>
                            <wp:docPr id="246" name="Group 24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387985" cy="444500"/>
                                      <a:chOff x="6904" y="1696"/>
                                      <a:chExt cx="611" cy="700"/>
                                    </a:xfrm>
                                  </wpg:grpSpPr>
                                  <wps:wsp>
                                    <wps:cNvPr id="247" name="AutoShape 5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04" y="1696"/>
                                        <a:ext cx="61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48" name="AutoShape 6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180" y="1696"/>
                                        <a:ext cx="163" cy="34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49" name="Rectangle 6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-1685305">
                                        <a:off x="7343" y="2003"/>
                                        <a:ext cx="143" cy="393"/>
                                      </a:xfrm>
                                      <a:prstGeom prst="rect">
                                        <a:avLst/>
                                      </a:prstGeom>
                                      <a:gradFill rotWithShape="0">
                                        <a:gsLst>
                                          <a:gs pos="0">
                                            <a:srgbClr val="4F81BD"/>
                                          </a:gs>
                                          <a:gs pos="100000">
                                            <a:srgbClr val="4F81BD">
                                              <a:gamma/>
                                              <a:tint val="20000"/>
                                              <a:invGamma/>
                                            </a:srgbClr>
                                          </a:gs>
                                        </a:gsLst>
                                        <a:lin ang="2700000" scaled="1"/>
                                      </a:gra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278524E" id="Group 246" o:spid="_x0000_s1026" style="position:absolute;margin-left:29.2pt;margin-top:7.1pt;width:30.55pt;height:35pt;z-index:251751936" coordorigin="6904,1696" coordsize="611,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">
                            <v:shape id="AutoShape 59" o:spid="_x0000_s1027" type="#_x0000_t32" style="position:absolute;left:6904;top:1696;width:6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"/>
                            <v:shape id="AutoShape 60" o:spid="_x0000_s1028" type="#_x0000_t32" style="position:absolute;left:7180;top:1696;width:163;height:3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" strokeweight="1.5pt"/>
                            <v:rect id="Rectangle 61" o:spid="_x0000_s1029" style="position:absolute;left:7343;top:2003;width:143;height:393;rotation:-184080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" fillcolor="#4f81bd">
                              <v:fill color2="#dce6f2" angle="45" focus="100%" type="gradient"/>
                            </v:rect>
                          </v:group>
                        </w:pict>
                      </mc:Fallback>
                    </mc:AlternateContent>
                  </w:r>
                </w:p>
              </w:tc>
            </w:tr>
            <w:tr w:rsidR="00834864" w:rsidRPr="0035614F" w14:paraId="7A2CF2A5" w14:textId="77777777" w:rsidTr="00CD22DD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40F8EEFB" w14:textId="77777777" w:rsidR="00834864" w:rsidRPr="0035614F" w:rsidRDefault="00834864" w:rsidP="00CD22DD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C</w:t>
                  </w:r>
                </w:p>
              </w:tc>
              <w:tc>
                <w:tcPr>
                  <w:tcW w:w="2168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8F4DFD6" w14:textId="77777777" w:rsidR="00834864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53BE79D" w14:textId="77777777" w:rsidR="00834864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63147D3" w14:textId="77777777" w:rsidR="00834864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267C1B">
                    <w:rPr>
                      <w:rFonts w:ascii="Arial" w:hAnsi="Arial" w:cs="Arial"/>
                      <w:noProof/>
                      <w:sz w:val="22"/>
                      <w:szCs w:val="22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55008" behindDoc="0" locked="0" layoutInCell="1" allowOverlap="1" wp14:anchorId="6DCF7CCB" wp14:editId="23363F33">
                            <wp:simplePos x="0" y="0"/>
                            <wp:positionH relativeFrom="column">
                              <wp:posOffset>292100</wp:posOffset>
                            </wp:positionH>
                            <wp:positionV relativeFrom="paragraph">
                              <wp:posOffset>81280</wp:posOffset>
                            </wp:positionV>
                            <wp:extent cx="387985" cy="444500"/>
                            <wp:effectExtent l="0" t="0" r="50165" b="31750"/>
                            <wp:wrapNone/>
                            <wp:docPr id="258" name="Group 25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387985" cy="444500"/>
                                      <a:chOff x="6904" y="1696"/>
                                      <a:chExt cx="611" cy="700"/>
                                    </a:xfrm>
                                  </wpg:grpSpPr>
                                  <wps:wsp>
                                    <wps:cNvPr id="259" name="AutoShape 5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04" y="1696"/>
                                        <a:ext cx="61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0" name="AutoShape 6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180" y="1696"/>
                                        <a:ext cx="163" cy="34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1" name="Rectangle 6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-1685305">
                                        <a:off x="7343" y="2003"/>
                                        <a:ext cx="143" cy="393"/>
                                      </a:xfrm>
                                      <a:prstGeom prst="rect">
                                        <a:avLst/>
                                      </a:prstGeom>
                                      <a:gradFill rotWithShape="0">
                                        <a:gsLst>
                                          <a:gs pos="0">
                                            <a:srgbClr val="4F81BD"/>
                                          </a:gs>
                                          <a:gs pos="100000">
                                            <a:srgbClr val="4F81BD">
                                              <a:gamma/>
                                              <a:tint val="20000"/>
                                              <a:invGamma/>
                                            </a:srgbClr>
                                          </a:gs>
                                        </a:gsLst>
                                        <a:lin ang="2700000" scaled="1"/>
                                      </a:gra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4569235" id="Group 258" o:spid="_x0000_s1026" style="position:absolute;margin-left:23pt;margin-top:6.4pt;width:30.55pt;height:35pt;z-index:251755008" coordorigin="6904,1696" coordsize="611,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">
                            <v:shape id="AutoShape 59" o:spid="_x0000_s1027" type="#_x0000_t32" style="position:absolute;left:6904;top:1696;width:6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"/>
                            <v:shape id="AutoShape 60" o:spid="_x0000_s1028" type="#_x0000_t32" style="position:absolute;left:7180;top:1696;width:163;height:3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" strokeweight="1.5pt"/>
                            <v:rect id="Rectangle 61" o:spid="_x0000_s1029" style="position:absolute;left:7343;top:2003;width:143;height:393;rotation:-184080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" fillcolor="#4f81bd">
                              <v:fill color2="#dce6f2" angle="45" focus="100%" type="gradient"/>
                            </v:rect>
                          </v:group>
                        </w:pict>
                      </mc:Fallback>
                    </mc:AlternateContent>
                  </w:r>
                </w:p>
                <w:p w14:paraId="5B9D6907" w14:textId="77777777" w:rsidR="00834864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40D329A7" w14:textId="77777777" w:rsidR="00834864" w:rsidRPr="0035614F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152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FF1CC06" w14:textId="77777777" w:rsidR="00834864" w:rsidRPr="0035614F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267C1B">
                    <w:rPr>
                      <w:rFonts w:ascii="Arial" w:hAnsi="Arial" w:cs="Arial"/>
                      <w:noProof/>
                      <w:sz w:val="22"/>
                      <w:szCs w:val="22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53984" behindDoc="0" locked="0" layoutInCell="1" allowOverlap="1" wp14:anchorId="51A1ACD3" wp14:editId="73233CA6">
                            <wp:simplePos x="0" y="0"/>
                            <wp:positionH relativeFrom="column">
                              <wp:posOffset>410845</wp:posOffset>
                            </wp:positionH>
                            <wp:positionV relativeFrom="paragraph">
                              <wp:posOffset>382905</wp:posOffset>
                            </wp:positionV>
                            <wp:extent cx="387985" cy="444500"/>
                            <wp:effectExtent l="57150" t="0" r="12065" b="31750"/>
                            <wp:wrapNone/>
                            <wp:docPr id="254" name="Group 25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 flipH="1">
                                      <a:off x="0" y="0"/>
                                      <a:ext cx="387985" cy="444500"/>
                                      <a:chOff x="6904" y="1696"/>
                                      <a:chExt cx="611" cy="700"/>
                                    </a:xfrm>
                                  </wpg:grpSpPr>
                                  <wps:wsp>
                                    <wps:cNvPr id="255" name="AutoShape 6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04" y="1696"/>
                                        <a:ext cx="61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56" name="AutoShape 6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180" y="1696"/>
                                        <a:ext cx="163" cy="34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57" name="Rectangle 7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-1685305">
                                        <a:off x="7343" y="2003"/>
                                        <a:ext cx="143" cy="393"/>
                                      </a:xfrm>
                                      <a:prstGeom prst="rect">
                                        <a:avLst/>
                                      </a:prstGeom>
                                      <a:gradFill rotWithShape="0">
                                        <a:gsLst>
                                          <a:gs pos="0">
                                            <a:srgbClr val="4F81BD"/>
                                          </a:gs>
                                          <a:gs pos="100000">
                                            <a:srgbClr val="4F81BD">
                                              <a:gamma/>
                                              <a:tint val="20000"/>
                                              <a:invGamma/>
                                            </a:srgbClr>
                                          </a:gs>
                                        </a:gsLst>
                                        <a:lin ang="2700000" scaled="1"/>
                                      </a:gra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E408FE2" id="Group 254" o:spid="_x0000_s1026" style="position:absolute;margin-left:32.35pt;margin-top:30.15pt;width:30.55pt;height:35pt;flip:x;z-index:251753984" coordorigin="6904,1696" coordsize="611,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">
                            <v:shape id="AutoShape 68" o:spid="_x0000_s1027" type="#_x0000_t32" style="position:absolute;left:6904;top:1696;width:6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"/>
                            <v:shape id="AutoShape 69" o:spid="_x0000_s1028" type="#_x0000_t32" style="position:absolute;left:7180;top:1696;width:163;height:3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" strokeweight="1.5pt"/>
                            <v:rect id="Rectangle 70" o:spid="_x0000_s1029" style="position:absolute;left:7343;top:2003;width:143;height:393;rotation:-184080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" fillcolor="#4f81bd">
                              <v:fill color2="#dce6f2" angle="45" focus="100%" type="gradient"/>
                            </v:rect>
                          </v:group>
                        </w:pict>
                      </mc:Fallback>
                    </mc:AlternateContent>
                  </w:r>
                </w:p>
              </w:tc>
            </w:tr>
            <w:tr w:rsidR="00834864" w:rsidRPr="0035614F" w14:paraId="3E57856A" w14:textId="77777777" w:rsidTr="00CD22DD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9659682" w14:textId="77777777" w:rsidR="00834864" w:rsidRPr="0035614F" w:rsidRDefault="00834864" w:rsidP="00CD22DD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D</w:t>
                  </w:r>
                </w:p>
              </w:tc>
              <w:tc>
                <w:tcPr>
                  <w:tcW w:w="216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394BC8BA" w14:textId="77777777" w:rsidR="00834864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B6056B2" w14:textId="77777777" w:rsidR="00834864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9EABD50" w14:textId="77777777" w:rsidR="00834864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267C1B">
                    <w:rPr>
                      <w:rFonts w:ascii="Arial" w:hAnsi="Arial" w:cs="Arial"/>
                      <w:noProof/>
                      <w:sz w:val="22"/>
                      <w:szCs w:val="22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56032" behindDoc="0" locked="0" layoutInCell="1" allowOverlap="1" wp14:anchorId="5B3180E2" wp14:editId="29DAA431">
                            <wp:simplePos x="0" y="0"/>
                            <wp:positionH relativeFrom="column">
                              <wp:posOffset>368300</wp:posOffset>
                            </wp:positionH>
                            <wp:positionV relativeFrom="paragraph">
                              <wp:posOffset>137795</wp:posOffset>
                            </wp:positionV>
                            <wp:extent cx="387985" cy="444500"/>
                            <wp:effectExtent l="0" t="0" r="50165" b="31750"/>
                            <wp:wrapNone/>
                            <wp:docPr id="262" name="Group 26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387985" cy="444500"/>
                                      <a:chOff x="6904" y="1696"/>
                                      <a:chExt cx="611" cy="700"/>
                                    </a:xfrm>
                                  </wpg:grpSpPr>
                                  <wps:wsp>
                                    <wps:cNvPr id="263" name="AutoShape 5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04" y="1696"/>
                                        <a:ext cx="61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4" name="AutoShape 6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180" y="1696"/>
                                        <a:ext cx="163" cy="34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5" name="Rectangle 6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-1685305">
                                        <a:off x="7343" y="2003"/>
                                        <a:ext cx="143" cy="393"/>
                                      </a:xfrm>
                                      <a:prstGeom prst="rect">
                                        <a:avLst/>
                                      </a:prstGeom>
                                      <a:gradFill rotWithShape="0">
                                        <a:gsLst>
                                          <a:gs pos="0">
                                            <a:srgbClr val="4F81BD"/>
                                          </a:gs>
                                          <a:gs pos="100000">
                                            <a:srgbClr val="4F81BD">
                                              <a:gamma/>
                                              <a:tint val="20000"/>
                                              <a:invGamma/>
                                            </a:srgbClr>
                                          </a:gs>
                                        </a:gsLst>
                                        <a:lin ang="2700000" scaled="1"/>
                                      </a:gra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F2C76A9" id="Group 262" o:spid="_x0000_s1026" style="position:absolute;margin-left:29pt;margin-top:10.85pt;width:30.55pt;height:35pt;z-index:251756032" coordorigin="6904,1696" coordsize="611,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">
                            <v:shape id="AutoShape 59" o:spid="_x0000_s1027" type="#_x0000_t32" style="position:absolute;left:6904;top:1696;width:6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"/>
                            <v:shape id="AutoShape 60" o:spid="_x0000_s1028" type="#_x0000_t32" style="position:absolute;left:7180;top:1696;width:163;height:3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" strokeweight="1.5pt"/>
                            <v:rect id="Rectangle 61" o:spid="_x0000_s1029" style="position:absolute;left:7343;top:2003;width:143;height:393;rotation:-184080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" fillcolor="#4f81bd">
                              <v:fill color2="#dce6f2" angle="45" focus="100%" type="gradient"/>
                            </v:rect>
                          </v:group>
                        </w:pict>
                      </mc:Fallback>
                    </mc:AlternateContent>
                  </w:r>
                </w:p>
                <w:p w14:paraId="2D6D66F4" w14:textId="77777777" w:rsidR="00834864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9135DA7" w14:textId="77777777" w:rsidR="00834864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6FCC6A7" w14:textId="77777777" w:rsidR="00834864" w:rsidRPr="0035614F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15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3A5DDF97" w14:textId="77777777" w:rsidR="00834864" w:rsidRPr="0035614F" w:rsidRDefault="00834864" w:rsidP="00CD22D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267C1B">
                    <w:rPr>
                      <w:rFonts w:ascii="Arial" w:hAnsi="Arial" w:cs="Arial"/>
                      <w:noProof/>
                      <w:sz w:val="22"/>
                      <w:szCs w:val="22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52960" behindDoc="0" locked="0" layoutInCell="1" allowOverlap="1" wp14:anchorId="14769343" wp14:editId="43D9B741">
                            <wp:simplePos x="0" y="0"/>
                            <wp:positionH relativeFrom="column">
                              <wp:posOffset>368935</wp:posOffset>
                            </wp:positionH>
                            <wp:positionV relativeFrom="paragraph">
                              <wp:posOffset>390525</wp:posOffset>
                            </wp:positionV>
                            <wp:extent cx="387985" cy="444500"/>
                            <wp:effectExtent l="0" t="0" r="50165" b="31750"/>
                            <wp:wrapNone/>
                            <wp:docPr id="250" name="Group 25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387985" cy="444500"/>
                                      <a:chOff x="6904" y="1696"/>
                                      <a:chExt cx="611" cy="700"/>
                                    </a:xfrm>
                                  </wpg:grpSpPr>
                                  <wps:wsp>
                                    <wps:cNvPr id="251" name="AutoShape 5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04" y="1696"/>
                                        <a:ext cx="61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52" name="AutoShape 6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180" y="1696"/>
                                        <a:ext cx="163" cy="34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53" name="Rectangle 6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-1685305">
                                        <a:off x="7343" y="2003"/>
                                        <a:ext cx="143" cy="393"/>
                                      </a:xfrm>
                                      <a:prstGeom prst="rect">
                                        <a:avLst/>
                                      </a:prstGeom>
                                      <a:gradFill rotWithShape="0">
                                        <a:gsLst>
                                          <a:gs pos="0">
                                            <a:srgbClr val="4F81BD"/>
                                          </a:gs>
                                          <a:gs pos="100000">
                                            <a:srgbClr val="4F81BD">
                                              <a:gamma/>
                                              <a:tint val="20000"/>
                                              <a:invGamma/>
                                            </a:srgbClr>
                                          </a:gs>
                                        </a:gsLst>
                                        <a:lin ang="2700000" scaled="1"/>
                                      </a:gra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F27D15B" id="Group 250" o:spid="_x0000_s1026" style="position:absolute;margin-left:29.05pt;margin-top:30.75pt;width:30.55pt;height:35pt;z-index:251752960" coordorigin="6904,1696" coordsize="611,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">
                            <v:shape id="AutoShape 59" o:spid="_x0000_s1027" type="#_x0000_t32" style="position:absolute;left:6904;top:1696;width:6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"/>
                            <v:shape id="AutoShape 60" o:spid="_x0000_s1028" type="#_x0000_t32" style="position:absolute;left:7180;top:1696;width:163;height:3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" strokeweight="1.5pt"/>
                            <v:rect id="Rectangle 61" o:spid="_x0000_s1029" style="position:absolute;left:7343;top:2003;width:143;height:393;rotation:-184080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" fillcolor="#4f81bd">
                              <v:fill color2="#dce6f2" angle="45" focus="100%" type="gradient"/>
                            </v:rect>
                          </v:group>
                        </w:pict>
                      </mc:Fallback>
                    </mc:AlternateContent>
                  </w:r>
                </w:p>
              </w:tc>
            </w:tr>
          </w:tbl>
          <w:p w14:paraId="00754260" w14:textId="568593A0" w:rsidR="00834864" w:rsidRPr="0035614F" w:rsidRDefault="00834864" w:rsidP="00CD22DD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580F8F3F" w14:textId="77777777" w:rsidR="00F929AB" w:rsidRDefault="00F929AB"/>
    <w:p w14:paraId="39124343" w14:textId="67F739D4" w:rsidR="00A47FA9" w:rsidRDefault="00A47FA9"/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9209"/>
      </w:tblGrid>
      <w:tr w:rsidR="00D03F2B" w:rsidRPr="0035614F" w14:paraId="409A3134" w14:textId="77777777" w:rsidTr="00857D8A">
        <w:tc>
          <w:tcPr>
            <w:tcW w:w="543" w:type="dxa"/>
            <w:shd w:val="clear" w:color="auto" w:fill="auto"/>
          </w:tcPr>
          <w:p w14:paraId="6A445FC4" w14:textId="6A88DC9F" w:rsidR="00D03F2B" w:rsidRPr="0035614F" w:rsidRDefault="00D03F2B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sz w:val="22"/>
                <w:szCs w:val="22"/>
              </w:rPr>
              <w:br w:type="page"/>
            </w:r>
            <w:r w:rsidR="00834864">
              <w:rPr>
                <w:rFonts w:ascii="Arial" w:hAnsi="Arial" w:cs="Arial"/>
                <w:b/>
                <w:sz w:val="22"/>
                <w:szCs w:val="22"/>
              </w:rPr>
              <w:t>8</w:t>
            </w:r>
          </w:p>
        </w:tc>
        <w:tc>
          <w:tcPr>
            <w:tcW w:w="9209" w:type="dxa"/>
            <w:shd w:val="clear" w:color="auto" w:fill="auto"/>
          </w:tcPr>
          <w:p w14:paraId="5C1AD2BE" w14:textId="77777777" w:rsidR="00D03F2B" w:rsidRDefault="00D03F2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ball strikes a horizontal surface with momentum </w:t>
            </w:r>
            <w:r w:rsidRPr="002860B3">
              <w:rPr>
                <w:rFonts w:ascii="Arial" w:hAnsi="Arial" w:cs="Arial"/>
                <w:i/>
                <w:iCs/>
                <w:sz w:val="22"/>
                <w:szCs w:val="22"/>
              </w:rPr>
              <w:t>p</w:t>
            </w:r>
            <w:r>
              <w:rPr>
                <w:rFonts w:ascii="Arial" w:hAnsi="Arial" w:cs="Arial"/>
                <w:sz w:val="22"/>
                <w:szCs w:val="22"/>
              </w:rPr>
              <w:t xml:space="preserve"> at an angle </w:t>
            </w:r>
            <w:r w:rsidRPr="002860B3">
              <w:rPr>
                <w:rFonts w:ascii="Arial" w:hAnsi="Arial" w:cs="Arial"/>
                <w:i/>
                <w:iCs/>
                <w:sz w:val="22"/>
                <w:szCs w:val="22"/>
              </w:rPr>
              <w:t>θ</w:t>
            </w:r>
            <w:r>
              <w:rPr>
                <w:rFonts w:ascii="Arial" w:hAnsi="Arial" w:cs="Arial"/>
                <w:sz w:val="22"/>
                <w:szCs w:val="22"/>
              </w:rPr>
              <w:t xml:space="preserve"> to the surface, as shown.</w:t>
            </w:r>
          </w:p>
          <w:p w14:paraId="0C13BC7C" w14:textId="77777777" w:rsidR="00D03F2B" w:rsidRDefault="00D03F2B" w:rsidP="00857D8A">
            <w:pPr>
              <w:ind w:right="43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7DCECED8" wp14:editId="12580F15">
                  <wp:extent cx="2508016" cy="1009650"/>
                  <wp:effectExtent l="0" t="0" r="6985" b="0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9710" cy="10143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32A561" w14:textId="77777777" w:rsidR="00D03F2B" w:rsidRDefault="00D03F2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ball rebounds with the same magnitude of momentum at an angle </w:t>
            </w:r>
            <w:r w:rsidRPr="002860B3">
              <w:rPr>
                <w:rFonts w:ascii="Arial" w:hAnsi="Arial" w:cs="Arial"/>
                <w:i/>
                <w:iCs/>
                <w:sz w:val="22"/>
                <w:szCs w:val="22"/>
              </w:rPr>
              <w:t>θ</w:t>
            </w:r>
            <w:r w:rsidRPr="002860B3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to the surface.</w:t>
            </w:r>
          </w:p>
          <w:p w14:paraId="6DFF6D40" w14:textId="77777777" w:rsidR="00D03F2B" w:rsidRDefault="00D03F2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7B0F298E" w14:textId="77777777" w:rsidR="00D03F2B" w:rsidRDefault="00D03F2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ball is in contact with the surface for time </w:t>
            </w:r>
            <w:r w:rsidRPr="002860B3">
              <w:rPr>
                <w:rFonts w:ascii="Arial" w:hAnsi="Arial" w:cs="Arial"/>
                <w:i/>
                <w:iCs/>
                <w:sz w:val="22"/>
                <w:szCs w:val="22"/>
              </w:rPr>
              <w:t>t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0FBA2FCA" w14:textId="77777777" w:rsidR="00D03F2B" w:rsidRDefault="00D03F2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74C80DF4" w14:textId="77777777" w:rsidR="00D03F2B" w:rsidRDefault="00D03F2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at is the magnitude of the average resultant force acting on the ball during the collision?</w:t>
            </w:r>
          </w:p>
          <w:p w14:paraId="39CC44F9" w14:textId="77777777" w:rsidR="00D03F2B" w:rsidRDefault="00D03F2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63872" behindDoc="0" locked="0" layoutInCell="1" allowOverlap="1" wp14:anchorId="5CEEE8F5" wp14:editId="574763A2">
                  <wp:simplePos x="0" y="0"/>
                  <wp:positionH relativeFrom="column">
                    <wp:posOffset>-62230</wp:posOffset>
                  </wp:positionH>
                  <wp:positionV relativeFrom="paragraph">
                    <wp:posOffset>143510</wp:posOffset>
                  </wp:positionV>
                  <wp:extent cx="4898590" cy="463550"/>
                  <wp:effectExtent l="0" t="0" r="0" b="0"/>
                  <wp:wrapNone/>
                  <wp:docPr id="136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8590" cy="463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C7EDDB2" w14:textId="77777777" w:rsidR="00D03F2B" w:rsidRDefault="00D03F2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A0BDC51" w14:textId="77777777" w:rsidR="00D03F2B" w:rsidRPr="0035614F" w:rsidRDefault="00D03F2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40FE393" w14:textId="77777777" w:rsidR="00D03F2B" w:rsidRPr="0035614F" w:rsidRDefault="00D03F2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765E7792" w14:textId="77777777" w:rsidR="00D03F2B" w:rsidRDefault="00D03F2B" w:rsidP="00D03F2B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4"/>
        <w:gridCol w:w="9208"/>
      </w:tblGrid>
      <w:tr w:rsidR="00D03F2B" w:rsidRPr="00C307E3" w14:paraId="2C68E480" w14:textId="77777777" w:rsidTr="00AE7917">
        <w:tc>
          <w:tcPr>
            <w:tcW w:w="544" w:type="dxa"/>
            <w:shd w:val="clear" w:color="auto" w:fill="auto"/>
          </w:tcPr>
          <w:p w14:paraId="75696F17" w14:textId="228CCD35" w:rsidR="00D03F2B" w:rsidRPr="00C307E3" w:rsidRDefault="00501D02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9</w:t>
            </w:r>
          </w:p>
        </w:tc>
        <w:tc>
          <w:tcPr>
            <w:tcW w:w="9208" w:type="dxa"/>
            <w:shd w:val="clear" w:color="auto" w:fill="auto"/>
          </w:tcPr>
          <w:p w14:paraId="68D7B0CD" w14:textId="77777777" w:rsidR="00D03F2B" w:rsidRPr="00C307E3" w:rsidRDefault="00D03F2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  <w:r w:rsidRPr="00C307E3">
              <w:rPr>
                <w:rFonts w:ascii="Arial" w:hAnsi="Arial" w:cs="Arial"/>
                <w:sz w:val="22"/>
                <w:szCs w:val="22"/>
                <w:lang w:eastAsia="zh-CN"/>
              </w:rPr>
              <w:t xml:space="preserve">Two spheres A and B approach each other along the same straight line with speeds </w:t>
            </w:r>
            <w:proofErr w:type="spellStart"/>
            <w:r w:rsidRPr="00C307E3"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u</w:t>
            </w:r>
            <w:r w:rsidRPr="00C307E3">
              <w:rPr>
                <w:rFonts w:ascii="Arial" w:hAnsi="Arial" w:cs="Arial"/>
                <w:sz w:val="22"/>
                <w:szCs w:val="22"/>
                <w:vertAlign w:val="subscript"/>
                <w:lang w:eastAsia="zh-CN"/>
              </w:rPr>
              <w:t>A</w:t>
            </w:r>
            <w:proofErr w:type="spellEnd"/>
            <w:r w:rsidRPr="00C307E3">
              <w:rPr>
                <w:rFonts w:ascii="Arial" w:hAnsi="Arial" w:cs="Arial"/>
                <w:sz w:val="22"/>
                <w:szCs w:val="22"/>
                <w:lang w:eastAsia="zh-CN"/>
              </w:rPr>
              <w:t xml:space="preserve"> and </w:t>
            </w:r>
            <w:proofErr w:type="spellStart"/>
            <w:r w:rsidRPr="00C307E3"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u</w:t>
            </w:r>
            <w:r w:rsidRPr="00C307E3">
              <w:rPr>
                <w:rFonts w:ascii="Arial" w:hAnsi="Arial" w:cs="Arial"/>
                <w:sz w:val="22"/>
                <w:szCs w:val="22"/>
                <w:vertAlign w:val="subscript"/>
                <w:lang w:eastAsia="zh-CN"/>
              </w:rPr>
              <w:t>B</w:t>
            </w:r>
            <w:proofErr w:type="spellEnd"/>
            <w:r w:rsidRPr="00C307E3">
              <w:rPr>
                <w:rFonts w:ascii="Arial" w:hAnsi="Arial" w:cs="Arial"/>
                <w:sz w:val="22"/>
                <w:szCs w:val="22"/>
                <w:lang w:eastAsia="zh-CN"/>
              </w:rPr>
              <w:t xml:space="preserve">. The spheres collide and move off with speeds </w:t>
            </w:r>
            <w:proofErr w:type="spellStart"/>
            <w:r w:rsidRPr="00C307E3"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v</w:t>
            </w:r>
            <w:r w:rsidRPr="00C307E3">
              <w:rPr>
                <w:rFonts w:ascii="Arial" w:hAnsi="Arial" w:cs="Arial"/>
                <w:sz w:val="22"/>
                <w:szCs w:val="22"/>
                <w:vertAlign w:val="subscript"/>
                <w:lang w:eastAsia="zh-CN"/>
              </w:rPr>
              <w:t>A</w:t>
            </w:r>
            <w:proofErr w:type="spellEnd"/>
            <w:r w:rsidRPr="00C307E3">
              <w:rPr>
                <w:rFonts w:ascii="Arial" w:hAnsi="Arial" w:cs="Arial"/>
                <w:sz w:val="22"/>
                <w:szCs w:val="22"/>
                <w:lang w:eastAsia="zh-CN"/>
              </w:rPr>
              <w:t xml:space="preserve"> and </w:t>
            </w:r>
            <w:proofErr w:type="spellStart"/>
            <w:r w:rsidRPr="00C307E3">
              <w:rPr>
                <w:rFonts w:ascii="Arial" w:hAnsi="Arial" w:cs="Arial"/>
                <w:i/>
                <w:iCs/>
                <w:sz w:val="22"/>
                <w:szCs w:val="22"/>
                <w:lang w:eastAsia="zh-CN"/>
              </w:rPr>
              <w:t>v</w:t>
            </w:r>
            <w:r w:rsidRPr="00C307E3">
              <w:rPr>
                <w:rFonts w:ascii="Arial" w:hAnsi="Arial" w:cs="Arial"/>
                <w:sz w:val="22"/>
                <w:szCs w:val="22"/>
                <w:vertAlign w:val="subscript"/>
                <w:lang w:eastAsia="zh-CN"/>
              </w:rPr>
              <w:t>B</w:t>
            </w:r>
            <w:proofErr w:type="spellEnd"/>
            <w:r w:rsidRPr="00C307E3">
              <w:rPr>
                <w:rFonts w:ascii="Arial" w:hAnsi="Arial" w:cs="Arial"/>
                <w:sz w:val="22"/>
                <w:szCs w:val="22"/>
                <w:lang w:eastAsia="zh-CN"/>
              </w:rPr>
              <w:t>, both in the same direction as the initial direction of sphere A, as shown below.</w:t>
            </w:r>
          </w:p>
          <w:p w14:paraId="35A69498" w14:textId="77777777" w:rsidR="00D03F2B" w:rsidRPr="00C307E3" w:rsidRDefault="00D03F2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noProof/>
                <w:sz w:val="22"/>
                <w:szCs w:val="22"/>
                <w:lang w:eastAsia="zh-CN"/>
              </w:rPr>
              <mc:AlternateContent>
                <mc:Choice Requires="wpg">
                  <w:drawing>
                    <wp:anchor distT="0" distB="0" distL="114300" distR="114300" simplePos="0" relativeHeight="251661824" behindDoc="0" locked="0" layoutInCell="1" allowOverlap="1" wp14:anchorId="724224EF" wp14:editId="68C610DF">
                      <wp:simplePos x="0" y="0"/>
                      <wp:positionH relativeFrom="column">
                        <wp:posOffset>1387475</wp:posOffset>
                      </wp:positionH>
                      <wp:positionV relativeFrom="paragraph">
                        <wp:posOffset>29210</wp:posOffset>
                      </wp:positionV>
                      <wp:extent cx="3636645" cy="1409065"/>
                      <wp:effectExtent l="0" t="0" r="1905" b="635"/>
                      <wp:wrapNone/>
                      <wp:docPr id="141" name="Group 14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36645" cy="1409065"/>
                                <a:chOff x="0" y="0"/>
                                <a:chExt cx="3636645" cy="140906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37" name="Picture 137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31586"/>
                                <a:stretch/>
                              </pic:blipFill>
                              <pic:spPr bwMode="auto">
                                <a:xfrm>
                                  <a:off x="844550" y="0"/>
                                  <a:ext cx="2792095" cy="140906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38" name="Text Box 138"/>
                              <wps:cNvSpPr txBox="1"/>
                              <wps:spPr>
                                <a:xfrm>
                                  <a:off x="0" y="88900"/>
                                  <a:ext cx="13208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0610D54" w14:textId="77777777" w:rsidR="00857D8A" w:rsidRPr="00C307E3" w:rsidRDefault="00857D8A" w:rsidP="00D03F2B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C307E3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before collisio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0" name="Text Box 140"/>
                              <wps:cNvSpPr txBox="1"/>
                              <wps:spPr>
                                <a:xfrm>
                                  <a:off x="44450" y="958850"/>
                                  <a:ext cx="13208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158427" w14:textId="77777777" w:rsidR="00857D8A" w:rsidRPr="00C307E3" w:rsidRDefault="00857D8A" w:rsidP="00D03F2B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after</w:t>
                                    </w:r>
                                    <w:r w:rsidRPr="00C307E3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 xml:space="preserve"> collisio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24224EF" id="Group 141" o:spid="_x0000_s1053" style="position:absolute;left:0;text-align:left;margin-left:109.25pt;margin-top:2.3pt;width:286.35pt;height:110.95pt;z-index:251661824" coordsize="36366,140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">
                      <v:shape id="Picture 137" o:spid="_x0000_s1054" type="#_x0000_t75" style="position:absolute;left:8445;width:27921;height:140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">
                        <v:imagedata r:id="rId25" o:title="" cropleft="20700f"/>
                      </v:shape>
                      <v:shape id="Text Box 138" o:spid="_x0000_s1055" type="#_x0000_t202" style="position:absolute;top:889;width:13208;height:3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" filled="f" stroked="f" strokeweight=".5pt">
                        <v:textbox>
                          <w:txbxContent>
                            <w:p w14:paraId="30610D54" w14:textId="77777777" w:rsidR="00857D8A" w:rsidRPr="00C307E3" w:rsidRDefault="00857D8A" w:rsidP="00D03F2B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C307E3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before collision</w:t>
                              </w:r>
                            </w:p>
                          </w:txbxContent>
                        </v:textbox>
                      </v:shape>
                      <v:shape id="Text Box 140" o:spid="_x0000_s1056" type="#_x0000_t202" style="position:absolute;left:444;top:9588;width:13208;height:3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rPDxgAAANwAAAAPAAAAZHJzL2Rvd25yZXYueG1sRI9Ba8JA&#10;EIXvBf/DMoK3ulG0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//6zw8YAAADcAAAA&#10;DwAAAAAAAAAAAAAAAAAHAgAAZHJzL2Rvd25yZXYueG1sUEsFBgAAAAADAAMAtwAAAPoCAAAAAA==&#10;" filled="f" stroked="f" strokeweight=".5pt">
                        <v:textbox>
                          <w:txbxContent>
                            <w:p w14:paraId="0C158427" w14:textId="77777777" w:rsidR="00857D8A" w:rsidRPr="00C307E3" w:rsidRDefault="00857D8A" w:rsidP="00D03F2B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after</w:t>
                              </w:r>
                              <w:r w:rsidRPr="00C307E3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collision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529F692E" w14:textId="77777777" w:rsidR="00D03F2B" w:rsidRPr="00C307E3" w:rsidRDefault="00D03F2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4892DB02" w14:textId="77777777" w:rsidR="00D03F2B" w:rsidRPr="00C307E3" w:rsidRDefault="00D03F2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44E8B8A3" w14:textId="77777777" w:rsidR="00D03F2B" w:rsidRPr="00C307E3" w:rsidRDefault="00D03F2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2F00280C" w14:textId="77777777" w:rsidR="00D03F2B" w:rsidRPr="00C307E3" w:rsidRDefault="00D03F2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340D1E3D" w14:textId="77777777" w:rsidR="00D03F2B" w:rsidRPr="00C307E3" w:rsidRDefault="00D03F2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764DE7BE" w14:textId="77777777" w:rsidR="00D03F2B" w:rsidRPr="00C307E3" w:rsidRDefault="00D03F2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25C05F35" w14:textId="77777777" w:rsidR="00D03F2B" w:rsidRPr="00C307E3" w:rsidRDefault="00D03F2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60113F68" w14:textId="77777777" w:rsidR="00D03F2B" w:rsidRPr="00C307E3" w:rsidRDefault="00D03F2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0BA59BE" w14:textId="77777777" w:rsidR="00D03F2B" w:rsidRPr="00C307E3" w:rsidRDefault="00D03F2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307E3">
              <w:rPr>
                <w:rFonts w:ascii="Arial" w:hAnsi="Arial" w:cs="Arial"/>
                <w:sz w:val="22"/>
                <w:szCs w:val="22"/>
                <w:lang w:eastAsia="zh-CN"/>
              </w:rPr>
              <w:t>Which equation applies to an elastic collision?</w:t>
            </w:r>
          </w:p>
          <w:p w14:paraId="58118325" w14:textId="77777777" w:rsidR="00D03F2B" w:rsidRPr="00C307E3" w:rsidRDefault="00D03F2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2E11A54" w14:textId="77777777" w:rsidR="00D03F2B" w:rsidRPr="00C307E3" w:rsidRDefault="00D03F2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C307E3">
              <w:rPr>
                <w:rFonts w:ascii="Arial" w:hAnsi="Arial" w:cs="Arial"/>
                <w:b/>
                <w:sz w:val="22"/>
                <w:szCs w:val="22"/>
              </w:rPr>
              <w:t>A</w:t>
            </w:r>
            <w:r w:rsidRPr="00C307E3">
              <w:rPr>
                <w:rFonts w:ascii="Arial" w:hAnsi="Arial" w:cs="Arial"/>
                <w:sz w:val="22"/>
                <w:szCs w:val="22"/>
              </w:rPr>
              <w:t xml:space="preserve">     </w:t>
            </w:r>
            <w:proofErr w:type="spellStart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u</w:t>
            </w:r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  <w:t>A</w:t>
            </w:r>
            <w:proofErr w:type="spellEnd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 xml:space="preserve"> + </w:t>
            </w:r>
            <w:proofErr w:type="spellStart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u</w:t>
            </w:r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  <w:t>B</w:t>
            </w:r>
            <w:proofErr w:type="spellEnd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 xml:space="preserve"> = </w:t>
            </w:r>
            <w:proofErr w:type="spellStart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v</w:t>
            </w:r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  <w:t>B</w:t>
            </w:r>
            <w:proofErr w:type="spellEnd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 xml:space="preserve"> – </w:t>
            </w:r>
            <w:proofErr w:type="spellStart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v</w:t>
            </w:r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  <w:t>A</w:t>
            </w:r>
            <w:proofErr w:type="spellEnd"/>
          </w:p>
          <w:p w14:paraId="00BBD3F9" w14:textId="77777777" w:rsidR="00D03F2B" w:rsidRPr="00C307E3" w:rsidRDefault="00D03F2B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0BFA790" w14:textId="77777777" w:rsidR="00D03F2B" w:rsidRPr="00C307E3" w:rsidRDefault="00D03F2B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C307E3">
              <w:rPr>
                <w:rFonts w:ascii="Arial" w:hAnsi="Arial" w:cs="Arial"/>
                <w:b/>
                <w:sz w:val="22"/>
                <w:szCs w:val="22"/>
              </w:rPr>
              <w:t xml:space="preserve">B     </w:t>
            </w:r>
            <w:proofErr w:type="spellStart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u</w:t>
            </w:r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  <w:t>A</w:t>
            </w:r>
            <w:proofErr w:type="spellEnd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 xml:space="preserve"> – </w:t>
            </w:r>
            <w:proofErr w:type="spellStart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u</w:t>
            </w:r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  <w:t>B</w:t>
            </w:r>
            <w:proofErr w:type="spellEnd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 xml:space="preserve"> = </w:t>
            </w:r>
            <w:proofErr w:type="spellStart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v</w:t>
            </w:r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  <w:t>B</w:t>
            </w:r>
            <w:proofErr w:type="spellEnd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 xml:space="preserve"> – </w:t>
            </w:r>
            <w:proofErr w:type="spellStart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v</w:t>
            </w:r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  <w:t>A</w:t>
            </w:r>
            <w:proofErr w:type="spellEnd"/>
          </w:p>
          <w:p w14:paraId="138C0A52" w14:textId="77777777" w:rsidR="00D03F2B" w:rsidRPr="00C307E3" w:rsidRDefault="00D03F2B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E74A3E8" w14:textId="77777777" w:rsidR="00D03F2B" w:rsidRPr="00C307E3" w:rsidRDefault="00D03F2B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C307E3">
              <w:rPr>
                <w:rFonts w:ascii="Arial" w:hAnsi="Arial" w:cs="Arial"/>
                <w:b/>
                <w:sz w:val="22"/>
                <w:szCs w:val="22"/>
              </w:rPr>
              <w:t>C</w:t>
            </w:r>
            <w:r w:rsidRPr="00C307E3">
              <w:rPr>
                <w:rFonts w:ascii="Arial" w:hAnsi="Arial" w:cs="Arial"/>
                <w:sz w:val="22"/>
                <w:szCs w:val="22"/>
              </w:rPr>
              <w:t xml:space="preserve">     </w:t>
            </w:r>
            <w:proofErr w:type="spellStart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u</w:t>
            </w:r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  <w:t>A</w:t>
            </w:r>
            <w:proofErr w:type="spellEnd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 xml:space="preserve"> – </w:t>
            </w:r>
            <w:proofErr w:type="spellStart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u</w:t>
            </w:r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  <w:t>B</w:t>
            </w:r>
            <w:proofErr w:type="spellEnd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 xml:space="preserve"> = </w:t>
            </w:r>
            <w:proofErr w:type="spellStart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v</w:t>
            </w:r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  <w:t>B</w:t>
            </w:r>
            <w:proofErr w:type="spellEnd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 xml:space="preserve"> + </w:t>
            </w:r>
            <w:proofErr w:type="spellStart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v</w:t>
            </w:r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  <w:t>A</w:t>
            </w:r>
            <w:proofErr w:type="spellEnd"/>
          </w:p>
          <w:p w14:paraId="5BC0FD5B" w14:textId="77777777" w:rsidR="00D03F2B" w:rsidRPr="00C307E3" w:rsidRDefault="00D03F2B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1035E801" w14:textId="77777777" w:rsidR="00D03F2B" w:rsidRDefault="00D03F2B" w:rsidP="00857D8A">
            <w:pPr>
              <w:ind w:right="43"/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</w:pPr>
            <w:r w:rsidRPr="00C307E3">
              <w:rPr>
                <w:rFonts w:ascii="Arial" w:hAnsi="Arial" w:cs="Arial"/>
                <w:b/>
                <w:sz w:val="22"/>
                <w:szCs w:val="22"/>
              </w:rPr>
              <w:t>D</w:t>
            </w:r>
            <w:r w:rsidRPr="00C307E3">
              <w:rPr>
                <w:rFonts w:ascii="Arial" w:hAnsi="Arial" w:cs="Arial"/>
                <w:sz w:val="22"/>
                <w:szCs w:val="22"/>
              </w:rPr>
              <w:t xml:space="preserve">     </w:t>
            </w:r>
            <w:proofErr w:type="spellStart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u</w:t>
            </w:r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  <w:t>A</w:t>
            </w:r>
            <w:proofErr w:type="spellEnd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 xml:space="preserve"> + </w:t>
            </w:r>
            <w:proofErr w:type="spellStart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u</w:t>
            </w:r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  <w:t>B</w:t>
            </w:r>
            <w:proofErr w:type="spellEnd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 xml:space="preserve"> = </w:t>
            </w:r>
            <w:proofErr w:type="spellStart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v</w:t>
            </w:r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  <w:t>B</w:t>
            </w:r>
            <w:proofErr w:type="spellEnd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 xml:space="preserve"> + </w:t>
            </w:r>
            <w:proofErr w:type="spellStart"/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v</w:t>
            </w:r>
            <w:r w:rsidRPr="005C53CE">
              <w:rPr>
                <w:rFonts w:ascii="Arial" w:hAnsi="Arial" w:cs="Arial"/>
                <w:bCs/>
                <w:i/>
                <w:iCs/>
                <w:sz w:val="22"/>
                <w:szCs w:val="22"/>
                <w:vertAlign w:val="subscript"/>
              </w:rPr>
              <w:t>A</w:t>
            </w:r>
            <w:proofErr w:type="spellEnd"/>
          </w:p>
          <w:p w14:paraId="15C4727D" w14:textId="6D311D17" w:rsidR="00AE7917" w:rsidRPr="00C307E3" w:rsidRDefault="00AE7917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5687DA0B" w14:textId="264A38BC" w:rsidR="00AE7917" w:rsidRDefault="00AE7917"/>
    <w:p w14:paraId="086F38C0" w14:textId="77777777" w:rsidR="00A32581" w:rsidRDefault="00A32581"/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4"/>
        <w:gridCol w:w="2300"/>
        <w:gridCol w:w="2301"/>
        <w:gridCol w:w="2300"/>
        <w:gridCol w:w="2295"/>
        <w:gridCol w:w="12"/>
      </w:tblGrid>
      <w:tr w:rsidR="005C427E" w:rsidRPr="0099744C" w14:paraId="5CF6B3C4" w14:textId="77777777" w:rsidTr="00AE7917">
        <w:trPr>
          <w:gridAfter w:val="1"/>
          <w:wAfter w:w="12" w:type="dxa"/>
          <w:trHeight w:val="747"/>
        </w:trPr>
        <w:tc>
          <w:tcPr>
            <w:tcW w:w="544" w:type="dxa"/>
            <w:shd w:val="clear" w:color="auto" w:fill="auto"/>
          </w:tcPr>
          <w:p w14:paraId="508A6031" w14:textId="7F123085" w:rsidR="005C427E" w:rsidRPr="0099744C" w:rsidRDefault="005C427E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>1</w:t>
            </w:r>
            <w:r w:rsidR="00501D02">
              <w:rPr>
                <w:rFonts w:ascii="Arial" w:hAnsi="Arial" w:cs="Arial"/>
                <w:b/>
                <w:sz w:val="22"/>
                <w:szCs w:val="22"/>
              </w:rPr>
              <w:t>0</w:t>
            </w:r>
          </w:p>
        </w:tc>
        <w:tc>
          <w:tcPr>
            <w:tcW w:w="9196" w:type="dxa"/>
            <w:gridSpan w:val="4"/>
            <w:shd w:val="clear" w:color="auto" w:fill="auto"/>
          </w:tcPr>
          <w:p w14:paraId="6799099F" w14:textId="133C9525" w:rsidR="005C427E" w:rsidRDefault="005C427E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graph shows the effect of applying a force of up to 5.0 N to a spring.</w:t>
            </w:r>
          </w:p>
          <w:p w14:paraId="0C5DB47C" w14:textId="41946C10" w:rsidR="005C427E" w:rsidRDefault="00FC299A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14048" behindDoc="0" locked="0" layoutInCell="1" allowOverlap="1" wp14:anchorId="4C1271E3" wp14:editId="11821EBF">
                      <wp:simplePos x="0" y="0"/>
                      <wp:positionH relativeFrom="column">
                        <wp:posOffset>1156335</wp:posOffset>
                      </wp:positionH>
                      <wp:positionV relativeFrom="paragraph">
                        <wp:posOffset>89535</wp:posOffset>
                      </wp:positionV>
                      <wp:extent cx="4076700" cy="2298700"/>
                      <wp:effectExtent l="0" t="0" r="0" b="6350"/>
                      <wp:wrapNone/>
                      <wp:docPr id="3353" name="Group 33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76700" cy="2298700"/>
                                <a:chOff x="0" y="0"/>
                                <a:chExt cx="4648200" cy="2676525"/>
                              </a:xfrm>
                            </wpg:grpSpPr>
                            <wps:wsp>
                              <wps:cNvPr id="239" name="Straight Connector 239"/>
                              <wps:cNvCnPr/>
                              <wps:spPr>
                                <a:xfrm>
                                  <a:off x="576262" y="1695450"/>
                                  <a:ext cx="182880" cy="0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3352" name="Group 3352"/>
                              <wpg:cNvGrpSpPr/>
                              <wpg:grpSpPr>
                                <a:xfrm>
                                  <a:off x="0" y="0"/>
                                  <a:ext cx="4648200" cy="2676525"/>
                                  <a:chOff x="0" y="0"/>
                                  <a:chExt cx="4648200" cy="2676525"/>
                                </a:xfrm>
                              </wpg:grpSpPr>
                              <wps:wsp>
                                <wps:cNvPr id="233" name="Straight Arrow Connector 233"/>
                                <wps:cNvCnPr/>
                                <wps:spPr>
                                  <a:xfrm flipV="1">
                                    <a:off x="671513" y="233363"/>
                                    <a:ext cx="0" cy="2124075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4" name="Straight Arrow Connector 234"/>
                                <wps:cNvCnPr/>
                                <wps:spPr>
                                  <a:xfrm>
                                    <a:off x="576263" y="2185988"/>
                                    <a:ext cx="3228022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5" name="Straight Connector 235"/>
                                <wps:cNvCnPr/>
                                <wps:spPr>
                                  <a:xfrm flipV="1">
                                    <a:off x="676275" y="576263"/>
                                    <a:ext cx="2472318" cy="1119116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6" name="Straight Connector 236"/>
                                <wps:cNvCnPr/>
                                <wps:spPr>
                                  <a:xfrm flipH="1" flipV="1">
                                    <a:off x="3138488" y="576263"/>
                                    <a:ext cx="0" cy="17811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7" name="Straight Connector 237"/>
                                <wps:cNvCnPr/>
                                <wps:spPr>
                                  <a:xfrm flipH="1">
                                    <a:off x="604838" y="576263"/>
                                    <a:ext cx="2540948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40" name="Text Box 240"/>
                                <wps:cNvSpPr txBox="1"/>
                                <wps:spPr>
                                  <a:xfrm>
                                    <a:off x="304800" y="428625"/>
                                    <a:ext cx="514350" cy="3286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D789215" w14:textId="2B2C2221" w:rsidR="00857D8A" w:rsidRPr="00FC299A" w:rsidRDefault="00857D8A">
                                      <w:pP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 w:rsidRPr="00FC299A"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1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1" name="Text Box 241"/>
                                <wps:cNvSpPr txBox="1"/>
                                <wps:spPr>
                                  <a:xfrm>
                                    <a:off x="300038" y="1557338"/>
                                    <a:ext cx="514350" cy="3286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B77DD24" w14:textId="2C662031" w:rsidR="00857D8A" w:rsidRPr="00FC299A" w:rsidRDefault="00857D8A" w:rsidP="00FC299A">
                                      <w:pP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 w:rsidRPr="00FC299A"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47" name="Text Box 3347"/>
                                <wps:cNvSpPr txBox="1"/>
                                <wps:spPr>
                                  <a:xfrm>
                                    <a:off x="542925" y="2319338"/>
                                    <a:ext cx="416243" cy="3286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57E751F" w14:textId="05C68710" w:rsidR="00857D8A" w:rsidRPr="00FC299A" w:rsidRDefault="00857D8A" w:rsidP="00FC299A">
                                      <w:pP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48" name="Text Box 3348"/>
                                <wps:cNvSpPr txBox="1"/>
                                <wps:spPr>
                                  <a:xfrm>
                                    <a:off x="2928938" y="2347913"/>
                                    <a:ext cx="514350" cy="3286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ADA9018" w14:textId="0132EB25" w:rsidR="00857D8A" w:rsidRPr="00FC299A" w:rsidRDefault="00857D8A" w:rsidP="00FC299A">
                                      <w:pP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5.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49" name="Text Box 3349"/>
                                <wps:cNvSpPr txBox="1"/>
                                <wps:spPr>
                                  <a:xfrm>
                                    <a:off x="3819525" y="2028825"/>
                                    <a:ext cx="828675" cy="3282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E39CD93" w14:textId="1219BBCA" w:rsidR="00857D8A" w:rsidRPr="00FC299A" w:rsidRDefault="00857D8A" w:rsidP="00FC299A">
                                      <w:pP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force / N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50" name="Text Box 3350"/>
                                <wps:cNvSpPr txBox="1"/>
                                <wps:spPr>
                                  <a:xfrm>
                                    <a:off x="300038" y="2028825"/>
                                    <a:ext cx="514350" cy="3286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E16C595" w14:textId="37ABCDE1" w:rsidR="00857D8A" w:rsidRPr="00FC299A" w:rsidRDefault="00857D8A" w:rsidP="00FC299A">
                                      <w:pP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 w:rsidRPr="00FC299A"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51" name="Text Box 3351"/>
                                <wps:cNvSpPr txBox="1"/>
                                <wps:spPr>
                                  <a:xfrm>
                                    <a:off x="0" y="0"/>
                                    <a:ext cx="1500187" cy="3282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0F7A381" w14:textId="2BCF0EB3" w:rsidR="00857D8A" w:rsidRPr="00FC299A" w:rsidRDefault="00857D8A" w:rsidP="00FC299A">
                                      <w:pP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spring length / c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1271E3" id="Group 3353" o:spid="_x0000_s1057" style="position:absolute;left:0;text-align:left;margin-left:91.05pt;margin-top:7.05pt;width:321pt;height:181pt;z-index:251714048;mso-width-relative:margin;mso-height-relative:margin" coordsize="46482,26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">
                      <v:line id="Straight Connector 239" o:spid="_x0000_s1058" style="position:absolute;visibility:visible;mso-wrap-style:square" from="5762,16954" to="7591,16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" strokecolor="black [3200]" strokeweight="1.5pt">
                        <v:stroke joinstyle="miter"/>
                      </v:line>
                      <v:group id="Group 3352" o:spid="_x0000_s1059" style="position:absolute;width:46482;height:26765" coordsize="46482,26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5pG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">
                        <v:shape id="Straight Arrow Connector 233" o:spid="_x0000_s1060" type="#_x0000_t32" style="position:absolute;left:6715;top:2333;width:0;height:2124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" strokecolor="black [3200]" strokeweight="1.5pt">
                          <v:stroke endarrow="block" joinstyle="miter"/>
                        </v:shape>
                        <v:shape id="Straight Arrow Connector 234" o:spid="_x0000_s1061" type="#_x0000_t32" style="position:absolute;left:5762;top:21859;width:322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" strokecolor="black [3200]" strokeweight="1.5pt">
                          <v:stroke endarrow="block" joinstyle="miter"/>
                        </v:shape>
                        <v:line id="Straight Connector 235" o:spid="_x0000_s1062" style="position:absolute;flip:y;visibility:visible;mso-wrap-style:square" from="6762,5762" to="31485,1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" strokecolor="black [3200]" strokeweight="1.5pt">
                          <v:stroke joinstyle="miter"/>
                        </v:line>
                        <v:line id="Straight Connector 236" o:spid="_x0000_s1063" style="position:absolute;flip:x y;visibility:visible;mso-wrap-style:square" from="31384,5762" to="31384,23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" strokecolor="black [3200]" strokeweight="1.5pt">
                          <v:stroke dashstyle="dash" joinstyle="miter"/>
                        </v:line>
                        <v:line id="Straight Connector 237" o:spid="_x0000_s1064" style="position:absolute;flip:x;visibility:visible;mso-wrap-style:square" from="6048,5762" to="31457,5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" strokecolor="black [3200]" strokeweight="1.5pt">
                          <v:stroke dashstyle="dash" joinstyle="miter"/>
                        </v:line>
                        <v:shape id="Text Box 240" o:spid="_x0000_s1065" type="#_x0000_t202" style="position:absolute;left:3048;top:4286;width:5143;height:3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9K/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JNvSv8MAAADcAAAADwAA&#10;AAAAAAAAAAAAAAAHAgAAZHJzL2Rvd25yZXYueG1sUEsFBgAAAAADAAMAtwAAAPcCAAAAAA==&#10;" filled="f" stroked="f" strokeweight=".5pt">
                          <v:textbox>
                            <w:txbxContent>
                              <w:p w14:paraId="5D789215" w14:textId="2B2C2221" w:rsidR="00857D8A" w:rsidRPr="00FC299A" w:rsidRDefault="00857D8A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 w:rsidRPr="00FC299A"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  <w:t>14</w:t>
                                </w:r>
                              </w:p>
                            </w:txbxContent>
                          </v:textbox>
                        </v:shape>
                        <v:shape id="Text Box 241" o:spid="_x0000_s1066" type="#_x0000_t202" style="position:absolute;left:3000;top:15573;width:5143;height:3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3ck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B9nsLfmXgE5PIXAAD//wMAUEsBAi0AFAAGAAgAAAAhANvh9svuAAAAhQEAABMAAAAAAAAA&#10;AAAAAAAAAAAAAFtDb250ZW50X1R5cGVzXS54bWxQSwECLQAUAAYACAAAACEAWvQsW78AAAAVAQAA&#10;CwAAAAAAAAAAAAAAAAAfAQAAX3JlbHMvLnJlbHNQSwECLQAUAAYACAAAACEAS5d3JMYAAADcAAAA&#10;DwAAAAAAAAAAAAAAAAAHAgAAZHJzL2Rvd25yZXYueG1sUEsFBgAAAAADAAMAtwAAAPoCAAAAAA==&#10;" filled="f" stroked="f" strokeweight=".5pt">
                          <v:textbox>
                            <w:txbxContent>
                              <w:p w14:paraId="5B77DD24" w14:textId="2C662031" w:rsidR="00857D8A" w:rsidRPr="00FC299A" w:rsidRDefault="00857D8A" w:rsidP="00FC299A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 w:rsidRPr="00FC299A"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  <w:t>1</w:t>
                                </w: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347" o:spid="_x0000_s1067" type="#_x0000_t202" style="position:absolute;left:5429;top:23193;width:4162;height:3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" filled="f" stroked="f" strokeweight=".5pt">
                          <v:textbox>
                            <w:txbxContent>
                              <w:p w14:paraId="457E751F" w14:textId="05C68710" w:rsidR="00857D8A" w:rsidRPr="00FC299A" w:rsidRDefault="00857D8A" w:rsidP="00FC299A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3348" o:spid="_x0000_s1068" type="#_x0000_t202" style="position:absolute;left:29289;top:23479;width:5143;height:3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" filled="f" stroked="f" strokeweight=".5pt">
                          <v:textbox>
                            <w:txbxContent>
                              <w:p w14:paraId="0ADA9018" w14:textId="0132EB25" w:rsidR="00857D8A" w:rsidRPr="00FC299A" w:rsidRDefault="00857D8A" w:rsidP="00FC299A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  <w:t>5.0</w:t>
                                </w:r>
                              </w:p>
                            </w:txbxContent>
                          </v:textbox>
                        </v:shape>
                        <v:shape id="Text Box 3349" o:spid="_x0000_s1069" type="#_x0000_t202" style="position:absolute;left:38195;top:20288;width:8287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" filled="f" stroked="f" strokeweight=".5pt">
                          <v:textbox>
                            <w:txbxContent>
                              <w:p w14:paraId="1E39CD93" w14:textId="1219BBCA" w:rsidR="00857D8A" w:rsidRPr="00FC299A" w:rsidRDefault="00857D8A" w:rsidP="00FC299A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  <w:t>force / N</w:t>
                                </w:r>
                              </w:p>
                            </w:txbxContent>
                          </v:textbox>
                        </v:shape>
                        <v:shape id="Text Box 3350" o:spid="_x0000_s1070" type="#_x0000_t202" style="position:absolute;left:3000;top:20288;width:5143;height:3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" filled="f" stroked="f" strokeweight=".5pt">
                          <v:textbox>
                            <w:txbxContent>
                              <w:p w14:paraId="4E16C595" w14:textId="37ABCDE1" w:rsidR="00857D8A" w:rsidRPr="00FC299A" w:rsidRDefault="00857D8A" w:rsidP="00FC299A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 w:rsidRPr="00FC299A"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  <w:t>1</w:t>
                                </w: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3351" o:spid="_x0000_s1071" type="#_x0000_t202" style="position:absolute;width:15001;height:3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" filled="f" stroked="f" strokeweight=".5pt">
                          <v:textbox>
                            <w:txbxContent>
                              <w:p w14:paraId="60F7A381" w14:textId="2BCF0EB3" w:rsidR="00857D8A" w:rsidRPr="00FC299A" w:rsidRDefault="00857D8A" w:rsidP="00FC299A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  <w:t>spring length / cm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14:paraId="489BEE40" w14:textId="4EC73C6A" w:rsidR="005C427E" w:rsidRDefault="005C427E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9638E90" w14:textId="1978B55A" w:rsidR="005C427E" w:rsidRDefault="005C427E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8C00640" w14:textId="76FE4FC2" w:rsidR="005C427E" w:rsidRDefault="005C427E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4808368" w14:textId="4514EF0B" w:rsidR="005C427E" w:rsidRDefault="005C427E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37414BB" w14:textId="5EE6B6D6" w:rsidR="005C427E" w:rsidRDefault="005C427E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9A172AD" w14:textId="1576D9F5" w:rsidR="005C427E" w:rsidRDefault="005C427E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BB83D23" w14:textId="487593CE" w:rsidR="005C427E" w:rsidRDefault="005C427E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FF50838" w14:textId="72CC6DF9" w:rsidR="005C427E" w:rsidRDefault="005C427E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DD4FB90" w14:textId="07883430" w:rsidR="005C427E" w:rsidRDefault="005C427E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B6BF828" w14:textId="2B2B0788" w:rsidR="005C427E" w:rsidRDefault="005C427E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CCCAF2B" w14:textId="132AD462" w:rsidR="00FC299A" w:rsidRDefault="00FC299A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D22637A" w14:textId="5B4F4225" w:rsidR="00FC299A" w:rsidRDefault="00FC299A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AA964FB" w14:textId="77777777" w:rsidR="00FC299A" w:rsidRDefault="00FC299A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F8C4A05" w14:textId="490C4FC8" w:rsidR="005C427E" w:rsidRDefault="005C427E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1163365" w14:textId="5261247E" w:rsidR="005C427E" w:rsidRDefault="005C427E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spring obeys Hooke’s Law for forces up to 7.0 N</w:t>
            </w:r>
          </w:p>
          <w:p w14:paraId="73C1DFA5" w14:textId="6FADB007" w:rsidR="005C427E" w:rsidRDefault="005C427E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546FCBE" w14:textId="62481B2B" w:rsidR="005C427E" w:rsidRDefault="005C427E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at is the total extension of the spring produced by a 7.0 N force?</w:t>
            </w:r>
          </w:p>
          <w:p w14:paraId="0581BB2F" w14:textId="77777777" w:rsidR="005C427E" w:rsidRPr="0099744C" w:rsidRDefault="005C427E" w:rsidP="00FC299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5C427E" w:rsidRPr="0099744C" w14:paraId="092E41BB" w14:textId="77777777" w:rsidTr="00AE7917">
        <w:tc>
          <w:tcPr>
            <w:tcW w:w="544" w:type="dxa"/>
            <w:shd w:val="clear" w:color="auto" w:fill="auto"/>
          </w:tcPr>
          <w:p w14:paraId="7F5B6128" w14:textId="77777777" w:rsidR="005C427E" w:rsidRPr="0099744C" w:rsidRDefault="005C427E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0" w:type="dxa"/>
            <w:shd w:val="clear" w:color="auto" w:fill="auto"/>
          </w:tcPr>
          <w:p w14:paraId="6FAB3E81" w14:textId="44902820" w:rsidR="005C427E" w:rsidRPr="0099744C" w:rsidRDefault="005C427E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 w:rsidR="00FC299A">
              <w:rPr>
                <w:rFonts w:ascii="Arial" w:hAnsi="Arial" w:cs="Arial"/>
                <w:sz w:val="22"/>
                <w:szCs w:val="22"/>
              </w:rPr>
              <w:t>4.2 cm</w:t>
            </w:r>
          </w:p>
        </w:tc>
        <w:tc>
          <w:tcPr>
            <w:tcW w:w="2301" w:type="dxa"/>
            <w:shd w:val="clear" w:color="auto" w:fill="auto"/>
          </w:tcPr>
          <w:p w14:paraId="1789C830" w14:textId="3AEB3F50" w:rsidR="005C427E" w:rsidRPr="0099744C" w:rsidRDefault="005C427E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 w:rsidR="00FC299A">
              <w:rPr>
                <w:rFonts w:ascii="Arial" w:hAnsi="Arial" w:cs="Arial"/>
                <w:sz w:val="22"/>
                <w:szCs w:val="22"/>
              </w:rPr>
              <w:t>5.6 cm</w:t>
            </w:r>
          </w:p>
        </w:tc>
        <w:tc>
          <w:tcPr>
            <w:tcW w:w="2300" w:type="dxa"/>
            <w:shd w:val="clear" w:color="auto" w:fill="auto"/>
          </w:tcPr>
          <w:p w14:paraId="1BD18D84" w14:textId="7C50F92E" w:rsidR="005C427E" w:rsidRPr="0099744C" w:rsidRDefault="005C427E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 w:rsidR="00FC299A">
              <w:rPr>
                <w:rFonts w:ascii="Arial" w:hAnsi="Arial" w:cs="Arial"/>
                <w:sz w:val="22"/>
                <w:szCs w:val="22"/>
              </w:rPr>
              <w:t>15 cm</w:t>
            </w:r>
          </w:p>
        </w:tc>
        <w:tc>
          <w:tcPr>
            <w:tcW w:w="2307" w:type="dxa"/>
            <w:gridSpan w:val="2"/>
            <w:shd w:val="clear" w:color="auto" w:fill="auto"/>
          </w:tcPr>
          <w:p w14:paraId="512EBDA5" w14:textId="7790136A" w:rsidR="005C427E" w:rsidRPr="0099744C" w:rsidRDefault="005C427E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 w:rsidR="00FC299A">
              <w:rPr>
                <w:rFonts w:ascii="Arial" w:hAnsi="Arial" w:cs="Arial"/>
                <w:sz w:val="22"/>
                <w:szCs w:val="22"/>
              </w:rPr>
              <w:t>20 cm</w:t>
            </w:r>
          </w:p>
        </w:tc>
      </w:tr>
    </w:tbl>
    <w:p w14:paraId="6CD43114" w14:textId="236BC55A" w:rsidR="00501D02" w:rsidRDefault="00501D02" w:rsidP="00D03F2B">
      <w:pPr>
        <w:ind w:right="43"/>
        <w:rPr>
          <w:rFonts w:ascii="Arial" w:hAnsi="Arial" w:cs="Arial"/>
          <w:sz w:val="22"/>
          <w:szCs w:val="22"/>
        </w:rPr>
      </w:pPr>
    </w:p>
    <w:p w14:paraId="29F0C833" w14:textId="40D566D9" w:rsidR="005C427E" w:rsidRDefault="005C427E" w:rsidP="00D03F2B">
      <w:pPr>
        <w:ind w:right="43"/>
        <w:rPr>
          <w:rFonts w:ascii="Arial" w:hAnsi="Arial" w:cs="Arial"/>
          <w:sz w:val="22"/>
          <w:szCs w:val="22"/>
        </w:rPr>
      </w:pPr>
    </w:p>
    <w:p w14:paraId="55D76853" w14:textId="43CA1BA8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3B93DE43" w14:textId="32C28F33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6CFC6FB7" w14:textId="2B56B7AB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38D0DC16" w14:textId="3F97FDFA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44F72C52" w14:textId="596C3116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26A3F707" w14:textId="7B489FCE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2C27A0FE" w14:textId="0757ED32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53333E20" w14:textId="6FE33CD8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7BA227E5" w14:textId="16E17F18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63D57BC8" w14:textId="0FFA8D1D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2"/>
        <w:gridCol w:w="9210"/>
      </w:tblGrid>
      <w:tr w:rsidR="00F929AB" w:rsidRPr="0035614F" w14:paraId="0AA597E9" w14:textId="77777777" w:rsidTr="00C64988">
        <w:tc>
          <w:tcPr>
            <w:tcW w:w="542" w:type="dxa"/>
            <w:shd w:val="clear" w:color="auto" w:fill="auto"/>
          </w:tcPr>
          <w:p w14:paraId="52ACA246" w14:textId="77777777" w:rsidR="00F929AB" w:rsidRPr="0035614F" w:rsidRDefault="00F929AB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11</w:t>
            </w:r>
          </w:p>
        </w:tc>
        <w:tc>
          <w:tcPr>
            <w:tcW w:w="9210" w:type="dxa"/>
            <w:shd w:val="clear" w:color="auto" w:fill="auto"/>
          </w:tcPr>
          <w:p w14:paraId="43DA3F0E" w14:textId="77777777" w:rsidR="00F929AB" w:rsidRDefault="00F929AB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student pulls a book from a shelf by its top corner, holding it </w:t>
            </w:r>
            <w:r w:rsidRPr="00501DBC">
              <w:rPr>
                <w:rFonts w:ascii="Arial" w:hAnsi="Arial" w:cs="Arial"/>
                <w:sz w:val="22"/>
                <w:szCs w:val="22"/>
              </w:rPr>
              <w:t xml:space="preserve">between his forefinger and thumb. The book is uniform and has weight </w:t>
            </w:r>
            <w:r w:rsidRPr="00501DBC">
              <w:rPr>
                <w:rFonts w:ascii="Arial" w:hAnsi="Arial" w:cs="Arial"/>
                <w:i/>
                <w:iCs/>
                <w:sz w:val="22"/>
                <w:szCs w:val="22"/>
              </w:rPr>
              <w:t>W</w:t>
            </w:r>
            <w:r w:rsidRPr="00501DBC">
              <w:rPr>
                <w:rFonts w:ascii="Arial" w:hAnsi="Arial" w:cs="Arial"/>
                <w:sz w:val="22"/>
                <w:szCs w:val="22"/>
              </w:rPr>
              <w:t xml:space="preserve"> and dimensions </w:t>
            </w:r>
            <w:r w:rsidRPr="00501DBC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 w:rsidRPr="00501DBC">
              <w:rPr>
                <w:rFonts w:ascii="Arial" w:hAnsi="Arial" w:cs="Arial"/>
                <w:sz w:val="22"/>
                <w:szCs w:val="22"/>
              </w:rPr>
              <w:t xml:space="preserve"> and </w:t>
            </w:r>
            <w:r w:rsidRPr="00501DBC">
              <w:rPr>
                <w:rFonts w:ascii="Arial" w:hAnsi="Arial" w:cs="Arial"/>
                <w:i/>
                <w:iCs/>
                <w:sz w:val="22"/>
                <w:szCs w:val="22"/>
              </w:rPr>
              <w:t>y</w:t>
            </w:r>
            <w:r w:rsidRPr="00501DBC">
              <w:rPr>
                <w:rFonts w:ascii="Arial" w:hAnsi="Arial" w:cs="Arial"/>
                <w:sz w:val="22"/>
                <w:szCs w:val="22"/>
              </w:rPr>
              <w:t xml:space="preserve"> as</w:t>
            </w:r>
            <w:r>
              <w:rPr>
                <w:rFonts w:ascii="Arial" w:hAnsi="Arial" w:cs="Arial"/>
                <w:sz w:val="22"/>
                <w:szCs w:val="22"/>
              </w:rPr>
              <w:t xml:space="preserve"> shown.</w:t>
            </w:r>
            <w:r>
              <w:rPr>
                <w:noProof/>
              </w:rPr>
              <w:t xml:space="preserve"> </w:t>
            </w:r>
          </w:p>
          <w:p w14:paraId="26B1DDF2" w14:textId="77777777" w:rsidR="00F929AB" w:rsidRDefault="00F929AB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09C48EF" w14:textId="77777777" w:rsidR="00F929AB" w:rsidRDefault="00F929AB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2832" behindDoc="0" locked="0" layoutInCell="1" allowOverlap="1" wp14:anchorId="0DC18C28" wp14:editId="47E22FCC">
                      <wp:simplePos x="0" y="0"/>
                      <wp:positionH relativeFrom="column">
                        <wp:posOffset>2929255</wp:posOffset>
                      </wp:positionH>
                      <wp:positionV relativeFrom="paragraph">
                        <wp:posOffset>1974215</wp:posOffset>
                      </wp:positionV>
                      <wp:extent cx="247650" cy="266700"/>
                      <wp:effectExtent l="0" t="0" r="0" b="0"/>
                      <wp:wrapNone/>
                      <wp:docPr id="123316" name="Text Box 1233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7650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FA8EB51" w14:textId="77777777" w:rsidR="00F929AB" w:rsidRPr="00DD7C7A" w:rsidRDefault="00F929AB" w:rsidP="00F929AB">
                                  <w:pP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DD7C7A"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C18C28" id="Text Box 123316" o:spid="_x0000_s1072" type="#_x0000_t202" style="position:absolute;margin-left:230.65pt;margin-top:155.45pt;width:19.5pt;height:21pt;z-index:25183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" fillcolor="white [3201]" stroked="f" strokeweight=".5pt">
                      <v:textbox>
                        <w:txbxContent>
                          <w:p w14:paraId="5FA8EB51" w14:textId="77777777" w:rsidR="00F929AB" w:rsidRPr="00DD7C7A" w:rsidRDefault="00F929AB" w:rsidP="00F929AB">
                            <w:pP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DD7C7A"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1808" behindDoc="0" locked="0" layoutInCell="1" allowOverlap="1" wp14:anchorId="5C269971" wp14:editId="4B50779B">
                      <wp:simplePos x="0" y="0"/>
                      <wp:positionH relativeFrom="column">
                        <wp:posOffset>2141855</wp:posOffset>
                      </wp:positionH>
                      <wp:positionV relativeFrom="paragraph">
                        <wp:posOffset>996315</wp:posOffset>
                      </wp:positionV>
                      <wp:extent cx="184150" cy="381000"/>
                      <wp:effectExtent l="0" t="0" r="6350" b="0"/>
                      <wp:wrapNone/>
                      <wp:docPr id="123315" name="Text Box 1233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415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5875D0" w14:textId="77777777" w:rsidR="00F929AB" w:rsidRPr="00DD7C7A" w:rsidRDefault="00F929AB" w:rsidP="00F929AB">
                                  <w:pP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DD7C7A"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269971" id="Text Box 123315" o:spid="_x0000_s1073" type="#_x0000_t202" style="position:absolute;margin-left:168.65pt;margin-top:78.45pt;width:14.5pt;height:30pt;z-index:251831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" fillcolor="white [3201]" stroked="f" strokeweight=".5pt">
                      <v:textbox>
                        <w:txbxContent>
                          <w:p w14:paraId="6E5875D0" w14:textId="77777777" w:rsidR="00F929AB" w:rsidRPr="00DD7C7A" w:rsidRDefault="00F929AB" w:rsidP="00F929AB">
                            <w:pP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DD7C7A"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30784" behindDoc="0" locked="0" layoutInCell="1" allowOverlap="1" wp14:anchorId="61F959BB" wp14:editId="69094E9F">
                      <wp:simplePos x="0" y="0"/>
                      <wp:positionH relativeFrom="column">
                        <wp:posOffset>2508250</wp:posOffset>
                      </wp:positionH>
                      <wp:positionV relativeFrom="paragraph">
                        <wp:posOffset>514985</wp:posOffset>
                      </wp:positionV>
                      <wp:extent cx="1123950" cy="1317625"/>
                      <wp:effectExtent l="19050" t="0" r="19050" b="34925"/>
                      <wp:wrapNone/>
                      <wp:docPr id="123311" name="Group 1233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23950" cy="1317625"/>
                                <a:chOff x="0" y="0"/>
                                <a:chExt cx="1123950" cy="1317625"/>
                              </a:xfrm>
                            </wpg:grpSpPr>
                            <wps:wsp>
                              <wps:cNvPr id="123312" name="Freeform: Shape 123312"/>
                              <wps:cNvSpPr/>
                              <wps:spPr>
                                <a:xfrm>
                                  <a:off x="0" y="0"/>
                                  <a:ext cx="1028700" cy="1317625"/>
                                </a:xfrm>
                                <a:custGeom>
                                  <a:avLst/>
                                  <a:gdLst>
                                    <a:gd name="connsiteX0" fmla="*/ 0 w 1028700"/>
                                    <a:gd name="connsiteY0" fmla="*/ 0 h 1317625"/>
                                    <a:gd name="connsiteX1" fmla="*/ 876300 w 1028700"/>
                                    <a:gd name="connsiteY1" fmla="*/ 0 h 1317625"/>
                                    <a:gd name="connsiteX2" fmla="*/ 841375 w 1028700"/>
                                    <a:gd name="connsiteY2" fmla="*/ 50800 h 1317625"/>
                                    <a:gd name="connsiteX3" fmla="*/ 841375 w 1028700"/>
                                    <a:gd name="connsiteY3" fmla="*/ 92075 h 1317625"/>
                                    <a:gd name="connsiteX4" fmla="*/ 860425 w 1028700"/>
                                    <a:gd name="connsiteY4" fmla="*/ 136525 h 1317625"/>
                                    <a:gd name="connsiteX5" fmla="*/ 904875 w 1028700"/>
                                    <a:gd name="connsiteY5" fmla="*/ 152400 h 1317625"/>
                                    <a:gd name="connsiteX6" fmla="*/ 981075 w 1028700"/>
                                    <a:gd name="connsiteY6" fmla="*/ 149225 h 1317625"/>
                                    <a:gd name="connsiteX7" fmla="*/ 1022350 w 1028700"/>
                                    <a:gd name="connsiteY7" fmla="*/ 133350 h 1317625"/>
                                    <a:gd name="connsiteX8" fmla="*/ 1028700 w 1028700"/>
                                    <a:gd name="connsiteY8" fmla="*/ 1317625 h 1317625"/>
                                    <a:gd name="connsiteX9" fmla="*/ 9525 w 1028700"/>
                                    <a:gd name="connsiteY9" fmla="*/ 1311275 h 1317625"/>
                                    <a:gd name="connsiteX10" fmla="*/ 0 w 1028700"/>
                                    <a:gd name="connsiteY10" fmla="*/ 0 h 131762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</a:cxnLst>
                                  <a:rect l="l" t="t" r="r" b="b"/>
                                  <a:pathLst>
                                    <a:path w="1028700" h="1317625">
                                      <a:moveTo>
                                        <a:pt x="0" y="0"/>
                                      </a:moveTo>
                                      <a:lnTo>
                                        <a:pt x="876300" y="0"/>
                                      </a:lnTo>
                                      <a:lnTo>
                                        <a:pt x="841375" y="50800"/>
                                      </a:lnTo>
                                      <a:lnTo>
                                        <a:pt x="841375" y="92075"/>
                                      </a:lnTo>
                                      <a:lnTo>
                                        <a:pt x="860425" y="136525"/>
                                      </a:lnTo>
                                      <a:lnTo>
                                        <a:pt x="904875" y="152400"/>
                                      </a:lnTo>
                                      <a:lnTo>
                                        <a:pt x="981075" y="149225"/>
                                      </a:lnTo>
                                      <a:lnTo>
                                        <a:pt x="1022350" y="133350"/>
                                      </a:lnTo>
                                      <a:cubicBezTo>
                                        <a:pt x="1024467" y="528108"/>
                                        <a:pt x="1026583" y="922867"/>
                                        <a:pt x="1028700" y="1317625"/>
                                      </a:cubicBezTo>
                                      <a:lnTo>
                                        <a:pt x="9525" y="131127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2"/>
                                </a:solidFill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313" name="Freeform: Shape 123313"/>
                              <wps:cNvSpPr/>
                              <wps:spPr>
                                <a:xfrm>
                                  <a:off x="1028700" y="98425"/>
                                  <a:ext cx="95250" cy="1200150"/>
                                </a:xfrm>
                                <a:custGeom>
                                  <a:avLst/>
                                  <a:gdLst>
                                    <a:gd name="connsiteX0" fmla="*/ 0 w 95250"/>
                                    <a:gd name="connsiteY0" fmla="*/ 44450 h 1200150"/>
                                    <a:gd name="connsiteX1" fmla="*/ 92075 w 95250"/>
                                    <a:gd name="connsiteY1" fmla="*/ 0 h 1200150"/>
                                    <a:gd name="connsiteX2" fmla="*/ 95250 w 95250"/>
                                    <a:gd name="connsiteY2" fmla="*/ 1127125 h 1200150"/>
                                    <a:gd name="connsiteX3" fmla="*/ 38100 w 95250"/>
                                    <a:gd name="connsiteY3" fmla="*/ 1200150 h 1200150"/>
                                    <a:gd name="connsiteX4" fmla="*/ 15875 w 95250"/>
                                    <a:gd name="connsiteY4" fmla="*/ 1200150 h 1200150"/>
                                    <a:gd name="connsiteX5" fmla="*/ 0 w 95250"/>
                                    <a:gd name="connsiteY5" fmla="*/ 44450 h 120015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95250" h="1200150">
                                      <a:moveTo>
                                        <a:pt x="0" y="44450"/>
                                      </a:moveTo>
                                      <a:lnTo>
                                        <a:pt x="92075" y="0"/>
                                      </a:lnTo>
                                      <a:cubicBezTo>
                                        <a:pt x="93133" y="375708"/>
                                        <a:pt x="94192" y="751417"/>
                                        <a:pt x="95250" y="1127125"/>
                                      </a:cubicBezTo>
                                      <a:lnTo>
                                        <a:pt x="38100" y="1200150"/>
                                      </a:lnTo>
                                      <a:lnTo>
                                        <a:pt x="15875" y="1200150"/>
                                      </a:lnTo>
                                      <a:lnTo>
                                        <a:pt x="0" y="444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2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D4DBD5C" id="Group 123311" o:spid="_x0000_s1026" style="position:absolute;margin-left:197.5pt;margin-top:40.55pt;width:88.5pt;height:103.75pt;z-index:251830784" coordsize="11239,131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">
                      <v:shape id="Freeform: Shape 123312" o:spid="_x0000_s1027" style="position:absolute;width:10287;height:13176;visibility:visible;mso-wrap-style:square;v-text-anchor:middle" coordsize="1028700,1317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" path="m,l876300,,841375,50800r,41275l860425,136525r44450,15875l981075,149225r41275,-15875c1024467,528108,1026583,922867,1028700,1317625l9525,1311275,,xe" fillcolor="#e7e6e6 [3214]" strokecolor="black [1600]" strokeweight="1pt">
                        <v:stroke joinstyle="miter"/>
                        <v:path arrowok="t" o:connecttype="custom" o:connectlocs="0,0;876300,0;841375,50800;841375,92075;860425,136525;904875,152400;981075,149225;1022350,133350;1028700,1317625;9525,1311275;0,0" o:connectangles="0,0,0,0,0,0,0,0,0,0,0"/>
                      </v:shape>
                      <v:shape id="Freeform: Shape 123313" o:spid="_x0000_s1028" style="position:absolute;left:10287;top:984;width:952;height:12001;visibility:visible;mso-wrap-style:square;v-text-anchor:middle" coordsize="95250,1200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" path="m,44450l92075,v1058,375708,2117,751417,3175,1127125l38100,1200150r-22225,l,44450xe" fillcolor="#e7e6e6 [3214]" strokecolor="#1f4d78 [1604]" strokeweight="1pt">
                        <v:stroke joinstyle="miter"/>
                        <v:path arrowok="t" o:connecttype="custom" o:connectlocs="0,44450;92075,0;95250,1127125;38100,1200150;15875,1200150;0,44450" o:connectangles="0,0,0,0,0,0"/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5D2B381" wp14:editId="251A1762">
                  <wp:extent cx="4782045" cy="2410691"/>
                  <wp:effectExtent l="0" t="0" r="0" b="8890"/>
                  <wp:docPr id="123314" name="Picture 123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82045" cy="24106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6A6BF41" w14:textId="77777777" w:rsidR="00F929AB" w:rsidRDefault="00F929AB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60416ED" w14:textId="77777777" w:rsidR="00F929AB" w:rsidRPr="0035614F" w:rsidRDefault="00F929AB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at moment must the student provide at the corner of the book to stop it from rotating just before it leaves the shelf?</w:t>
            </w:r>
          </w:p>
          <w:p w14:paraId="75F054AA" w14:textId="77777777" w:rsidR="00F929AB" w:rsidRPr="0035614F" w:rsidRDefault="00F929AB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FED0468" w14:textId="3640332E" w:rsidR="00F929AB" w:rsidRPr="0035614F" w:rsidRDefault="00F929AB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A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   </w:t>
            </w:r>
            <w:r w:rsidR="000D3093" w:rsidRPr="009C4ED6">
              <w:rPr>
                <w:rFonts w:ascii="Arial" w:hAnsi="Arial" w:cs="Arial"/>
                <w:position w:val="-24"/>
                <w:sz w:val="22"/>
                <w:szCs w:val="22"/>
              </w:rPr>
              <w:object w:dxaOrig="460" w:dyaOrig="620" w14:anchorId="7E3F7FF5">
                <v:shape id="_x0000_i1026" type="#_x0000_t75" style="width:21.65pt;height:29.55pt" o:ole="">
                  <v:imagedata r:id="rId27" o:title=""/>
                </v:shape>
                <o:OLEObject Type="Embed" ProgID="Equation.DSMT4" ShapeID="_x0000_i1026" DrawAspect="Content" ObjectID="_1724581470" r:id="rId28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anticlockwise</w:t>
            </w:r>
          </w:p>
          <w:p w14:paraId="62CECCFD" w14:textId="77777777" w:rsidR="00F929AB" w:rsidRPr="0035614F" w:rsidRDefault="00F929AB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29B037E" w14:textId="08E3DE2F" w:rsidR="00F929AB" w:rsidRPr="0035614F" w:rsidRDefault="00F929AB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  </w:t>
            </w:r>
            <w:r w:rsidR="000D3093" w:rsidRPr="009C4ED6">
              <w:rPr>
                <w:rFonts w:ascii="Arial" w:hAnsi="Arial" w:cs="Arial"/>
                <w:position w:val="-24"/>
                <w:sz w:val="22"/>
                <w:szCs w:val="22"/>
              </w:rPr>
              <w:object w:dxaOrig="460" w:dyaOrig="620" w14:anchorId="651CC560">
                <v:shape id="_x0000_i1027" type="#_x0000_t75" style="width:21.65pt;height:29.95pt" o:ole="">
                  <v:imagedata r:id="rId29" o:title=""/>
                </v:shape>
                <o:OLEObject Type="Embed" ProgID="Equation.DSMT4" ShapeID="_x0000_i1027" DrawAspect="Content" ObjectID="_1724581471" r:id="rId30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anticlockwise</w:t>
            </w:r>
          </w:p>
          <w:p w14:paraId="7FE1BCBB" w14:textId="77777777" w:rsidR="00F929AB" w:rsidRPr="0035614F" w:rsidRDefault="00F929AB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12124879" w14:textId="6BAD9717" w:rsidR="00F929AB" w:rsidRPr="0035614F" w:rsidRDefault="00F929AB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C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   </w:t>
            </w:r>
            <w:r w:rsidR="000D3093" w:rsidRPr="009C4ED6">
              <w:rPr>
                <w:rFonts w:ascii="Arial" w:hAnsi="Arial" w:cs="Arial"/>
                <w:position w:val="-24"/>
                <w:sz w:val="22"/>
                <w:szCs w:val="22"/>
              </w:rPr>
              <w:object w:dxaOrig="1040" w:dyaOrig="620" w14:anchorId="1BCCE47F">
                <v:shape id="_x0000_i1028" type="#_x0000_t75" style="width:47.85pt;height:29.95pt" o:ole="">
                  <v:imagedata r:id="rId31" o:title=""/>
                </v:shape>
                <o:OLEObject Type="Embed" ProgID="Equation.DSMT4" ShapeID="_x0000_i1028" DrawAspect="Content" ObjectID="_1724581472" r:id="rId32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clockwise</w:t>
            </w:r>
          </w:p>
          <w:p w14:paraId="62730B38" w14:textId="77777777" w:rsidR="00F929AB" w:rsidRPr="0035614F" w:rsidRDefault="00F929AB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2824533" w14:textId="031E640F" w:rsidR="00F929AB" w:rsidRPr="0035614F" w:rsidRDefault="00F929AB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D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   </w:t>
            </w:r>
            <w:r w:rsidR="00501DBC" w:rsidRPr="00501DBC">
              <w:rPr>
                <w:rFonts w:ascii="Arial" w:hAnsi="Arial" w:cs="Arial"/>
                <w:position w:val="-4"/>
                <w:sz w:val="22"/>
                <w:szCs w:val="22"/>
              </w:rPr>
              <w:object w:dxaOrig="420" w:dyaOrig="260" w14:anchorId="1E668FD7">
                <v:shape id="_x0000_i1029" type="#_x0000_t75" style="width:22.45pt;height:13.3pt" o:ole="">
                  <v:imagedata r:id="rId33" o:title=""/>
                </v:shape>
                <o:OLEObject Type="Embed" ProgID="Equation.DSMT4" ShapeID="_x0000_i1029" DrawAspect="Content" ObjectID="_1724581473" r:id="rId34"/>
              </w:object>
            </w:r>
            <w:r>
              <w:rPr>
                <w:rFonts w:ascii="Arial" w:hAnsi="Arial" w:cs="Arial"/>
                <w:sz w:val="22"/>
                <w:szCs w:val="22"/>
              </w:rPr>
              <w:t>clockwise</w:t>
            </w:r>
          </w:p>
        </w:tc>
      </w:tr>
    </w:tbl>
    <w:p w14:paraId="389B9E14" w14:textId="199F55DE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10ADD3BC" w14:textId="77A07B9B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62B2DEDF" w14:textId="031CEAB4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0764BF21" w14:textId="3F051042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404D9872" w14:textId="7BDE2E38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15A00E43" w14:textId="384FD3D1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697DCA98" w14:textId="19D228F9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2E7AA6AF" w14:textId="32595354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27DE897F" w14:textId="1F4D87A8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7C5A0C8C" w14:textId="25A052DE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1297D9CE" w14:textId="668B6E6E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0E184D74" w14:textId="5560064C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5FDE836D" w14:textId="7664C310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129C2E2F" w14:textId="0CA46DCF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1B156289" w14:textId="1E71EE6C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13D4781C" w14:textId="5910799A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6815E1F5" w14:textId="2A8A6C1E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1B6274E5" w14:textId="2B2B3F4C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352812BD" w14:textId="5D63A51D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52C23C2D" w14:textId="008B60BF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7E0B1D0E" w14:textId="0B669F98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7B0552D2" w14:textId="164742DE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p w14:paraId="46DD0CCC" w14:textId="77777777" w:rsidR="00F929AB" w:rsidRDefault="00F929AB" w:rsidP="00D03F2B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4603"/>
        <w:gridCol w:w="4606"/>
      </w:tblGrid>
      <w:tr w:rsidR="00A14334" w:rsidRPr="0035614F" w14:paraId="7C04AB21" w14:textId="77777777" w:rsidTr="00C64988">
        <w:tc>
          <w:tcPr>
            <w:tcW w:w="543" w:type="dxa"/>
            <w:shd w:val="clear" w:color="auto" w:fill="auto"/>
          </w:tcPr>
          <w:p w14:paraId="7A5A9C17" w14:textId="77777777" w:rsidR="00A14334" w:rsidRPr="0035614F" w:rsidRDefault="00A14334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12</w:t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9209" w:type="dxa"/>
            <w:gridSpan w:val="2"/>
            <w:shd w:val="clear" w:color="auto" w:fill="auto"/>
          </w:tcPr>
          <w:p w14:paraId="012322E8" w14:textId="77777777" w:rsidR="00A14334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 heavy ball hanging from a cable is held in equilibrium by a chain, as shown.</w:t>
            </w:r>
          </w:p>
          <w:p w14:paraId="3BFEDE32" w14:textId="77777777" w:rsidR="00A14334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804160" behindDoc="1" locked="0" layoutInCell="1" allowOverlap="1" wp14:anchorId="437AB04D" wp14:editId="74FFDA79">
                  <wp:simplePos x="0" y="0"/>
                  <wp:positionH relativeFrom="column">
                    <wp:posOffset>1181100</wp:posOffset>
                  </wp:positionH>
                  <wp:positionV relativeFrom="paragraph">
                    <wp:posOffset>159385</wp:posOffset>
                  </wp:positionV>
                  <wp:extent cx="2937510" cy="1810385"/>
                  <wp:effectExtent l="0" t="0" r="0" b="6350"/>
                  <wp:wrapTight wrapText="bothSides">
                    <wp:wrapPolygon edited="0">
                      <wp:start x="0" y="0"/>
                      <wp:lineTo x="0" y="21365"/>
                      <wp:lineTo x="21432" y="21365"/>
                      <wp:lineTo x="21432" y="0"/>
                      <wp:lineTo x="0" y="0"/>
                    </wp:wrapPolygon>
                  </wp:wrapTight>
                  <wp:docPr id="275" name="Picture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37510" cy="1810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B9EFBAF" w14:textId="77777777" w:rsidR="00A14334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D2A2D82" w14:textId="09D43987" w:rsidR="00A14334" w:rsidRDefault="00EE511B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05184" behindDoc="0" locked="0" layoutInCell="1" allowOverlap="1" wp14:anchorId="7273D36B" wp14:editId="166D45ED">
                      <wp:simplePos x="0" y="0"/>
                      <wp:positionH relativeFrom="column">
                        <wp:posOffset>3277870</wp:posOffset>
                      </wp:positionH>
                      <wp:positionV relativeFrom="paragraph">
                        <wp:posOffset>53975</wp:posOffset>
                      </wp:positionV>
                      <wp:extent cx="1403350" cy="488950"/>
                      <wp:effectExtent l="0" t="0" r="6350" b="6350"/>
                      <wp:wrapNone/>
                      <wp:docPr id="77" name="Text Box 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03350" cy="4889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3111B7D" w14:textId="77777777" w:rsidR="00A14334" w:rsidRPr="00C1008C" w:rsidRDefault="00A14334" w:rsidP="00A14334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C1008C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point of suspensio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73D36B" id="Text Box 77" o:spid="_x0000_s1074" type="#_x0000_t202" style="position:absolute;margin-left:258.1pt;margin-top:4.25pt;width:110.5pt;height:38.5pt;z-index:2518051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" fillcolor="white [3201]" stroked="f" strokeweight=".5pt">
                      <v:textbox>
                        <w:txbxContent>
                          <w:p w14:paraId="33111B7D" w14:textId="77777777" w:rsidR="00A14334" w:rsidRPr="00C1008C" w:rsidRDefault="00A14334" w:rsidP="00A14334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C1008C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point of suspensio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620B243" w14:textId="66F2C09D" w:rsidR="00A14334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F638C9C" w14:textId="77777777" w:rsidR="00A14334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915EF19" w14:textId="77777777" w:rsidR="00A14334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69827549" w14:textId="77777777" w:rsidR="00A14334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06208" behindDoc="0" locked="0" layoutInCell="1" allowOverlap="1" wp14:anchorId="10CC191A" wp14:editId="79205336">
                      <wp:simplePos x="0" y="0"/>
                      <wp:positionH relativeFrom="column">
                        <wp:posOffset>2877820</wp:posOffset>
                      </wp:positionH>
                      <wp:positionV relativeFrom="paragraph">
                        <wp:posOffset>8255</wp:posOffset>
                      </wp:positionV>
                      <wp:extent cx="1003300" cy="342900"/>
                      <wp:effectExtent l="0" t="0" r="6350" b="0"/>
                      <wp:wrapNone/>
                      <wp:docPr id="123292" name="Text Box 1232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033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2586107" w14:textId="77777777" w:rsidR="00A14334" w:rsidRPr="00C1008C" w:rsidRDefault="00A14334" w:rsidP="00A14334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cabl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CC191A" id="Text Box 123292" o:spid="_x0000_s1075" type="#_x0000_t202" style="position:absolute;margin-left:226.6pt;margin-top:.65pt;width:79pt;height:27pt;z-index:251806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" fillcolor="white [3201]" stroked="f" strokeweight=".5pt">
                      <v:textbox>
                        <w:txbxContent>
                          <w:p w14:paraId="32586107" w14:textId="77777777" w:rsidR="00A14334" w:rsidRPr="00C1008C" w:rsidRDefault="00A14334" w:rsidP="00A14334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cabl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CDA5E3D" w14:textId="77777777" w:rsidR="00A14334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705E3980" w14:textId="77777777" w:rsidR="00A14334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08256" behindDoc="0" locked="0" layoutInCell="1" allowOverlap="1" wp14:anchorId="6BCCB04B" wp14:editId="68252EB5">
                      <wp:simplePos x="0" y="0"/>
                      <wp:positionH relativeFrom="column">
                        <wp:posOffset>1239520</wp:posOffset>
                      </wp:positionH>
                      <wp:positionV relativeFrom="paragraph">
                        <wp:posOffset>55245</wp:posOffset>
                      </wp:positionV>
                      <wp:extent cx="666750" cy="342900"/>
                      <wp:effectExtent l="0" t="0" r="0" b="0"/>
                      <wp:wrapNone/>
                      <wp:docPr id="123294" name="Text Box 1232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38F227D" w14:textId="77777777" w:rsidR="00A14334" w:rsidRPr="00C1008C" w:rsidRDefault="00A14334" w:rsidP="00A14334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chai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CCB04B" id="Text Box 123294" o:spid="_x0000_s1076" type="#_x0000_t202" style="position:absolute;margin-left:97.6pt;margin-top:4.35pt;width:52.5pt;height:27pt;z-index:25180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" fillcolor="white [3201]" stroked="f" strokeweight=".5pt">
                      <v:textbox>
                        <w:txbxContent>
                          <w:p w14:paraId="038F227D" w14:textId="77777777" w:rsidR="00A14334" w:rsidRPr="00C1008C" w:rsidRDefault="00A14334" w:rsidP="00A14334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chai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9D0E08E" w14:textId="77777777" w:rsidR="00A14334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0D438793" w14:textId="77777777" w:rsidR="00A14334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07232" behindDoc="0" locked="0" layoutInCell="1" allowOverlap="1" wp14:anchorId="1AFCF062" wp14:editId="757DCBC3">
                      <wp:simplePos x="0" y="0"/>
                      <wp:positionH relativeFrom="column">
                        <wp:posOffset>2265045</wp:posOffset>
                      </wp:positionH>
                      <wp:positionV relativeFrom="paragraph">
                        <wp:posOffset>97155</wp:posOffset>
                      </wp:positionV>
                      <wp:extent cx="1003300" cy="342900"/>
                      <wp:effectExtent l="0" t="0" r="6350" b="0"/>
                      <wp:wrapNone/>
                      <wp:docPr id="123293" name="Text Box 1232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033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52AB9D4" w14:textId="77777777" w:rsidR="00A14334" w:rsidRPr="00C1008C" w:rsidRDefault="00A14334" w:rsidP="00A14334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heavy bal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FCF062" id="Text Box 123293" o:spid="_x0000_s1077" type="#_x0000_t202" style="position:absolute;margin-left:178.35pt;margin-top:7.65pt;width:79pt;height:27pt;z-index:251807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" fillcolor="white [3201]" stroked="f" strokeweight=".5pt">
                      <v:textbox>
                        <w:txbxContent>
                          <w:p w14:paraId="252AB9D4" w14:textId="77777777" w:rsidR="00A14334" w:rsidRPr="00C1008C" w:rsidRDefault="00A14334" w:rsidP="00A14334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heavy bal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2B4B9A9" w14:textId="77777777" w:rsidR="00A14334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A438F7E" w14:textId="77777777" w:rsidR="00A14334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2CE49B6F" w14:textId="067C81EE" w:rsidR="00A14334" w:rsidRPr="0035614F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ich vector diagram shows the three forces acting on the ball?</w:t>
            </w:r>
            <w:r>
              <w:rPr>
                <w:rFonts w:ascii="Arial" w:hAnsi="Arial" w:cs="Arial"/>
                <w:noProof/>
                <w:sz w:val="22"/>
                <w:szCs w:val="22"/>
              </w:rPr>
              <w:t xml:space="preserve"> </w:t>
            </w:r>
          </w:p>
          <w:p w14:paraId="592BAFD0" w14:textId="77777777" w:rsidR="00A14334" w:rsidRPr="0035614F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A14334" w:rsidRPr="0035614F" w14:paraId="7B528B35" w14:textId="77777777" w:rsidTr="00C64988">
        <w:tc>
          <w:tcPr>
            <w:tcW w:w="543" w:type="dxa"/>
            <w:shd w:val="clear" w:color="auto" w:fill="auto"/>
          </w:tcPr>
          <w:p w14:paraId="5A2618C2" w14:textId="77777777" w:rsidR="00A14334" w:rsidRPr="0035614F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603" w:type="dxa"/>
            <w:shd w:val="clear" w:color="auto" w:fill="auto"/>
          </w:tcPr>
          <w:p w14:paraId="0290A96A" w14:textId="184FEA86" w:rsidR="00A14334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43391" behindDoc="0" locked="0" layoutInCell="1" allowOverlap="1" wp14:anchorId="4C972750" wp14:editId="4275BE08">
                  <wp:simplePos x="0" y="0"/>
                  <wp:positionH relativeFrom="column">
                    <wp:posOffset>147320</wp:posOffset>
                  </wp:positionH>
                  <wp:positionV relativeFrom="paragraph">
                    <wp:posOffset>144780</wp:posOffset>
                  </wp:positionV>
                  <wp:extent cx="1878965" cy="2120900"/>
                  <wp:effectExtent l="0" t="0" r="6985" b="0"/>
                  <wp:wrapNone/>
                  <wp:docPr id="277" name="Picture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8965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14334" w:rsidRPr="0035614F">
              <w:rPr>
                <w:rFonts w:ascii="Arial" w:hAnsi="Arial" w:cs="Arial"/>
                <w:b/>
                <w:sz w:val="22"/>
                <w:szCs w:val="22"/>
              </w:rPr>
              <w:t>A</w:t>
            </w:r>
          </w:p>
          <w:p w14:paraId="10F1D163" w14:textId="5CF115F5" w:rsidR="00284903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25AE745" w14:textId="1BB08158" w:rsidR="00284903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275DAEB7" w14:textId="5D5EBD72" w:rsidR="00284903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11328" behindDoc="0" locked="0" layoutInCell="1" allowOverlap="1" wp14:anchorId="04DF8E37" wp14:editId="5750EC79">
                      <wp:simplePos x="0" y="0"/>
                      <wp:positionH relativeFrom="column">
                        <wp:posOffset>255270</wp:posOffset>
                      </wp:positionH>
                      <wp:positionV relativeFrom="paragraph">
                        <wp:posOffset>53975</wp:posOffset>
                      </wp:positionV>
                      <wp:extent cx="692150" cy="438150"/>
                      <wp:effectExtent l="0" t="0" r="0" b="0"/>
                      <wp:wrapNone/>
                      <wp:docPr id="123298" name="Text Box 1232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92150" cy="4381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AB6A81B" w14:textId="77777777" w:rsidR="00A14334" w:rsidRPr="00C1008C" w:rsidRDefault="00A14334" w:rsidP="00A14334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tension in cabl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DF8E37" id="Text Box 123298" o:spid="_x0000_s1078" type="#_x0000_t202" style="position:absolute;margin-left:20.1pt;margin-top:4.25pt;width:54.5pt;height:34.5pt;z-index:25181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" fillcolor="white [3201]" stroked="f" strokeweight=".5pt">
                      <v:textbox>
                        <w:txbxContent>
                          <w:p w14:paraId="6AB6A81B" w14:textId="77777777" w:rsidR="00A14334" w:rsidRPr="00C1008C" w:rsidRDefault="00A14334" w:rsidP="00A14334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tension in cabl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1B0062F" w14:textId="1317D1CD" w:rsidR="00284903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765C6DB" w14:textId="2F3266F9" w:rsidR="00284903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18496" behindDoc="0" locked="0" layoutInCell="1" allowOverlap="1" wp14:anchorId="7757C23E" wp14:editId="0D3A32A1">
                      <wp:simplePos x="0" y="0"/>
                      <wp:positionH relativeFrom="column">
                        <wp:posOffset>1489710</wp:posOffset>
                      </wp:positionH>
                      <wp:positionV relativeFrom="paragraph">
                        <wp:posOffset>83185</wp:posOffset>
                      </wp:positionV>
                      <wp:extent cx="685800" cy="469900"/>
                      <wp:effectExtent l="0" t="0" r="0" b="6350"/>
                      <wp:wrapNone/>
                      <wp:docPr id="123305" name="Text Box 1233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85800" cy="469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7A1EF7B" w14:textId="77777777" w:rsidR="00A14334" w:rsidRPr="00C1008C" w:rsidRDefault="00A14334" w:rsidP="00A14334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weight of bal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57C23E" id="Text Box 123305" o:spid="_x0000_s1079" type="#_x0000_t202" style="position:absolute;margin-left:117.3pt;margin-top:6.55pt;width:54pt;height:37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" fillcolor="white [3201]" stroked="f" strokeweight=".5pt">
                      <v:textbox>
                        <w:txbxContent>
                          <w:p w14:paraId="77A1EF7B" w14:textId="77777777" w:rsidR="00A14334" w:rsidRPr="00C1008C" w:rsidRDefault="00A14334" w:rsidP="00A14334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weight of bal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4CE8371" w14:textId="116B0B4B" w:rsidR="00284903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F85E635" w14:textId="3C86EEC3" w:rsidR="00284903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EFD04E1" w14:textId="059EAB30" w:rsidR="00284903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0FEF2A3" w14:textId="04D81AB7" w:rsidR="00284903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DE8A40B" w14:textId="53978326" w:rsidR="00284903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0245D9C" w14:textId="1C0D1DFF" w:rsidR="00284903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15424" behindDoc="0" locked="0" layoutInCell="1" allowOverlap="1" wp14:anchorId="79E3CD68" wp14:editId="3FF6FBB9">
                      <wp:simplePos x="0" y="0"/>
                      <wp:positionH relativeFrom="column">
                        <wp:posOffset>448945</wp:posOffset>
                      </wp:positionH>
                      <wp:positionV relativeFrom="paragraph">
                        <wp:posOffset>46990</wp:posOffset>
                      </wp:positionV>
                      <wp:extent cx="685800" cy="469900"/>
                      <wp:effectExtent l="0" t="0" r="0" b="6350"/>
                      <wp:wrapNone/>
                      <wp:docPr id="123302" name="Text Box 1233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85800" cy="469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A6D35D3" w14:textId="77777777" w:rsidR="00A14334" w:rsidRPr="00C1008C" w:rsidRDefault="00A14334" w:rsidP="00A14334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tension in chai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E3CD68" id="Text Box 123302" o:spid="_x0000_s1080" type="#_x0000_t202" style="position:absolute;margin-left:35.35pt;margin-top:3.7pt;width:54pt;height:37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" fillcolor="white [3201]" stroked="f" strokeweight=".5pt">
                      <v:textbox>
                        <w:txbxContent>
                          <w:p w14:paraId="1A6D35D3" w14:textId="77777777" w:rsidR="00A14334" w:rsidRPr="00C1008C" w:rsidRDefault="00A14334" w:rsidP="00A14334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tension in chai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226B2BA" w14:textId="73B7913B" w:rsidR="00284903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44B763F" w14:textId="3E044BCB" w:rsidR="007F7D8A" w:rsidRDefault="007F7D8A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5DC7CB8" w14:textId="77777777" w:rsidR="007F7D8A" w:rsidRPr="0035614F" w:rsidRDefault="007F7D8A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2C0004F" w14:textId="2A567BCA" w:rsidR="00A14334" w:rsidRPr="0035614F" w:rsidRDefault="00A14334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606" w:type="dxa"/>
            <w:shd w:val="clear" w:color="auto" w:fill="auto"/>
          </w:tcPr>
          <w:p w14:paraId="1AD87E0B" w14:textId="66D0063A" w:rsidR="00A14334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905536" behindDoc="1" locked="0" layoutInCell="1" allowOverlap="1" wp14:anchorId="5FDC39AA" wp14:editId="2E4D9CE3">
                  <wp:simplePos x="0" y="0"/>
                  <wp:positionH relativeFrom="column">
                    <wp:posOffset>-210185</wp:posOffset>
                  </wp:positionH>
                  <wp:positionV relativeFrom="paragraph">
                    <wp:posOffset>80010</wp:posOffset>
                  </wp:positionV>
                  <wp:extent cx="2228215" cy="2190750"/>
                  <wp:effectExtent l="0" t="0" r="635" b="0"/>
                  <wp:wrapNone/>
                  <wp:docPr id="276" name="Picture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8215" cy="2190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14334" w:rsidRPr="0035614F">
              <w:rPr>
                <w:rFonts w:ascii="Arial" w:hAnsi="Arial" w:cs="Arial"/>
                <w:b/>
                <w:sz w:val="22"/>
                <w:szCs w:val="22"/>
              </w:rPr>
              <w:t>B</w:t>
            </w:r>
          </w:p>
          <w:p w14:paraId="7E681DF7" w14:textId="0FA7B872" w:rsidR="00A14334" w:rsidRPr="0035614F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14400" behindDoc="0" locked="0" layoutInCell="1" allowOverlap="1" wp14:anchorId="2CC3B808" wp14:editId="774038B5">
                      <wp:simplePos x="0" y="0"/>
                      <wp:positionH relativeFrom="column">
                        <wp:posOffset>278765</wp:posOffset>
                      </wp:positionH>
                      <wp:positionV relativeFrom="paragraph">
                        <wp:posOffset>1595755</wp:posOffset>
                      </wp:positionV>
                      <wp:extent cx="685800" cy="469900"/>
                      <wp:effectExtent l="0" t="0" r="0" b="6350"/>
                      <wp:wrapNone/>
                      <wp:docPr id="123301" name="Text Box 1233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85800" cy="469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67E1AF7" w14:textId="77777777" w:rsidR="00A14334" w:rsidRPr="00C1008C" w:rsidRDefault="00A14334" w:rsidP="00A14334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tension in chai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C3B808" id="Text Box 123301" o:spid="_x0000_s1081" type="#_x0000_t202" style="position:absolute;margin-left:21.95pt;margin-top:125.65pt;width:54pt;height:37pt;z-index:25181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" fillcolor="white [3201]" stroked="f" strokeweight=".5pt">
                      <v:textbox>
                        <w:txbxContent>
                          <w:p w14:paraId="067E1AF7" w14:textId="77777777" w:rsidR="00A14334" w:rsidRPr="00C1008C" w:rsidRDefault="00A14334" w:rsidP="00A14334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tension in chai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10304" behindDoc="0" locked="0" layoutInCell="1" allowOverlap="1" wp14:anchorId="6F8F9C13" wp14:editId="5F39101A">
                      <wp:simplePos x="0" y="0"/>
                      <wp:positionH relativeFrom="column">
                        <wp:posOffset>94615</wp:posOffset>
                      </wp:positionH>
                      <wp:positionV relativeFrom="paragraph">
                        <wp:posOffset>294005</wp:posOffset>
                      </wp:positionV>
                      <wp:extent cx="685800" cy="469900"/>
                      <wp:effectExtent l="0" t="0" r="0" b="6350"/>
                      <wp:wrapNone/>
                      <wp:docPr id="123296" name="Text Box 1232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85800" cy="469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EDD375E" w14:textId="77777777" w:rsidR="00A14334" w:rsidRPr="00C1008C" w:rsidRDefault="00A14334" w:rsidP="00A14334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tension in cabl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8F9C13" id="Text Box 123296" o:spid="_x0000_s1082" type="#_x0000_t202" style="position:absolute;margin-left:7.45pt;margin-top:23.15pt;width:54pt;height:37pt;z-index:251810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" fillcolor="white [3201]" stroked="f" strokeweight=".5pt">
                      <v:textbox>
                        <w:txbxContent>
                          <w:p w14:paraId="2EDD375E" w14:textId="77777777" w:rsidR="00A14334" w:rsidRPr="00C1008C" w:rsidRDefault="00A14334" w:rsidP="00A14334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tension in cabl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14334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17472" behindDoc="0" locked="0" layoutInCell="1" allowOverlap="1" wp14:anchorId="5BF29048" wp14:editId="41734D58">
                      <wp:simplePos x="0" y="0"/>
                      <wp:positionH relativeFrom="column">
                        <wp:posOffset>1336040</wp:posOffset>
                      </wp:positionH>
                      <wp:positionV relativeFrom="paragraph">
                        <wp:posOffset>714375</wp:posOffset>
                      </wp:positionV>
                      <wp:extent cx="685800" cy="469900"/>
                      <wp:effectExtent l="0" t="0" r="0" b="6350"/>
                      <wp:wrapNone/>
                      <wp:docPr id="123304" name="Text Box 1233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85800" cy="469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0AC8BDA" w14:textId="77777777" w:rsidR="00A14334" w:rsidRPr="00C1008C" w:rsidRDefault="00A14334" w:rsidP="00A14334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weight of bal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F29048" id="Text Box 123304" o:spid="_x0000_s1083" type="#_x0000_t202" style="position:absolute;margin-left:105.2pt;margin-top:56.25pt;width:54pt;height:37pt;z-index:25181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" fillcolor="white [3201]" stroked="f" strokeweight=".5pt">
                      <v:textbox>
                        <w:txbxContent>
                          <w:p w14:paraId="50AC8BDA" w14:textId="77777777" w:rsidR="00A14334" w:rsidRPr="00C1008C" w:rsidRDefault="00A14334" w:rsidP="00A14334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weight of bal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14334" w:rsidRPr="0035614F" w14:paraId="5EB229B0" w14:textId="77777777" w:rsidTr="00C64988">
        <w:tc>
          <w:tcPr>
            <w:tcW w:w="543" w:type="dxa"/>
            <w:shd w:val="clear" w:color="auto" w:fill="auto"/>
          </w:tcPr>
          <w:p w14:paraId="28B36179" w14:textId="77777777" w:rsidR="00A14334" w:rsidRPr="0035614F" w:rsidRDefault="00A14334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603" w:type="dxa"/>
            <w:shd w:val="clear" w:color="auto" w:fill="auto"/>
          </w:tcPr>
          <w:p w14:paraId="04AF241F" w14:textId="41C6E876" w:rsidR="00A14334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906560" behindDoc="1" locked="0" layoutInCell="1" allowOverlap="1" wp14:anchorId="2A2999E1" wp14:editId="3C3B3430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19050</wp:posOffset>
                  </wp:positionV>
                  <wp:extent cx="2063750" cy="2455545"/>
                  <wp:effectExtent l="0" t="0" r="0" b="1905"/>
                  <wp:wrapNone/>
                  <wp:docPr id="278" name="Picture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3750" cy="2455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14334" w:rsidRPr="0035614F">
              <w:rPr>
                <w:rFonts w:ascii="Arial" w:hAnsi="Arial" w:cs="Arial"/>
                <w:b/>
                <w:sz w:val="22"/>
                <w:szCs w:val="22"/>
              </w:rPr>
              <w:t>C</w:t>
            </w:r>
          </w:p>
          <w:p w14:paraId="4E095F7A" w14:textId="67939080" w:rsidR="00A14334" w:rsidRPr="0035614F" w:rsidRDefault="00A14334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8A09739" w14:textId="1350C3E8" w:rsidR="00A14334" w:rsidRDefault="00A14334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23D63F9F" w14:textId="71BD1447" w:rsidR="00A14334" w:rsidRPr="0035614F" w:rsidRDefault="00284903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09280" behindDoc="0" locked="0" layoutInCell="1" allowOverlap="1" wp14:anchorId="09028FE7" wp14:editId="5AAD12C7">
                      <wp:simplePos x="0" y="0"/>
                      <wp:positionH relativeFrom="column">
                        <wp:posOffset>90170</wp:posOffset>
                      </wp:positionH>
                      <wp:positionV relativeFrom="paragraph">
                        <wp:posOffset>229235</wp:posOffset>
                      </wp:positionV>
                      <wp:extent cx="787400" cy="469900"/>
                      <wp:effectExtent l="0" t="0" r="0" b="6350"/>
                      <wp:wrapNone/>
                      <wp:docPr id="123295" name="Text Box 1232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87400" cy="469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D228748" w14:textId="77777777" w:rsidR="00A14334" w:rsidRPr="00C1008C" w:rsidRDefault="00A14334" w:rsidP="00A14334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tension in cabl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028FE7" id="Text Box 123295" o:spid="_x0000_s1084" type="#_x0000_t202" style="position:absolute;margin-left:7.1pt;margin-top:18.05pt;width:62pt;height:37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" fillcolor="white [3201]" stroked="f" strokeweight=".5pt">
                      <v:textbox>
                        <w:txbxContent>
                          <w:p w14:paraId="1D228748" w14:textId="77777777" w:rsidR="00A14334" w:rsidRPr="00C1008C" w:rsidRDefault="00A14334" w:rsidP="00A14334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tension in cabl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16448" behindDoc="0" locked="0" layoutInCell="1" allowOverlap="1" wp14:anchorId="03AB0A5D" wp14:editId="55698706">
                      <wp:simplePos x="0" y="0"/>
                      <wp:positionH relativeFrom="column">
                        <wp:posOffset>1472565</wp:posOffset>
                      </wp:positionH>
                      <wp:positionV relativeFrom="paragraph">
                        <wp:posOffset>310515</wp:posOffset>
                      </wp:positionV>
                      <wp:extent cx="685800" cy="469900"/>
                      <wp:effectExtent l="0" t="0" r="0" b="6350"/>
                      <wp:wrapNone/>
                      <wp:docPr id="123303" name="Text Box 1233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85800" cy="469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327B821" w14:textId="77777777" w:rsidR="00A14334" w:rsidRPr="00C1008C" w:rsidRDefault="00A14334" w:rsidP="00A14334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weight of bal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AB0A5D" id="Text Box 123303" o:spid="_x0000_s1085" type="#_x0000_t202" style="position:absolute;margin-left:115.95pt;margin-top:24.45pt;width:54pt;height:37pt;z-index:25181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" fillcolor="white [3201]" stroked="f" strokeweight=".5pt">
                      <v:textbox>
                        <w:txbxContent>
                          <w:p w14:paraId="7327B821" w14:textId="77777777" w:rsidR="00A14334" w:rsidRPr="00C1008C" w:rsidRDefault="00A14334" w:rsidP="00A14334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weight of bal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13376" behindDoc="0" locked="0" layoutInCell="1" allowOverlap="1" wp14:anchorId="03F98028" wp14:editId="63AE0F40">
                      <wp:simplePos x="0" y="0"/>
                      <wp:positionH relativeFrom="column">
                        <wp:posOffset>683895</wp:posOffset>
                      </wp:positionH>
                      <wp:positionV relativeFrom="paragraph">
                        <wp:posOffset>1400810</wp:posOffset>
                      </wp:positionV>
                      <wp:extent cx="787400" cy="469900"/>
                      <wp:effectExtent l="0" t="0" r="0" b="6350"/>
                      <wp:wrapNone/>
                      <wp:docPr id="123300" name="Text Box 1233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87400" cy="469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5CFBA14" w14:textId="77777777" w:rsidR="00A14334" w:rsidRPr="00C1008C" w:rsidRDefault="00A14334" w:rsidP="00A14334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tension in chai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F98028" id="Text Box 123300" o:spid="_x0000_s1086" type="#_x0000_t202" style="position:absolute;margin-left:53.85pt;margin-top:110.3pt;width:62pt;height:37pt;z-index:25181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" fillcolor="white [3201]" stroked="f" strokeweight=".5pt">
                      <v:textbox>
                        <w:txbxContent>
                          <w:p w14:paraId="55CFBA14" w14:textId="77777777" w:rsidR="00A14334" w:rsidRPr="00C1008C" w:rsidRDefault="00A14334" w:rsidP="00A14334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tension in chai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06" w:type="dxa"/>
            <w:shd w:val="clear" w:color="auto" w:fill="auto"/>
          </w:tcPr>
          <w:p w14:paraId="6D538F66" w14:textId="7E5C85A5" w:rsidR="00A14334" w:rsidRPr="0035614F" w:rsidRDefault="00A14334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D</w:t>
            </w:r>
          </w:p>
          <w:p w14:paraId="39B137B0" w14:textId="044C4E17" w:rsidR="00A14334" w:rsidRPr="0035614F" w:rsidRDefault="0099112C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19520" behindDoc="0" locked="0" layoutInCell="1" allowOverlap="1" wp14:anchorId="0BD52AEF" wp14:editId="5ED6F66A">
                      <wp:simplePos x="0" y="0"/>
                      <wp:positionH relativeFrom="column">
                        <wp:posOffset>1240790</wp:posOffset>
                      </wp:positionH>
                      <wp:positionV relativeFrom="paragraph">
                        <wp:posOffset>706120</wp:posOffset>
                      </wp:positionV>
                      <wp:extent cx="685800" cy="469900"/>
                      <wp:effectExtent l="0" t="0" r="0" b="6350"/>
                      <wp:wrapNone/>
                      <wp:docPr id="123306" name="Text Box 1233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85800" cy="469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C5C0672" w14:textId="77777777" w:rsidR="00A14334" w:rsidRPr="00C1008C" w:rsidRDefault="00A14334" w:rsidP="00A14334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weight of bal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D52AEF" id="Text Box 123306" o:spid="_x0000_s1087" type="#_x0000_t202" style="position:absolute;margin-left:97.7pt;margin-top:55.6pt;width:54pt;height:37pt;z-index:25181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" fillcolor="white [3201]" stroked="f" strokeweight=".5pt">
                      <v:textbox>
                        <w:txbxContent>
                          <w:p w14:paraId="7C5C0672" w14:textId="77777777" w:rsidR="00A14334" w:rsidRPr="00C1008C" w:rsidRDefault="00A14334" w:rsidP="00A14334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weight of bal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12352" behindDoc="0" locked="0" layoutInCell="1" allowOverlap="1" wp14:anchorId="32598AFF" wp14:editId="4ED137DD">
                      <wp:simplePos x="0" y="0"/>
                      <wp:positionH relativeFrom="column">
                        <wp:posOffset>-105410</wp:posOffset>
                      </wp:positionH>
                      <wp:positionV relativeFrom="paragraph">
                        <wp:posOffset>560705</wp:posOffset>
                      </wp:positionV>
                      <wp:extent cx="692150" cy="438150"/>
                      <wp:effectExtent l="0" t="0" r="0" b="0"/>
                      <wp:wrapNone/>
                      <wp:docPr id="123299" name="Text Box 1232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92150" cy="4381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170402B" w14:textId="77777777" w:rsidR="00A14334" w:rsidRPr="00C1008C" w:rsidRDefault="00A14334" w:rsidP="00A14334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tension in cabl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598AFF" id="Text Box 123299" o:spid="_x0000_s1088" type="#_x0000_t202" style="position:absolute;margin-left:-8.3pt;margin-top:44.15pt;width:54.5pt;height:34.5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" fillcolor="white [3201]" stroked="f" strokeweight=".5pt">
                      <v:textbox>
                        <w:txbxContent>
                          <w:p w14:paraId="7170402B" w14:textId="77777777" w:rsidR="00A14334" w:rsidRPr="00C1008C" w:rsidRDefault="00A14334" w:rsidP="00A14334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tension in cabl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E511B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24640" behindDoc="0" locked="0" layoutInCell="1" allowOverlap="1" wp14:anchorId="446F0912" wp14:editId="47EB4CDB">
                      <wp:simplePos x="0" y="0"/>
                      <wp:positionH relativeFrom="column">
                        <wp:posOffset>434340</wp:posOffset>
                      </wp:positionH>
                      <wp:positionV relativeFrom="paragraph">
                        <wp:posOffset>1804670</wp:posOffset>
                      </wp:positionV>
                      <wp:extent cx="685800" cy="469900"/>
                      <wp:effectExtent l="0" t="0" r="0" b="6350"/>
                      <wp:wrapNone/>
                      <wp:docPr id="123317" name="Text Box 1233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85800" cy="469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2809C5B" w14:textId="77777777" w:rsidR="00EE511B" w:rsidRPr="00C1008C" w:rsidRDefault="00EE511B" w:rsidP="00EE511B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tension in chai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6F0912" id="Text Box 123317" o:spid="_x0000_s1089" type="#_x0000_t202" style="position:absolute;margin-left:34.2pt;margin-top:142.1pt;width:54pt;height:37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" fillcolor="white [3201]" stroked="f" strokeweight=".5pt">
                      <v:textbox>
                        <w:txbxContent>
                          <w:p w14:paraId="12809C5B" w14:textId="77777777" w:rsidR="00EE511B" w:rsidRPr="00C1008C" w:rsidRDefault="00EE511B" w:rsidP="00EE511B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tension in chai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14334">
              <w:rPr>
                <w:noProof/>
              </w:rPr>
              <w:drawing>
                <wp:inline distT="0" distB="0" distL="0" distR="0" wp14:anchorId="27868329" wp14:editId="28F044DA">
                  <wp:extent cx="1951106" cy="2222500"/>
                  <wp:effectExtent l="0" t="0" r="0" b="6350"/>
                  <wp:docPr id="279" name="Picture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3757" cy="22596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F61B1A" w14:textId="553579FB" w:rsidR="00A14334" w:rsidRDefault="00A14334" w:rsidP="00A14334">
      <w:pPr>
        <w:ind w:right="43"/>
        <w:rPr>
          <w:rFonts w:ascii="Arial" w:hAnsi="Arial" w:cs="Arial"/>
          <w:sz w:val="22"/>
          <w:szCs w:val="22"/>
        </w:rPr>
      </w:pPr>
    </w:p>
    <w:p w14:paraId="0CA31DF7" w14:textId="68C1527D" w:rsidR="00E72EC7" w:rsidRDefault="00E72EC7" w:rsidP="00D03F2B">
      <w:pPr>
        <w:ind w:right="43"/>
        <w:rPr>
          <w:rFonts w:ascii="Arial" w:hAnsi="Arial" w:cs="Arial"/>
          <w:sz w:val="22"/>
          <w:szCs w:val="22"/>
        </w:rPr>
      </w:pPr>
    </w:p>
    <w:p w14:paraId="5B86635E" w14:textId="09A86313" w:rsidR="00E72EC7" w:rsidRDefault="00E72EC7" w:rsidP="00D03F2B">
      <w:pPr>
        <w:ind w:right="43"/>
        <w:rPr>
          <w:rFonts w:ascii="Arial" w:hAnsi="Arial" w:cs="Arial"/>
          <w:sz w:val="22"/>
          <w:szCs w:val="22"/>
        </w:rPr>
      </w:pPr>
    </w:p>
    <w:p w14:paraId="6888561C" w14:textId="515C5300" w:rsidR="00E72EC7" w:rsidRDefault="00E72EC7" w:rsidP="00D03F2B">
      <w:pPr>
        <w:ind w:right="43"/>
        <w:rPr>
          <w:rFonts w:ascii="Arial" w:hAnsi="Arial" w:cs="Arial"/>
          <w:sz w:val="22"/>
          <w:szCs w:val="22"/>
        </w:rPr>
      </w:pPr>
    </w:p>
    <w:p w14:paraId="5DE9173E" w14:textId="522D831C" w:rsidR="00E72EC7" w:rsidRDefault="00E72EC7" w:rsidP="00D03F2B">
      <w:pPr>
        <w:ind w:right="43"/>
        <w:rPr>
          <w:rFonts w:ascii="Arial" w:hAnsi="Arial" w:cs="Arial"/>
          <w:sz w:val="22"/>
          <w:szCs w:val="22"/>
        </w:rPr>
      </w:pPr>
    </w:p>
    <w:p w14:paraId="370B9DFE" w14:textId="53B8E46D" w:rsidR="00E72EC7" w:rsidRDefault="00E72EC7" w:rsidP="00D03F2B">
      <w:pPr>
        <w:ind w:right="43"/>
        <w:rPr>
          <w:rFonts w:ascii="Arial" w:hAnsi="Arial" w:cs="Arial"/>
          <w:sz w:val="22"/>
          <w:szCs w:val="22"/>
        </w:rPr>
      </w:pPr>
    </w:p>
    <w:p w14:paraId="77200A8D" w14:textId="758EB423" w:rsidR="00E72EC7" w:rsidRDefault="00E72EC7" w:rsidP="00D03F2B">
      <w:pPr>
        <w:ind w:right="43"/>
        <w:rPr>
          <w:rFonts w:ascii="Arial" w:hAnsi="Arial" w:cs="Arial"/>
          <w:sz w:val="22"/>
          <w:szCs w:val="22"/>
        </w:rPr>
      </w:pPr>
    </w:p>
    <w:p w14:paraId="7EA19859" w14:textId="185E956E" w:rsidR="00A14334" w:rsidRDefault="00A14334" w:rsidP="00D03F2B">
      <w:pPr>
        <w:ind w:right="43"/>
        <w:rPr>
          <w:rFonts w:ascii="Arial" w:hAnsi="Arial" w:cs="Arial"/>
          <w:sz w:val="22"/>
          <w:szCs w:val="22"/>
        </w:rPr>
      </w:pPr>
    </w:p>
    <w:p w14:paraId="7F97639D" w14:textId="2F5CB9D3" w:rsidR="00284903" w:rsidRDefault="0028490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296"/>
        <w:gridCol w:w="9"/>
      </w:tblGrid>
      <w:tr w:rsidR="005C427E" w:rsidRPr="0099744C" w14:paraId="3CCCAE11" w14:textId="77777777" w:rsidTr="005C427E">
        <w:trPr>
          <w:gridAfter w:val="1"/>
          <w:wAfter w:w="9" w:type="dxa"/>
          <w:trHeight w:val="747"/>
        </w:trPr>
        <w:tc>
          <w:tcPr>
            <w:tcW w:w="543" w:type="dxa"/>
            <w:shd w:val="clear" w:color="auto" w:fill="auto"/>
          </w:tcPr>
          <w:p w14:paraId="10A690E8" w14:textId="2ECBBB03" w:rsidR="005C427E" w:rsidRPr="0099744C" w:rsidRDefault="005C427E" w:rsidP="005C427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lastRenderedPageBreak/>
              <w:t>1</w:t>
            </w:r>
            <w:r w:rsidR="0027365C">
              <w:rPr>
                <w:rFonts w:ascii="Arial" w:hAnsi="Arial" w:cs="Arial"/>
                <w:b/>
                <w:sz w:val="22"/>
                <w:szCs w:val="22"/>
              </w:rPr>
              <w:t>3</w:t>
            </w:r>
          </w:p>
        </w:tc>
        <w:tc>
          <w:tcPr>
            <w:tcW w:w="9200" w:type="dxa"/>
            <w:gridSpan w:val="4"/>
            <w:shd w:val="clear" w:color="auto" w:fill="auto"/>
          </w:tcPr>
          <w:p w14:paraId="6111D757" w14:textId="6D3645B6" w:rsidR="005C427E" w:rsidRDefault="005C427E" w:rsidP="005C427E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wo masses of 2.0 kg and </w:t>
            </w:r>
            <w:r w:rsidRPr="00723828">
              <w:rPr>
                <w:rFonts w:ascii="Arial" w:hAnsi="Arial" w:cs="Arial"/>
                <w:sz w:val="22"/>
                <w:szCs w:val="22"/>
              </w:rPr>
              <w:t>5.0 kg</w:t>
            </w:r>
            <w:r>
              <w:rPr>
                <w:rFonts w:ascii="Arial" w:hAnsi="Arial" w:cs="Arial"/>
                <w:sz w:val="22"/>
                <w:szCs w:val="22"/>
              </w:rPr>
              <w:t xml:space="preserve"> are connected by a light string that passes over a smooth pulley and initially held in place as shown.</w:t>
            </w:r>
          </w:p>
          <w:p w14:paraId="047F1441" w14:textId="04E5F6F1" w:rsidR="005C427E" w:rsidRDefault="005C427E" w:rsidP="005C427E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A38A774" w14:textId="2EDD3A62" w:rsidR="005C427E" w:rsidRDefault="00AD1EF2" w:rsidP="005C427E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9744C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c">
                  <w:drawing>
                    <wp:inline distT="0" distB="0" distL="0" distR="0" wp14:anchorId="515B6B4D" wp14:editId="248E2A20">
                      <wp:extent cx="5486400" cy="1181729"/>
                      <wp:effectExtent l="0" t="0" r="0" b="0"/>
                      <wp:docPr id="89" name="Canvas 8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prstClr val="white"/>
                              </a:solidFill>
                            </wpc:bg>
                            <wpc:whole/>
                            <wps:wsp>
                              <wps:cNvPr id="4" name="Straight Connector 4"/>
                              <wps:cNvCnPr/>
                              <wps:spPr>
                                <a:xfrm>
                                  <a:off x="353028" y="994811"/>
                                  <a:ext cx="318941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" name="Straight Connector 5"/>
                              <wps:cNvCnPr/>
                              <wps:spPr>
                                <a:xfrm flipV="1">
                                  <a:off x="358815" y="191801"/>
                                  <a:ext cx="3287210" cy="8019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" name="Arc 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44012" y="715751"/>
                                  <a:ext cx="464692" cy="464313"/>
                                </a:xfrm>
                                <a:prstGeom prst="arc">
                                  <a:avLst>
                                    <a:gd name="adj1" fmla="val 20121192"/>
                                    <a:gd name="adj2" fmla="val 751433"/>
                                  </a:avLst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8" name="Text Box 78"/>
                              <wps:cNvSpPr txBox="1"/>
                              <wps:spPr>
                                <a:xfrm>
                                  <a:off x="3887439" y="431588"/>
                                  <a:ext cx="387350" cy="193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A780D49" w14:textId="77777777" w:rsidR="00857D8A" w:rsidRPr="00723828" w:rsidRDefault="00857D8A" w:rsidP="005C427E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 w:rsidRPr="00723828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5.0 kg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9" name="Text Box 30"/>
                              <wps:cNvSpPr txBox="1"/>
                              <wps:spPr>
                                <a:xfrm>
                                  <a:off x="1800455" y="259550"/>
                                  <a:ext cx="387350" cy="1924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942BC7" w14:textId="77777777" w:rsidR="00857D8A" w:rsidRPr="00723828" w:rsidRDefault="00857D8A" w:rsidP="005C427E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position w:val="7"/>
                                        <w:sz w:val="22"/>
                                        <w:szCs w:val="22"/>
                                      </w:rPr>
                                      <w:t>2</w:t>
                                    </w:r>
                                    <w:r w:rsidRPr="00723828">
                                      <w:rPr>
                                        <w:rFonts w:ascii="Arial" w:hAnsi="Arial" w:cs="Arial"/>
                                        <w:position w:val="7"/>
                                        <w:sz w:val="22"/>
                                        <w:szCs w:val="22"/>
                                      </w:rPr>
                                      <w:t>.0 kg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" name="Text Box 30"/>
                              <wps:cNvSpPr txBox="1"/>
                              <wps:spPr>
                                <a:xfrm>
                                  <a:off x="1071250" y="817647"/>
                                  <a:ext cx="217805" cy="1924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7D9F1F6" w14:textId="77777777" w:rsidR="00857D8A" w:rsidRPr="0040475C" w:rsidRDefault="00857D8A" w:rsidP="005C427E">
                                    <w:pPr>
                                      <w:rPr>
                                        <w:rFonts w:ascii="Arial" w:hAnsi="Arial" w:cs="Arial"/>
                                        <w:iCs/>
                                        <w:sz w:val="20"/>
                                        <w:szCs w:val="20"/>
                                        <w:lang w:val="en-SG"/>
                                      </w:rPr>
                                    </w:pPr>
                                    <w:r w:rsidRPr="0040475C">
                                      <w:rPr>
                                        <w:rFonts w:ascii="Arial" w:hAnsi="Arial" w:cs="Arial"/>
                                        <w:iCs/>
                                        <w:sz w:val="22"/>
                                        <w:szCs w:val="22"/>
                                      </w:rPr>
                                      <w:t>30</w:t>
                                    </w:r>
                                    <w:r>
                                      <w:rPr>
                                        <w:rFonts w:ascii="Arial" w:hAnsi="Arial" w:cs="Arial"/>
                                        <w:iCs/>
                                        <w:sz w:val="22"/>
                                        <w:szCs w:val="22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Oval 8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536066" y="80886"/>
                                  <a:ext cx="202790" cy="20269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" name="Straight Connector 82"/>
                              <wps:cNvCnPr/>
                              <wps:spPr>
                                <a:xfrm>
                                  <a:off x="3536066" y="225203"/>
                                  <a:ext cx="0" cy="77022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3" name="Straight Connector 83"/>
                              <wps:cNvCnPr/>
                              <wps:spPr>
                                <a:xfrm flipV="1">
                                  <a:off x="2511706" y="80225"/>
                                  <a:ext cx="1105540" cy="26911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4" name="Straight Connector 84"/>
                              <wps:cNvCnPr/>
                              <wps:spPr>
                                <a:xfrm>
                                  <a:off x="3738856" y="159477"/>
                                  <a:ext cx="0" cy="2456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5" name="Rectangle 85"/>
                              <wps:cNvSpPr>
                                <a:spLocks noChangeAspect="1"/>
                              </wps:cNvSpPr>
                              <wps:spPr>
                                <a:xfrm rot="20770956">
                                  <a:off x="2234178" y="222113"/>
                                  <a:ext cx="286531" cy="273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Rectangle 8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635651" y="404835"/>
                                  <a:ext cx="222117" cy="21171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15B6B4D" id="Canvas 89" o:spid="_x0000_s1090" editas="canvas" style="width:6in;height:93.05pt;mso-position-horizontal-relative:char;mso-position-vertical-relative:line" coordsize="54864,11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">
                      <v:shape id="_x0000_s1091" type="#_x0000_t75" style="position:absolute;width:54864;height:11811;visibility:visible;mso-wrap-style:square" filled="t">
                        <v:fill o:detectmouseclick="t"/>
                        <v:path o:connecttype="none"/>
                      </v:shape>
                      <v:line id="Straight Connector 4" o:spid="_x0000_s1092" style="position:absolute;visibility:visible;mso-wrap-style:square" from="3530,9948" to="35424,9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" strokecolor="windowText">
                        <v:stroke joinstyle="miter"/>
                      </v:line>
                      <v:line id="Straight Connector 5" o:spid="_x0000_s1093" style="position:absolute;flip:y;visibility:visible;mso-wrap-style:square" from="3588,1918" to="36460,9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" strokecolor="windowText">
                        <v:stroke joinstyle="miter"/>
                      </v:line>
                      <v:shape id="Arc 6" o:spid="_x0000_s1094" style="position:absolute;left:5440;top:7157;width:4647;height:4643;visibility:visible;mso-wrap-style:square;v-text-anchor:middle" coordsize="464692,464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" path="m443494,135277nsc464663,181340,470163,233059,459154,282538l232346,232157,443494,135277xem443494,135277nfc464663,181340,470163,233059,459154,282538e" filled="f" strokecolor="windowText" strokeweight=".5pt">
                        <v:stroke joinstyle="miter"/>
                        <v:path arrowok="t" o:connecttype="custom" o:connectlocs="443494,135277;459154,282538" o:connectangles="0,0"/>
                        <o:lock v:ext="edit" aspectratio="t"/>
                      </v:shape>
                      <v:shape id="Text Box 78" o:spid="_x0000_s1095" type="#_x0000_t202" style="position:absolute;left:38874;top:4315;width:3873;height:19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" filled="f" stroked="f" strokeweight=".5pt">
                        <v:textbox inset="0,0,0,0">
                          <w:txbxContent>
                            <w:p w14:paraId="1A780D49" w14:textId="77777777" w:rsidR="00857D8A" w:rsidRPr="00723828" w:rsidRDefault="00857D8A" w:rsidP="005C427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 w:rsidRPr="00723828"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5.0 kg</w:t>
                              </w:r>
                            </w:p>
                          </w:txbxContent>
                        </v:textbox>
                      </v:shape>
                      <v:shape id="Text Box 30" o:spid="_x0000_s1096" type="#_x0000_t202" style="position:absolute;left:18004;top:2595;width:3874;height:19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" filled="f" stroked="f" strokeweight=".5pt">
                        <v:textbox inset="0,0,0,0">
                          <w:txbxContent>
                            <w:p w14:paraId="12942BC7" w14:textId="77777777" w:rsidR="00857D8A" w:rsidRPr="00723828" w:rsidRDefault="00857D8A" w:rsidP="005C427E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position w:val="7"/>
                                  <w:sz w:val="22"/>
                                  <w:szCs w:val="22"/>
                                </w:rPr>
                                <w:t>2</w:t>
                              </w:r>
                              <w:r w:rsidRPr="00723828">
                                <w:rPr>
                                  <w:rFonts w:ascii="Arial" w:hAnsi="Arial" w:cs="Arial"/>
                                  <w:position w:val="7"/>
                                  <w:sz w:val="22"/>
                                  <w:szCs w:val="22"/>
                                </w:rPr>
                                <w:t>.0 kg</w:t>
                              </w:r>
                            </w:p>
                          </w:txbxContent>
                        </v:textbox>
                      </v:shape>
                      <v:shape id="Text Box 30" o:spid="_x0000_s1097" type="#_x0000_t202" style="position:absolute;left:10712;top:8176;width:2178;height:19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" filled="f" stroked="f" strokeweight=".5pt">
                        <v:textbox inset="0,0,0,0">
                          <w:txbxContent>
                            <w:p w14:paraId="57D9F1F6" w14:textId="77777777" w:rsidR="00857D8A" w:rsidRPr="0040475C" w:rsidRDefault="00857D8A" w:rsidP="005C427E">
                              <w:pPr>
                                <w:rPr>
                                  <w:rFonts w:ascii="Arial" w:hAnsi="Arial" w:cs="Arial"/>
                                  <w:iCs/>
                                  <w:sz w:val="20"/>
                                  <w:szCs w:val="20"/>
                                  <w:lang w:val="en-SG"/>
                                </w:rPr>
                              </w:pPr>
                              <w:r w:rsidRPr="0040475C">
                                <w:rPr>
                                  <w:rFonts w:ascii="Arial" w:hAnsi="Arial" w:cs="Arial"/>
                                  <w:iCs/>
                                  <w:sz w:val="22"/>
                                  <w:szCs w:val="22"/>
                                </w:rPr>
                                <w:t>30</w:t>
                              </w:r>
                              <w:r>
                                <w:rPr>
                                  <w:rFonts w:ascii="Arial" w:hAnsi="Arial" w:cs="Arial"/>
                                  <w:iCs/>
                                  <w:sz w:val="22"/>
                                  <w:szCs w:val="22"/>
                                </w:rPr>
                                <w:t>°</w:t>
                              </w:r>
                            </w:p>
                          </w:txbxContent>
                        </v:textbox>
                      </v:shape>
                      <v:oval id="Oval 81" o:spid="_x0000_s1098" style="position:absolute;left:35360;top:808;width:2028;height:20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" filled="f" strokecolor="windowText" strokeweight="1pt">
                        <v:stroke joinstyle="miter"/>
                        <v:path arrowok="t"/>
                        <o:lock v:ext="edit" aspectratio="t"/>
                      </v:oval>
                      <v:line id="Straight Connector 82" o:spid="_x0000_s1099" style="position:absolute;visibility:visible;mso-wrap-style:square" from="35360,2252" to="35360,9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" strokecolor="windowText">
                        <v:stroke joinstyle="miter"/>
                      </v:line>
                      <v:line id="Straight Connector 83" o:spid="_x0000_s1100" style="position:absolute;flip:y;visibility:visible;mso-wrap-style:square" from="25117,802" to="36172,3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" strokecolor="windowText" strokeweight=".5pt">
                        <v:stroke joinstyle="miter"/>
                      </v:line>
                      <v:line id="Straight Connector 84" o:spid="_x0000_s1101" style="position:absolute;visibility:visible;mso-wrap-style:square" from="37388,1594" to="37388,4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" strokecolor="windowText" strokeweight=".5pt">
                        <v:stroke joinstyle="miter"/>
                      </v:line>
                      <v:rect id="Rectangle 85" o:spid="_x0000_s1102" style="position:absolute;left:22341;top:2221;width:2866;height:2736;rotation:-905537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" filled="f" strokecolor="windowText" strokeweight="1pt">
                        <v:path arrowok="t"/>
                        <o:lock v:ext="edit" aspectratio="t"/>
                      </v:rect>
                      <v:rect id="Rectangle 88" o:spid="_x0000_s1103" style="position:absolute;left:36356;top:4048;width:2221;height:21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" filled="f" strokecolor="windowText" strokeweight="1pt">
                        <v:path arrowok="t"/>
                        <o:lock v:ext="edit" aspectratio="t"/>
                      </v:rect>
                      <w10:anchorlock/>
                    </v:group>
                  </w:pict>
                </mc:Fallback>
              </mc:AlternateContent>
            </w:r>
          </w:p>
          <w:p w14:paraId="0A7CDC91" w14:textId="77777777" w:rsidR="005C427E" w:rsidRDefault="005C427E" w:rsidP="005C427E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When released, the 2.0 kg mass experiences a constant frictional force of 12 N as it moves up the slope. </w:t>
            </w:r>
          </w:p>
          <w:p w14:paraId="73266ED4" w14:textId="77777777" w:rsidR="005C427E" w:rsidRPr="0099744C" w:rsidRDefault="005C427E" w:rsidP="005C427E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2476B826" w14:textId="77777777" w:rsidR="005C427E" w:rsidRPr="0099744C" w:rsidRDefault="005C427E" w:rsidP="005C427E">
            <w:pPr>
              <w:ind w:right="43"/>
              <w:jc w:val="both"/>
              <w:rPr>
                <w:rFonts w:ascii="Arial" w:hAnsi="Arial" w:cs="Arial"/>
                <w:spacing w:val="-2"/>
                <w:sz w:val="22"/>
                <w:szCs w:val="22"/>
              </w:rPr>
            </w:pPr>
            <w:r w:rsidRPr="0099744C">
              <w:rPr>
                <w:rFonts w:ascii="Arial" w:hAnsi="Arial" w:cs="Arial"/>
                <w:spacing w:val="-2"/>
                <w:sz w:val="22"/>
                <w:szCs w:val="22"/>
              </w:rPr>
              <w:t>Wh</w:t>
            </w:r>
            <w:r>
              <w:rPr>
                <w:rFonts w:ascii="Arial" w:hAnsi="Arial" w:cs="Arial"/>
                <w:spacing w:val="-2"/>
                <w:sz w:val="22"/>
                <w:szCs w:val="22"/>
              </w:rPr>
              <w:t>at is the total kinetic energy of the masses when the 2.0 kg mass has travelled 1.5 m along the slope</w:t>
            </w:r>
            <w:r w:rsidRPr="0099744C">
              <w:rPr>
                <w:rFonts w:ascii="Arial" w:hAnsi="Arial" w:cs="Arial"/>
                <w:spacing w:val="-2"/>
                <w:sz w:val="22"/>
                <w:szCs w:val="22"/>
              </w:rPr>
              <w:t>?</w:t>
            </w:r>
          </w:p>
          <w:p w14:paraId="79834A77" w14:textId="77777777" w:rsidR="005C427E" w:rsidRPr="0099744C" w:rsidRDefault="005C427E" w:rsidP="005C427E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5C427E" w:rsidRPr="0099744C" w14:paraId="2930D4AB" w14:textId="77777777" w:rsidTr="005C427E">
        <w:tc>
          <w:tcPr>
            <w:tcW w:w="543" w:type="dxa"/>
            <w:shd w:val="clear" w:color="auto" w:fill="auto"/>
          </w:tcPr>
          <w:p w14:paraId="133E9F51" w14:textId="77777777" w:rsidR="005C427E" w:rsidRPr="0099744C" w:rsidRDefault="005C427E" w:rsidP="005C427E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6472916F" w14:textId="77777777" w:rsidR="005C427E" w:rsidRPr="0099744C" w:rsidRDefault="005C427E" w:rsidP="005C427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>
              <w:rPr>
                <w:rFonts w:ascii="Arial" w:hAnsi="Arial" w:cs="Arial"/>
                <w:sz w:val="22"/>
                <w:szCs w:val="22"/>
              </w:rPr>
              <w:t>26 J</w:t>
            </w:r>
          </w:p>
        </w:tc>
        <w:tc>
          <w:tcPr>
            <w:tcW w:w="2302" w:type="dxa"/>
            <w:shd w:val="clear" w:color="auto" w:fill="auto"/>
          </w:tcPr>
          <w:p w14:paraId="1A423335" w14:textId="77777777" w:rsidR="005C427E" w:rsidRPr="0099744C" w:rsidRDefault="005C427E" w:rsidP="005C427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>
              <w:rPr>
                <w:rFonts w:ascii="Arial" w:hAnsi="Arial" w:cs="Arial"/>
                <w:sz w:val="22"/>
                <w:szCs w:val="22"/>
              </w:rPr>
              <w:t>30 J</w:t>
            </w:r>
          </w:p>
        </w:tc>
        <w:tc>
          <w:tcPr>
            <w:tcW w:w="2301" w:type="dxa"/>
            <w:shd w:val="clear" w:color="auto" w:fill="auto"/>
          </w:tcPr>
          <w:p w14:paraId="78B33099" w14:textId="77777777" w:rsidR="005C427E" w:rsidRPr="0099744C" w:rsidRDefault="005C427E" w:rsidP="005C427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>
              <w:rPr>
                <w:rFonts w:ascii="Arial" w:hAnsi="Arial" w:cs="Arial"/>
                <w:sz w:val="22"/>
                <w:szCs w:val="22"/>
              </w:rPr>
              <w:t>41 J</w:t>
            </w:r>
          </w:p>
        </w:tc>
        <w:tc>
          <w:tcPr>
            <w:tcW w:w="2305" w:type="dxa"/>
            <w:gridSpan w:val="2"/>
            <w:shd w:val="clear" w:color="auto" w:fill="auto"/>
          </w:tcPr>
          <w:p w14:paraId="0D5C4E34" w14:textId="77777777" w:rsidR="005C427E" w:rsidRPr="0099744C" w:rsidRDefault="005C427E" w:rsidP="005C427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>
              <w:rPr>
                <w:rFonts w:ascii="Arial" w:hAnsi="Arial" w:cs="Arial"/>
                <w:sz w:val="22"/>
                <w:szCs w:val="22"/>
              </w:rPr>
              <w:t>55 J</w:t>
            </w:r>
          </w:p>
        </w:tc>
      </w:tr>
    </w:tbl>
    <w:p w14:paraId="229C9EFA" w14:textId="5082394E" w:rsidR="005C427E" w:rsidRDefault="005C427E" w:rsidP="00D03F2B">
      <w:pPr>
        <w:ind w:right="43"/>
        <w:rPr>
          <w:rFonts w:ascii="Arial" w:hAnsi="Arial" w:cs="Arial"/>
          <w:sz w:val="22"/>
          <w:szCs w:val="22"/>
        </w:rPr>
      </w:pPr>
    </w:p>
    <w:p w14:paraId="21458B29" w14:textId="23B2FF73" w:rsidR="00D03F2B" w:rsidRDefault="00D03F2B" w:rsidP="00D03F2B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296"/>
        <w:gridCol w:w="9"/>
      </w:tblGrid>
      <w:tr w:rsidR="00015D70" w:rsidRPr="0099744C" w14:paraId="5EF8E403" w14:textId="77777777" w:rsidTr="00857D8A">
        <w:trPr>
          <w:gridAfter w:val="1"/>
          <w:wAfter w:w="9" w:type="dxa"/>
          <w:trHeight w:val="747"/>
        </w:trPr>
        <w:tc>
          <w:tcPr>
            <w:tcW w:w="543" w:type="dxa"/>
            <w:shd w:val="clear" w:color="auto" w:fill="auto"/>
          </w:tcPr>
          <w:p w14:paraId="2F5E19E4" w14:textId="10EAF252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>1</w:t>
            </w:r>
            <w:r w:rsidR="0027365C">
              <w:rPr>
                <w:rFonts w:ascii="Arial" w:hAnsi="Arial" w:cs="Arial"/>
                <w:b/>
                <w:sz w:val="22"/>
                <w:szCs w:val="22"/>
              </w:rPr>
              <w:t>4</w:t>
            </w:r>
          </w:p>
        </w:tc>
        <w:tc>
          <w:tcPr>
            <w:tcW w:w="9200" w:type="dxa"/>
            <w:gridSpan w:val="4"/>
            <w:shd w:val="clear" w:color="auto" w:fill="auto"/>
          </w:tcPr>
          <w:p w14:paraId="48140F07" w14:textId="77777777" w:rsidR="00015D70" w:rsidRPr="0099744C" w:rsidRDefault="00015D70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9744C">
              <w:rPr>
                <w:rFonts w:ascii="Arial" w:hAnsi="Arial" w:cs="Arial"/>
                <w:sz w:val="22"/>
                <w:szCs w:val="22"/>
              </w:rPr>
              <w:t>A car of mass 1400 kg is travelling on a straight, horizontal road at a constant speed of 25</w:t>
            </w:r>
            <w:r>
              <w:rPr>
                <w:rFonts w:ascii="Arial" w:hAnsi="Arial" w:cs="Arial"/>
                <w:sz w:val="22"/>
                <w:szCs w:val="22"/>
              </w:rPr>
              <w:t> </w:t>
            </w:r>
            <w:r w:rsidRPr="0099744C">
              <w:rPr>
                <w:rFonts w:ascii="Arial" w:hAnsi="Arial" w:cs="Arial"/>
                <w:sz w:val="22"/>
                <w:szCs w:val="22"/>
              </w:rPr>
              <w:t>m</w:t>
            </w:r>
            <w:r>
              <w:rPr>
                <w:rFonts w:ascii="Arial" w:hAnsi="Arial" w:cs="Arial"/>
                <w:sz w:val="22"/>
                <w:szCs w:val="22"/>
              </w:rPr>
              <w:t> </w:t>
            </w:r>
            <w:r w:rsidRPr="0099744C">
              <w:rPr>
                <w:rFonts w:ascii="Arial" w:hAnsi="Arial" w:cs="Arial"/>
                <w:sz w:val="22"/>
                <w:szCs w:val="22"/>
              </w:rPr>
              <w:t>s</w:t>
            </w:r>
            <w:r w:rsidRPr="0099744C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  <w:r w:rsidRPr="0099744C">
              <w:rPr>
                <w:rFonts w:ascii="Arial" w:hAnsi="Arial" w:cs="Arial"/>
                <w:sz w:val="22"/>
                <w:szCs w:val="22"/>
              </w:rPr>
              <w:t>. The useful output power from the car’s engine is 30 kW.</w:t>
            </w:r>
          </w:p>
          <w:p w14:paraId="44915928" w14:textId="77777777" w:rsidR="00015D70" w:rsidRPr="0099744C" w:rsidRDefault="00015D70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71636AA" w14:textId="628B6C47" w:rsidR="00015D70" w:rsidRDefault="00015D70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9744C">
              <w:rPr>
                <w:rFonts w:ascii="Arial" w:hAnsi="Arial" w:cs="Arial"/>
                <w:sz w:val="22"/>
                <w:szCs w:val="22"/>
              </w:rPr>
              <w:t>The car then travels up a slope of 3.0° to the horizontal, maintaining the same constant speed.</w:t>
            </w:r>
          </w:p>
          <w:p w14:paraId="19C5D6EE" w14:textId="77777777" w:rsidR="00AE7917" w:rsidRPr="0099744C" w:rsidRDefault="00AE7917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A3BD726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99744C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c">
                  <w:drawing>
                    <wp:inline distT="0" distB="0" distL="0" distR="0" wp14:anchorId="4FF907EC" wp14:editId="7CF2D9AC">
                      <wp:extent cx="5486400" cy="758142"/>
                      <wp:effectExtent l="0" t="0" r="0" b="4445"/>
                      <wp:docPr id="13" name="Canvas 1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prstClr val="white"/>
                              </a:solidFill>
                            </wpc:bg>
                            <wpc:whole/>
                            <wps:wsp>
                              <wps:cNvPr id="15" name="Straight Connector 15"/>
                              <wps:cNvCnPr/>
                              <wps:spPr>
                                <a:xfrm>
                                  <a:off x="341453" y="567734"/>
                                  <a:ext cx="258115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" name="Straight Connector 21"/>
                              <wps:cNvCnPr/>
                              <wps:spPr>
                                <a:xfrm flipV="1">
                                  <a:off x="2916820" y="399901"/>
                                  <a:ext cx="2106592" cy="1668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6" name="Straight Connector 56"/>
                              <wps:cNvCnPr/>
                              <wps:spPr>
                                <a:xfrm>
                                  <a:off x="2951679" y="567320"/>
                                  <a:ext cx="20833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" name="Arc 2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172675" y="294404"/>
                                  <a:ext cx="464692" cy="464313"/>
                                </a:xfrm>
                                <a:prstGeom prst="arc">
                                  <a:avLst>
                                    <a:gd name="adj1" fmla="val 20121192"/>
                                    <a:gd name="adj2" fmla="val 751433"/>
                                  </a:avLst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29" name="Picture 29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40"/>
                                <a:srcRect t="5107" b="1993"/>
                                <a:stretch/>
                              </pic:blipFill>
                              <pic:spPr>
                                <a:xfrm>
                                  <a:off x="637200" y="273420"/>
                                  <a:ext cx="728612" cy="2997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64" name="Picture 64"/>
                                <pic:cNvPicPr/>
                              </pic:nvPicPr>
                              <pic:blipFill rotWithShape="1">
                                <a:blip r:embed="rId40"/>
                                <a:srcRect t="5107" b="1993"/>
                                <a:stretch/>
                              </pic:blipFill>
                              <pic:spPr>
                                <a:xfrm rot="21290714">
                                  <a:off x="3409335" y="203722"/>
                                  <a:ext cx="728345" cy="29908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30" name="Text Box 30"/>
                              <wps:cNvSpPr txBox="1"/>
                              <wps:spPr>
                                <a:xfrm>
                                  <a:off x="734992" y="61621"/>
                                  <a:ext cx="503555" cy="1935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ACF0AA" w14:textId="77777777" w:rsidR="00857D8A" w:rsidRPr="007A07E9" w:rsidRDefault="00857D8A" w:rsidP="00015D70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 w:rsidRPr="007A07E9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1400 kg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Text Box 30"/>
                              <wps:cNvSpPr txBox="1"/>
                              <wps:spPr>
                                <a:xfrm>
                                  <a:off x="1383767" y="229416"/>
                                  <a:ext cx="561975" cy="193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55700F" w14:textId="77777777" w:rsidR="00857D8A" w:rsidRDefault="00857D8A" w:rsidP="00015D70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 xml:space="preserve">25 </w:t>
                                    </w:r>
                                    <w:r>
                                      <w:rPr>
                                        <w:rFonts w:ascii="Arial" w:hAnsi="Arial" w:cs="Arial"/>
                                      </w:rPr>
                                      <w:t>m s</w:t>
                                    </w:r>
                                    <w:r w:rsidRPr="00705470">
                                      <w:rPr>
                                        <w:rFonts w:ascii="Arial" w:hAnsi="Arial" w:cs="Arial"/>
                                        <w:vertAlign w:val="superscript"/>
                                      </w:rPr>
                                      <w:t>−1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Straight Arrow Connector 31"/>
                              <wps:cNvCnPr>
                                <a:stCxn id="29" idx="3"/>
                              </wps:cNvCnPr>
                              <wps:spPr>
                                <a:xfrm flipV="1">
                                  <a:off x="1365812" y="422528"/>
                                  <a:ext cx="625033" cy="38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8" name="Straight Arrow Connector 68"/>
                              <wps:cNvCnPr/>
                              <wps:spPr>
                                <a:xfrm flipV="1">
                                  <a:off x="4137979" y="261005"/>
                                  <a:ext cx="642365" cy="5714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9" name="Text Box 30"/>
                              <wps:cNvSpPr txBox="1"/>
                              <wps:spPr>
                                <a:xfrm>
                                  <a:off x="4115392" y="0"/>
                                  <a:ext cx="561975" cy="2293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8D74AF3" w14:textId="77777777" w:rsidR="00857D8A" w:rsidRDefault="00857D8A" w:rsidP="00015D70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 xml:space="preserve">25 </w:t>
                                    </w:r>
                                    <w:r>
                                      <w:rPr>
                                        <w:rFonts w:ascii="Arial" w:hAnsi="Arial" w:cs="Arial"/>
                                      </w:rPr>
                                      <w:t>m s</w:t>
                                    </w:r>
                                    <w:r>
                                      <w:rPr>
                                        <w:rFonts w:ascii="Arial" w:hAnsi="Arial" w:cs="Arial"/>
                                        <w:position w:val="7"/>
                                        <w:vertAlign w:val="superscript"/>
                                      </w:rPr>
                                      <w:t>−1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" name="Text Box 30"/>
                              <wps:cNvSpPr txBox="1"/>
                              <wps:spPr>
                                <a:xfrm>
                                  <a:off x="4699913" y="411649"/>
                                  <a:ext cx="256540" cy="1924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88E5278" w14:textId="77777777" w:rsidR="00857D8A" w:rsidRPr="00AF1696" w:rsidRDefault="00857D8A" w:rsidP="00015D70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lang w:val="en-SG"/>
                                      </w:rPr>
                                    </w:pPr>
                                    <w:r w:rsidRPr="00AF1696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3.0°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FF907EC" id="Canvas 13" o:spid="_x0000_s1104" editas="canvas" style="width:6in;height:59.7pt;mso-position-horizontal-relative:char;mso-position-vertical-relative:line" coordsize="54864,75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">
                      <v:shape id="_x0000_s1105" type="#_x0000_t75" style="position:absolute;width:54864;height:7575;visibility:visible;mso-wrap-style:square" filled="t">
                        <v:fill o:detectmouseclick="t"/>
                        <v:path o:connecttype="none"/>
                      </v:shape>
                      <v:line id="Straight Connector 15" o:spid="_x0000_s1106" style="position:absolute;visibility:visible;mso-wrap-style:square" from="3414,5677" to="29226,5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" strokecolor="windowText">
                        <v:stroke joinstyle="miter"/>
                      </v:line>
                      <v:line id="Straight Connector 21" o:spid="_x0000_s1107" style="position:absolute;flip:y;visibility:visible;mso-wrap-style:square" from="29168,3999" to="50234,5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" strokecolor="windowText">
                        <v:stroke joinstyle="miter"/>
                      </v:line>
                      <v:line id="Straight Connector 56" o:spid="_x0000_s1108" style="position:absolute;visibility:visible;mso-wrap-style:square" from="29516,5673" to="50349,5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" strokecolor="windowText" strokeweight=".5pt">
                        <v:stroke dashstyle="dash" joinstyle="miter"/>
                      </v:line>
                      <v:shape id="Arc 25" o:spid="_x0000_s1109" style="position:absolute;left:41726;top:2944;width:4647;height:4643;visibility:visible;mso-wrap-style:square;v-text-anchor:middle" coordsize="464692,464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" path="m443494,135277nsc464663,181340,470163,233059,459154,282538l232346,232157,443494,135277xem443494,135277nfc464663,181340,470163,233059,459154,282538e" filled="f" strokecolor="windowText" strokeweight=".5pt">
                        <v:stroke joinstyle="miter"/>
                        <v:path arrowok="t" o:connecttype="custom" o:connectlocs="443494,135277;459154,282538" o:connectangles="0,0"/>
                        <o:lock v:ext="edit" aspectratio="t"/>
                      </v:shape>
                      <v:shape id="Picture 29" o:spid="_x0000_s1110" type="#_x0000_t75" style="position:absolute;left:6372;top:2734;width:7286;height:2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">
                        <v:imagedata r:id="rId41" o:title="" croptop="3347f" cropbottom="1306f"/>
                      </v:shape>
                      <v:shape id="Picture 64" o:spid="_x0000_s1111" type="#_x0000_t75" style="position:absolute;left:34093;top:2037;width:7283;height:2991;rotation:-337823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">
                        <v:imagedata r:id="rId41" o:title="" croptop="3347f" cropbottom="1306f"/>
                      </v:shape>
                      <v:shape id="Text Box 30" o:spid="_x0000_s1112" type="#_x0000_t202" style="position:absolute;left:7349;top:616;width:5036;height:19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" filled="f" stroked="f" strokeweight=".5pt">
                        <v:textbox inset="0,0,0,0">
                          <w:txbxContent>
                            <w:p w14:paraId="07ACF0AA" w14:textId="77777777" w:rsidR="00857D8A" w:rsidRPr="007A07E9" w:rsidRDefault="00857D8A" w:rsidP="00015D70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 w:rsidRPr="007A07E9"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1400 kg</w:t>
                              </w:r>
                            </w:p>
                          </w:txbxContent>
                        </v:textbox>
                      </v:shape>
                      <v:shape id="Text Box 30" o:spid="_x0000_s1113" type="#_x0000_t202" style="position:absolute;left:13837;top:2294;width:5620;height:19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" filled="f" stroked="f" strokeweight=".5pt">
                        <v:textbox inset="0,0,0,0">
                          <w:txbxContent>
                            <w:p w14:paraId="6755700F" w14:textId="77777777" w:rsidR="00857D8A" w:rsidRDefault="00857D8A" w:rsidP="00015D70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 xml:space="preserve">25 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m s</w:t>
                              </w:r>
                              <w:r w:rsidRPr="00705470">
                                <w:rPr>
                                  <w:rFonts w:ascii="Arial" w:hAnsi="Arial" w:cs="Arial"/>
                                  <w:vertAlign w:val="superscript"/>
                                </w:rPr>
                                <w:t>−1</w:t>
                              </w:r>
                            </w:p>
                          </w:txbxContent>
                        </v:textbox>
                      </v:shape>
                      <v:shape id="Straight Arrow Connector 31" o:spid="_x0000_s1114" type="#_x0000_t32" style="position:absolute;left:13658;top:4225;width:6250;height: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" strokecolor="windowText">
                        <v:stroke endarrow="block" joinstyle="miter"/>
                      </v:shape>
                      <v:shape id="Straight Arrow Connector 68" o:spid="_x0000_s1115" type="#_x0000_t32" style="position:absolute;left:41379;top:2610;width:6424;height:5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" strokecolor="windowText">
                        <v:stroke endarrow="block" joinstyle="miter"/>
                      </v:shape>
                      <v:shape id="Text Box 30" o:spid="_x0000_s1116" type="#_x0000_t202" style="position:absolute;left:41153;width:5620;height:22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" filled="f" stroked="f" strokeweight=".5pt">
                        <v:textbox inset="0,0,0,0">
                          <w:txbxContent>
                            <w:p w14:paraId="78D74AF3" w14:textId="77777777" w:rsidR="00857D8A" w:rsidRDefault="00857D8A" w:rsidP="00015D70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 xml:space="preserve">25 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m s</w:t>
                              </w:r>
                              <w:r>
                                <w:rPr>
                                  <w:rFonts w:ascii="Arial" w:hAnsi="Arial" w:cs="Arial"/>
                                  <w:position w:val="7"/>
                                  <w:vertAlign w:val="superscript"/>
                                </w:rPr>
                                <w:t>−1</w:t>
                              </w:r>
                            </w:p>
                          </w:txbxContent>
                        </v:textbox>
                      </v:shape>
                      <v:shape id="Text Box 30" o:spid="_x0000_s1117" type="#_x0000_t202" style="position:absolute;left:46999;top:4116;width:2565;height:19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" filled="f" stroked="f" strokeweight=".5pt">
                        <v:textbox inset="0,0,0,0">
                          <w:txbxContent>
                            <w:p w14:paraId="588E5278" w14:textId="77777777" w:rsidR="00857D8A" w:rsidRPr="00AF1696" w:rsidRDefault="00857D8A" w:rsidP="00015D70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SG"/>
                                </w:rPr>
                              </w:pPr>
                              <w:r w:rsidRPr="00AF1696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3.0°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74B999E7" w14:textId="77777777" w:rsidR="00015D70" w:rsidRPr="0099744C" w:rsidRDefault="00015D70" w:rsidP="00857D8A">
            <w:pPr>
              <w:ind w:right="43"/>
              <w:jc w:val="both"/>
              <w:rPr>
                <w:rFonts w:ascii="Arial" w:hAnsi="Arial" w:cs="Arial"/>
                <w:spacing w:val="-2"/>
                <w:sz w:val="22"/>
                <w:szCs w:val="22"/>
              </w:rPr>
            </w:pPr>
            <w:r w:rsidRPr="0099744C">
              <w:rPr>
                <w:rFonts w:ascii="Arial" w:hAnsi="Arial" w:cs="Arial"/>
                <w:spacing w:val="-2"/>
                <w:sz w:val="22"/>
                <w:szCs w:val="22"/>
              </w:rPr>
              <w:t>What is the useful output power of the car’s engine when travelling up the slope?</w:t>
            </w:r>
          </w:p>
          <w:p w14:paraId="0F522F9A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015D70" w:rsidRPr="007D7D15" w14:paraId="38143090" w14:textId="77777777" w:rsidTr="00857D8A">
        <w:tc>
          <w:tcPr>
            <w:tcW w:w="543" w:type="dxa"/>
            <w:shd w:val="clear" w:color="auto" w:fill="auto"/>
          </w:tcPr>
          <w:p w14:paraId="0D50225B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5642B9AD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proofErr w:type="gramStart"/>
            <w:r w:rsidRPr="0099744C">
              <w:rPr>
                <w:rFonts w:ascii="Arial" w:hAnsi="Arial" w:cs="Arial"/>
                <w:b/>
                <w:sz w:val="22"/>
                <w:szCs w:val="22"/>
              </w:rPr>
              <w:t>A</w:t>
            </w:r>
            <w:proofErr w:type="gramEnd"/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    </w:t>
            </w:r>
            <w:r w:rsidRPr="0099744C">
              <w:rPr>
                <w:rFonts w:ascii="Arial" w:hAnsi="Arial" w:cs="Arial"/>
                <w:sz w:val="22"/>
                <w:szCs w:val="22"/>
              </w:rPr>
              <w:t>18 kW</w:t>
            </w:r>
          </w:p>
        </w:tc>
        <w:tc>
          <w:tcPr>
            <w:tcW w:w="2302" w:type="dxa"/>
            <w:shd w:val="clear" w:color="auto" w:fill="auto"/>
          </w:tcPr>
          <w:p w14:paraId="58D9F9AA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 w:rsidRPr="0099744C">
              <w:rPr>
                <w:rFonts w:ascii="Arial" w:hAnsi="Arial" w:cs="Arial"/>
                <w:sz w:val="22"/>
                <w:szCs w:val="22"/>
              </w:rPr>
              <w:t>30 kW</w:t>
            </w:r>
          </w:p>
        </w:tc>
        <w:tc>
          <w:tcPr>
            <w:tcW w:w="2301" w:type="dxa"/>
            <w:shd w:val="clear" w:color="auto" w:fill="auto"/>
          </w:tcPr>
          <w:p w14:paraId="3D4BC41A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 w:rsidRPr="0099744C">
              <w:rPr>
                <w:rFonts w:ascii="Arial" w:hAnsi="Arial" w:cs="Arial"/>
                <w:sz w:val="22"/>
                <w:szCs w:val="22"/>
              </w:rPr>
              <w:t>32 kW</w:t>
            </w:r>
          </w:p>
        </w:tc>
        <w:tc>
          <w:tcPr>
            <w:tcW w:w="2305" w:type="dxa"/>
            <w:gridSpan w:val="2"/>
            <w:shd w:val="clear" w:color="auto" w:fill="auto"/>
          </w:tcPr>
          <w:p w14:paraId="1EAEEF04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 w:rsidRPr="0099744C">
              <w:rPr>
                <w:rFonts w:ascii="Arial" w:hAnsi="Arial" w:cs="Arial"/>
                <w:sz w:val="22"/>
                <w:szCs w:val="22"/>
              </w:rPr>
              <w:t>48 kW</w:t>
            </w:r>
          </w:p>
        </w:tc>
      </w:tr>
    </w:tbl>
    <w:p w14:paraId="7997E26B" w14:textId="039685C5" w:rsidR="00015D70" w:rsidRDefault="00015D70" w:rsidP="00015D70">
      <w:pPr>
        <w:ind w:right="43"/>
        <w:rPr>
          <w:rFonts w:ascii="Arial" w:hAnsi="Arial" w:cs="Arial"/>
          <w:sz w:val="22"/>
          <w:szCs w:val="22"/>
        </w:rPr>
      </w:pPr>
    </w:p>
    <w:p w14:paraId="40968193" w14:textId="77777777" w:rsidR="00856AFE" w:rsidRDefault="00856AFE" w:rsidP="00015D70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296"/>
        <w:gridCol w:w="9"/>
      </w:tblGrid>
      <w:tr w:rsidR="00015D70" w:rsidRPr="0099744C" w14:paraId="3936DE02" w14:textId="77777777" w:rsidTr="00857D8A">
        <w:trPr>
          <w:gridAfter w:val="1"/>
          <w:wAfter w:w="9" w:type="dxa"/>
          <w:trHeight w:val="747"/>
        </w:trPr>
        <w:tc>
          <w:tcPr>
            <w:tcW w:w="543" w:type="dxa"/>
            <w:shd w:val="clear" w:color="auto" w:fill="auto"/>
          </w:tcPr>
          <w:p w14:paraId="52D62878" w14:textId="76F169CF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bookmarkStart w:id="0" w:name="_Hlk111129843"/>
            <w:r w:rsidRPr="0099744C">
              <w:rPr>
                <w:rFonts w:ascii="Arial" w:hAnsi="Arial" w:cs="Arial"/>
                <w:b/>
                <w:sz w:val="22"/>
                <w:szCs w:val="22"/>
              </w:rPr>
              <w:t>1</w:t>
            </w:r>
            <w:r w:rsidR="0027365C">
              <w:rPr>
                <w:rFonts w:ascii="Arial" w:hAnsi="Arial" w:cs="Arial"/>
                <w:b/>
                <w:sz w:val="22"/>
                <w:szCs w:val="22"/>
              </w:rPr>
              <w:t>5</w:t>
            </w:r>
          </w:p>
        </w:tc>
        <w:tc>
          <w:tcPr>
            <w:tcW w:w="9200" w:type="dxa"/>
            <w:gridSpan w:val="4"/>
            <w:shd w:val="clear" w:color="auto" w:fill="auto"/>
          </w:tcPr>
          <w:p w14:paraId="0CFA473D" w14:textId="77777777" w:rsidR="00857D8A" w:rsidRDefault="00015D70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9744C">
              <w:rPr>
                <w:rFonts w:ascii="Arial" w:hAnsi="Arial" w:cs="Arial"/>
                <w:sz w:val="22"/>
                <w:szCs w:val="22"/>
              </w:rPr>
              <w:t xml:space="preserve">A </w:t>
            </w:r>
            <w:r>
              <w:rPr>
                <w:rFonts w:ascii="Arial" w:hAnsi="Arial" w:cs="Arial"/>
                <w:sz w:val="22"/>
                <w:szCs w:val="22"/>
              </w:rPr>
              <w:t>speed boat with two engines, each of power output 36 kW, can travel at a maximum speed of 12 </w:t>
            </w:r>
            <w:r w:rsidRPr="0099744C">
              <w:rPr>
                <w:rFonts w:ascii="Arial" w:hAnsi="Arial" w:cs="Arial"/>
                <w:sz w:val="22"/>
                <w:szCs w:val="22"/>
              </w:rPr>
              <w:t>m</w:t>
            </w:r>
            <w:r>
              <w:rPr>
                <w:rFonts w:ascii="Arial" w:hAnsi="Arial" w:cs="Arial"/>
                <w:sz w:val="22"/>
                <w:szCs w:val="22"/>
              </w:rPr>
              <w:t> </w:t>
            </w:r>
            <w:r w:rsidRPr="0099744C">
              <w:rPr>
                <w:rFonts w:ascii="Arial" w:hAnsi="Arial" w:cs="Arial"/>
                <w:sz w:val="22"/>
                <w:szCs w:val="22"/>
              </w:rPr>
              <w:t>s</w:t>
            </w:r>
            <w:r w:rsidRPr="0099744C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  <w:r w:rsidRPr="0099744C">
              <w:rPr>
                <w:rFonts w:ascii="Arial" w:hAnsi="Arial" w:cs="Arial"/>
                <w:sz w:val="22"/>
                <w:szCs w:val="22"/>
              </w:rPr>
              <w:t xml:space="preserve">. The </w:t>
            </w:r>
            <w:r>
              <w:rPr>
                <w:rFonts w:ascii="Arial" w:hAnsi="Arial" w:cs="Arial"/>
                <w:sz w:val="22"/>
                <w:szCs w:val="22"/>
              </w:rPr>
              <w:t xml:space="preserve">total drag </w:t>
            </w:r>
            <w:r w:rsidRPr="00A95747">
              <w:rPr>
                <w:rFonts w:ascii="Arial" w:hAnsi="Arial" w:cs="Arial"/>
                <w:i/>
                <w:iCs/>
                <w:sz w:val="22"/>
                <w:szCs w:val="22"/>
              </w:rPr>
              <w:t>D</w:t>
            </w:r>
            <w:r>
              <w:rPr>
                <w:rFonts w:ascii="Arial" w:hAnsi="Arial" w:cs="Arial"/>
                <w:sz w:val="22"/>
                <w:szCs w:val="22"/>
              </w:rPr>
              <w:t xml:space="preserve"> on the boat is related to the speed </w:t>
            </w:r>
            <w:r w:rsidRPr="00043DE6"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  <w:r>
              <w:rPr>
                <w:rFonts w:ascii="Arial" w:hAnsi="Arial" w:cs="Arial"/>
                <w:sz w:val="22"/>
                <w:szCs w:val="22"/>
              </w:rPr>
              <w:t xml:space="preserve"> of the boat by the equation</w:t>
            </w:r>
          </w:p>
          <w:p w14:paraId="5CBE5E5C" w14:textId="3A092C6E" w:rsidR="00857D8A" w:rsidRDefault="00015D70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7CDB5856" w14:textId="214047A4" w:rsidR="00015D70" w:rsidRPr="0099744C" w:rsidRDefault="00015D70" w:rsidP="00857D8A">
            <w:pPr>
              <w:ind w:right="43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95747">
              <w:rPr>
                <w:rFonts w:ascii="Arial" w:hAnsi="Arial" w:cs="Arial"/>
                <w:i/>
                <w:iCs/>
                <w:sz w:val="22"/>
                <w:szCs w:val="22"/>
              </w:rPr>
              <w:t>D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95747">
              <w:rPr>
                <w:rFonts w:ascii="Cambria Math" w:hAnsi="Cambria Math" w:cs="Cambria Math"/>
                <w:color w:val="202124"/>
                <w:sz w:val="22"/>
                <w:szCs w:val="22"/>
                <w:shd w:val="clear" w:color="auto" w:fill="FFFFFF"/>
              </w:rPr>
              <w:t>∝</w:t>
            </w:r>
            <w:r w:rsidRPr="00A95747">
              <w:rPr>
                <w:sz w:val="22"/>
                <w:szCs w:val="22"/>
              </w:rPr>
              <w:t xml:space="preserve"> </w:t>
            </w:r>
            <w:r w:rsidRPr="00A95747"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  <w:r w:rsidRPr="00A95747">
              <w:rPr>
                <w:rFonts w:ascii="Arial" w:hAnsi="Arial" w:cs="Arial"/>
                <w:sz w:val="22"/>
                <w:szCs w:val="22"/>
                <w:vertAlign w:val="superscript"/>
              </w:rPr>
              <w:t>2</w:t>
            </w:r>
            <w:r>
              <w:rPr>
                <w:rFonts w:ascii="Calibri" w:hAnsi="Calibri" w:cs="Calibri"/>
                <w:sz w:val="22"/>
                <w:szCs w:val="22"/>
              </w:rPr>
              <w:t>.</w:t>
            </w:r>
          </w:p>
          <w:p w14:paraId="05D8C5CB" w14:textId="77777777" w:rsidR="00015D70" w:rsidRPr="0099744C" w:rsidRDefault="00015D70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828BB9C" w14:textId="77777777" w:rsidR="00015D70" w:rsidRPr="0099744C" w:rsidRDefault="00015D70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at is the maximum speed of the boat when only one engine is working?</w:t>
            </w:r>
          </w:p>
          <w:p w14:paraId="7DB238B8" w14:textId="77777777" w:rsidR="00015D70" w:rsidRPr="0099744C" w:rsidRDefault="00015D70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015D70" w:rsidRPr="007D7D15" w14:paraId="1CF7CE7E" w14:textId="77777777" w:rsidTr="00857D8A">
        <w:tc>
          <w:tcPr>
            <w:tcW w:w="543" w:type="dxa"/>
            <w:shd w:val="clear" w:color="auto" w:fill="auto"/>
          </w:tcPr>
          <w:p w14:paraId="08EFD39D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7395DC30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>
              <w:rPr>
                <w:rFonts w:ascii="Arial" w:hAnsi="Arial" w:cs="Arial"/>
                <w:sz w:val="22"/>
                <w:szCs w:val="22"/>
              </w:rPr>
              <w:t>3.0 </w:t>
            </w:r>
            <w:r w:rsidRPr="0099744C">
              <w:rPr>
                <w:rFonts w:ascii="Arial" w:hAnsi="Arial" w:cs="Arial"/>
                <w:sz w:val="22"/>
                <w:szCs w:val="22"/>
              </w:rPr>
              <w:t>m</w:t>
            </w:r>
            <w:r>
              <w:rPr>
                <w:rFonts w:ascii="Arial" w:hAnsi="Arial" w:cs="Arial"/>
                <w:sz w:val="22"/>
                <w:szCs w:val="22"/>
              </w:rPr>
              <w:t> </w:t>
            </w:r>
            <w:r w:rsidRPr="0099744C">
              <w:rPr>
                <w:rFonts w:ascii="Arial" w:hAnsi="Arial" w:cs="Arial"/>
                <w:sz w:val="22"/>
                <w:szCs w:val="22"/>
              </w:rPr>
              <w:t>s</w:t>
            </w:r>
            <w:r w:rsidRPr="0099744C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</w:p>
        </w:tc>
        <w:tc>
          <w:tcPr>
            <w:tcW w:w="2302" w:type="dxa"/>
            <w:shd w:val="clear" w:color="auto" w:fill="auto"/>
          </w:tcPr>
          <w:p w14:paraId="572D1971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>
              <w:rPr>
                <w:rFonts w:ascii="Arial" w:hAnsi="Arial" w:cs="Arial"/>
                <w:sz w:val="22"/>
                <w:szCs w:val="22"/>
              </w:rPr>
              <w:t>6.0 </w:t>
            </w:r>
            <w:r w:rsidRPr="0099744C">
              <w:rPr>
                <w:rFonts w:ascii="Arial" w:hAnsi="Arial" w:cs="Arial"/>
                <w:sz w:val="22"/>
                <w:szCs w:val="22"/>
              </w:rPr>
              <w:t>m</w:t>
            </w:r>
            <w:r>
              <w:rPr>
                <w:rFonts w:ascii="Arial" w:hAnsi="Arial" w:cs="Arial"/>
                <w:sz w:val="22"/>
                <w:szCs w:val="22"/>
              </w:rPr>
              <w:t> </w:t>
            </w:r>
            <w:r w:rsidRPr="0099744C">
              <w:rPr>
                <w:rFonts w:ascii="Arial" w:hAnsi="Arial" w:cs="Arial"/>
                <w:sz w:val="22"/>
                <w:szCs w:val="22"/>
              </w:rPr>
              <w:t>s</w:t>
            </w:r>
            <w:r w:rsidRPr="0099744C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</w:p>
        </w:tc>
        <w:tc>
          <w:tcPr>
            <w:tcW w:w="2301" w:type="dxa"/>
            <w:shd w:val="clear" w:color="auto" w:fill="auto"/>
          </w:tcPr>
          <w:p w14:paraId="7835F590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>
              <w:rPr>
                <w:rFonts w:ascii="Arial" w:hAnsi="Arial" w:cs="Arial"/>
                <w:sz w:val="22"/>
                <w:szCs w:val="22"/>
              </w:rPr>
              <w:t>8.5 </w:t>
            </w:r>
            <w:r w:rsidRPr="0099744C">
              <w:rPr>
                <w:rFonts w:ascii="Arial" w:hAnsi="Arial" w:cs="Arial"/>
                <w:sz w:val="22"/>
                <w:szCs w:val="22"/>
              </w:rPr>
              <w:t>m</w:t>
            </w:r>
            <w:r>
              <w:rPr>
                <w:rFonts w:ascii="Arial" w:hAnsi="Arial" w:cs="Arial"/>
                <w:sz w:val="22"/>
                <w:szCs w:val="22"/>
              </w:rPr>
              <w:t> </w:t>
            </w:r>
            <w:r w:rsidRPr="0099744C">
              <w:rPr>
                <w:rFonts w:ascii="Arial" w:hAnsi="Arial" w:cs="Arial"/>
                <w:sz w:val="22"/>
                <w:szCs w:val="22"/>
              </w:rPr>
              <w:t>s</w:t>
            </w:r>
            <w:r w:rsidRPr="0099744C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</w:p>
        </w:tc>
        <w:tc>
          <w:tcPr>
            <w:tcW w:w="2305" w:type="dxa"/>
            <w:gridSpan w:val="2"/>
            <w:shd w:val="clear" w:color="auto" w:fill="auto"/>
          </w:tcPr>
          <w:p w14:paraId="491A9CA2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>
              <w:rPr>
                <w:rFonts w:ascii="Arial" w:hAnsi="Arial" w:cs="Arial"/>
                <w:sz w:val="22"/>
                <w:szCs w:val="22"/>
              </w:rPr>
              <w:t>9.5 </w:t>
            </w:r>
            <w:r w:rsidRPr="0099744C">
              <w:rPr>
                <w:rFonts w:ascii="Arial" w:hAnsi="Arial" w:cs="Arial"/>
                <w:sz w:val="22"/>
                <w:szCs w:val="22"/>
              </w:rPr>
              <w:t>m</w:t>
            </w:r>
            <w:r>
              <w:rPr>
                <w:rFonts w:ascii="Arial" w:hAnsi="Arial" w:cs="Arial"/>
                <w:sz w:val="22"/>
                <w:szCs w:val="22"/>
              </w:rPr>
              <w:t> </w:t>
            </w:r>
            <w:r w:rsidRPr="0099744C">
              <w:rPr>
                <w:rFonts w:ascii="Arial" w:hAnsi="Arial" w:cs="Arial"/>
                <w:sz w:val="22"/>
                <w:szCs w:val="22"/>
              </w:rPr>
              <w:t>s</w:t>
            </w:r>
            <w:r w:rsidRPr="0099744C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</w:p>
        </w:tc>
      </w:tr>
      <w:bookmarkEnd w:id="0"/>
    </w:tbl>
    <w:p w14:paraId="24FEB2C6" w14:textId="19A3B7AD" w:rsidR="00015D70" w:rsidRDefault="00015D70" w:rsidP="00D03F2B">
      <w:pPr>
        <w:ind w:right="43"/>
        <w:rPr>
          <w:rFonts w:ascii="Arial" w:hAnsi="Arial" w:cs="Arial"/>
          <w:sz w:val="22"/>
          <w:szCs w:val="22"/>
        </w:rPr>
      </w:pPr>
    </w:p>
    <w:p w14:paraId="38CA2C55" w14:textId="3F139378" w:rsidR="00015D70" w:rsidRDefault="00015D70" w:rsidP="00D03F2B">
      <w:pPr>
        <w:ind w:right="43"/>
        <w:rPr>
          <w:rFonts w:ascii="Arial" w:hAnsi="Arial" w:cs="Arial"/>
          <w:sz w:val="22"/>
          <w:szCs w:val="22"/>
        </w:rPr>
      </w:pPr>
    </w:p>
    <w:p w14:paraId="6D0D2D38" w14:textId="2D8CBA40" w:rsidR="00015D70" w:rsidRDefault="00015D70" w:rsidP="00D03F2B">
      <w:pPr>
        <w:ind w:right="43"/>
        <w:rPr>
          <w:rFonts w:ascii="Arial" w:hAnsi="Arial" w:cs="Arial"/>
          <w:sz w:val="22"/>
          <w:szCs w:val="22"/>
        </w:rPr>
      </w:pPr>
    </w:p>
    <w:p w14:paraId="0AD1FB4D" w14:textId="34A2687A" w:rsidR="00015D70" w:rsidRDefault="00015D70" w:rsidP="00D03F2B">
      <w:pPr>
        <w:ind w:right="43"/>
        <w:rPr>
          <w:rFonts w:ascii="Arial" w:hAnsi="Arial" w:cs="Arial"/>
          <w:sz w:val="22"/>
          <w:szCs w:val="22"/>
        </w:rPr>
      </w:pPr>
    </w:p>
    <w:p w14:paraId="558EF04D" w14:textId="67A5ADF6" w:rsidR="00015D70" w:rsidRDefault="00015D70" w:rsidP="00D03F2B">
      <w:pPr>
        <w:ind w:right="43"/>
        <w:rPr>
          <w:rFonts w:ascii="Arial" w:hAnsi="Arial" w:cs="Arial"/>
          <w:sz w:val="22"/>
          <w:szCs w:val="22"/>
        </w:rPr>
      </w:pPr>
    </w:p>
    <w:p w14:paraId="5A0F9719" w14:textId="23248708" w:rsidR="00015D70" w:rsidRDefault="00015D70" w:rsidP="00D03F2B">
      <w:pPr>
        <w:ind w:right="43"/>
        <w:rPr>
          <w:rFonts w:ascii="Arial" w:hAnsi="Arial" w:cs="Arial"/>
          <w:sz w:val="22"/>
          <w:szCs w:val="22"/>
        </w:rPr>
      </w:pPr>
    </w:p>
    <w:p w14:paraId="4B5CF56E" w14:textId="4840474A" w:rsidR="00015D70" w:rsidRDefault="00015D70" w:rsidP="00D03F2B">
      <w:pPr>
        <w:ind w:right="43"/>
        <w:rPr>
          <w:rFonts w:ascii="Arial" w:hAnsi="Arial" w:cs="Arial"/>
          <w:sz w:val="22"/>
          <w:szCs w:val="22"/>
        </w:rPr>
      </w:pPr>
    </w:p>
    <w:p w14:paraId="64FBC2EA" w14:textId="29716D77" w:rsidR="00015D70" w:rsidRDefault="00015D70" w:rsidP="00D03F2B">
      <w:pPr>
        <w:ind w:right="43"/>
        <w:rPr>
          <w:rFonts w:ascii="Arial" w:hAnsi="Arial" w:cs="Arial"/>
          <w:sz w:val="22"/>
          <w:szCs w:val="22"/>
        </w:rPr>
      </w:pPr>
    </w:p>
    <w:p w14:paraId="7F813BA1" w14:textId="1BD981AE" w:rsidR="00015D70" w:rsidRDefault="00015D70" w:rsidP="00D03F2B">
      <w:pPr>
        <w:ind w:right="43"/>
        <w:rPr>
          <w:rFonts w:ascii="Arial" w:hAnsi="Arial" w:cs="Arial"/>
          <w:sz w:val="22"/>
          <w:szCs w:val="22"/>
        </w:rPr>
      </w:pPr>
    </w:p>
    <w:p w14:paraId="0250C329" w14:textId="6F5BB24A" w:rsidR="00015D70" w:rsidRDefault="00015D70" w:rsidP="00D03F2B">
      <w:pPr>
        <w:ind w:right="43"/>
        <w:rPr>
          <w:rFonts w:ascii="Arial" w:hAnsi="Arial" w:cs="Arial"/>
          <w:sz w:val="22"/>
          <w:szCs w:val="22"/>
        </w:rPr>
      </w:pPr>
    </w:p>
    <w:p w14:paraId="2BD3BC25" w14:textId="74E59A33" w:rsidR="00015D70" w:rsidRDefault="00015D70" w:rsidP="00D03F2B">
      <w:pPr>
        <w:ind w:right="43"/>
        <w:rPr>
          <w:rFonts w:ascii="Arial" w:hAnsi="Arial" w:cs="Arial"/>
          <w:sz w:val="22"/>
          <w:szCs w:val="22"/>
        </w:rPr>
      </w:pPr>
    </w:p>
    <w:p w14:paraId="275990AA" w14:textId="320F803B" w:rsidR="00015D70" w:rsidRDefault="00015D70" w:rsidP="00D03F2B">
      <w:pPr>
        <w:ind w:right="43"/>
        <w:rPr>
          <w:rFonts w:ascii="Arial" w:hAnsi="Arial" w:cs="Arial"/>
          <w:sz w:val="22"/>
          <w:szCs w:val="22"/>
        </w:rPr>
      </w:pPr>
    </w:p>
    <w:p w14:paraId="17B7334C" w14:textId="6A37B89C" w:rsidR="00015D70" w:rsidRDefault="00015D70" w:rsidP="00D03F2B">
      <w:pPr>
        <w:ind w:right="43"/>
        <w:rPr>
          <w:rFonts w:ascii="Arial" w:hAnsi="Arial" w:cs="Arial"/>
          <w:sz w:val="22"/>
          <w:szCs w:val="22"/>
        </w:rPr>
      </w:pPr>
    </w:p>
    <w:p w14:paraId="76B215E1" w14:textId="28FE5772" w:rsidR="00015D70" w:rsidRDefault="00015D70" w:rsidP="00D03F2B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296"/>
        <w:gridCol w:w="9"/>
      </w:tblGrid>
      <w:tr w:rsidR="00015D70" w:rsidRPr="007D7D15" w14:paraId="7C59AAFE" w14:textId="77777777" w:rsidTr="00857D8A">
        <w:trPr>
          <w:gridAfter w:val="1"/>
          <w:wAfter w:w="9" w:type="dxa"/>
          <w:trHeight w:val="747"/>
        </w:trPr>
        <w:tc>
          <w:tcPr>
            <w:tcW w:w="543" w:type="dxa"/>
            <w:shd w:val="clear" w:color="auto" w:fill="auto"/>
          </w:tcPr>
          <w:p w14:paraId="40D8171E" w14:textId="49613EA1" w:rsidR="00015D70" w:rsidRPr="007D7D15" w:rsidRDefault="00015D70" w:rsidP="00857D8A">
            <w:pPr>
              <w:ind w:right="43"/>
              <w:rPr>
                <w:rFonts w:ascii="Arial" w:hAnsi="Arial" w:cs="Arial"/>
                <w:b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lastRenderedPageBreak/>
              <w:t>1</w:t>
            </w:r>
            <w:r w:rsidR="0027365C">
              <w:rPr>
                <w:rFonts w:ascii="Arial" w:hAnsi="Arial" w:cs="Arial"/>
                <w:b/>
                <w:sz w:val="22"/>
                <w:szCs w:val="22"/>
              </w:rPr>
              <w:t>6</w:t>
            </w:r>
          </w:p>
        </w:tc>
        <w:tc>
          <w:tcPr>
            <w:tcW w:w="9200" w:type="dxa"/>
            <w:gridSpan w:val="4"/>
            <w:shd w:val="clear" w:color="auto" w:fill="auto"/>
          </w:tcPr>
          <w:p w14:paraId="3CFBBDEE" w14:textId="65A9D323" w:rsidR="00015D70" w:rsidRPr="0099744C" w:rsidRDefault="00015D70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9744C">
              <w:rPr>
                <w:rFonts w:ascii="Arial" w:hAnsi="Arial" w:cs="Arial"/>
                <w:sz w:val="22"/>
                <w:szCs w:val="22"/>
              </w:rPr>
              <w:t xml:space="preserve">A bead </w:t>
            </w:r>
            <w:r>
              <w:rPr>
                <w:rFonts w:ascii="Arial" w:hAnsi="Arial" w:cs="Arial"/>
                <w:sz w:val="22"/>
                <w:szCs w:val="22"/>
              </w:rPr>
              <w:t xml:space="preserve">is released </w:t>
            </w:r>
            <w:r w:rsidRPr="0099744C">
              <w:rPr>
                <w:rFonts w:ascii="Arial" w:hAnsi="Arial" w:cs="Arial"/>
                <w:sz w:val="22"/>
                <w:szCs w:val="22"/>
              </w:rPr>
              <w:t xml:space="preserve">along a </w:t>
            </w:r>
            <w:r>
              <w:rPr>
                <w:rFonts w:ascii="Arial" w:hAnsi="Arial" w:cs="Arial"/>
                <w:sz w:val="22"/>
                <w:szCs w:val="22"/>
              </w:rPr>
              <w:t>slope</w:t>
            </w:r>
            <w:r w:rsidR="00857D8A">
              <w:rPr>
                <w:rFonts w:ascii="Arial" w:hAnsi="Arial" w:cs="Arial"/>
                <w:sz w:val="22"/>
                <w:szCs w:val="22"/>
              </w:rPr>
              <w:t xml:space="preserve"> and </w:t>
            </w:r>
            <w:r w:rsidR="00857D8A">
              <w:rPr>
                <w:rFonts w:ascii="Arial" w:hAnsi="Arial" w:cs="Arial"/>
                <w:spacing w:val="-2"/>
                <w:sz w:val="22"/>
                <w:szCs w:val="22"/>
              </w:rPr>
              <w:t>enters</w:t>
            </w:r>
            <w:r w:rsidR="00857D8A" w:rsidRPr="0099744C">
              <w:rPr>
                <w:rFonts w:ascii="Arial" w:hAnsi="Arial" w:cs="Arial"/>
                <w:spacing w:val="-2"/>
                <w:sz w:val="22"/>
                <w:szCs w:val="22"/>
              </w:rPr>
              <w:t xml:space="preserve"> a vertical circle of </w:t>
            </w:r>
            <w:r w:rsidR="00857D8A">
              <w:rPr>
                <w:rFonts w:ascii="Arial" w:hAnsi="Arial" w:cs="Arial"/>
                <w:spacing w:val="-2"/>
                <w:sz w:val="22"/>
                <w:szCs w:val="22"/>
              </w:rPr>
              <w:t>diameter</w:t>
            </w:r>
            <w:r w:rsidR="00857D8A" w:rsidRPr="0099744C">
              <w:rPr>
                <w:rFonts w:ascii="Arial" w:hAnsi="Arial" w:cs="Arial"/>
                <w:spacing w:val="-2"/>
                <w:sz w:val="22"/>
                <w:szCs w:val="22"/>
              </w:rPr>
              <w:t xml:space="preserve"> </w:t>
            </w:r>
            <w:r w:rsidR="00857D8A">
              <w:rPr>
                <w:rFonts w:ascii="Arial" w:hAnsi="Arial" w:cs="Arial"/>
                <w:spacing w:val="-2"/>
                <w:sz w:val="22"/>
                <w:szCs w:val="22"/>
              </w:rPr>
              <w:t>40</w:t>
            </w:r>
            <w:r w:rsidR="00857D8A" w:rsidRPr="0099744C">
              <w:rPr>
                <w:rFonts w:ascii="Arial" w:hAnsi="Arial" w:cs="Arial"/>
                <w:spacing w:val="-2"/>
                <w:sz w:val="22"/>
                <w:szCs w:val="22"/>
              </w:rPr>
              <w:t xml:space="preserve"> cm</w:t>
            </w:r>
            <w:r w:rsidR="00857D8A">
              <w:rPr>
                <w:rFonts w:ascii="Arial" w:hAnsi="Arial" w:cs="Arial"/>
                <w:spacing w:val="-2"/>
                <w:sz w:val="22"/>
                <w:szCs w:val="22"/>
              </w:rPr>
              <w:t xml:space="preserve"> with a speed </w:t>
            </w:r>
            <w:r w:rsidR="00857D8A" w:rsidRPr="00857D8A">
              <w:rPr>
                <w:rFonts w:ascii="Arial" w:hAnsi="Arial" w:cs="Arial"/>
                <w:i/>
                <w:iCs/>
                <w:spacing w:val="-2"/>
                <w:sz w:val="22"/>
                <w:szCs w:val="22"/>
              </w:rPr>
              <w:t>v</w:t>
            </w:r>
            <w:r w:rsidRPr="0099744C">
              <w:rPr>
                <w:rFonts w:ascii="Arial" w:hAnsi="Arial" w:cs="Arial"/>
                <w:sz w:val="22"/>
                <w:szCs w:val="22"/>
              </w:rPr>
              <w:t>, as shown.</w:t>
            </w:r>
          </w:p>
          <w:p w14:paraId="20B219BF" w14:textId="77777777" w:rsidR="00015D70" w:rsidRPr="007D7D15" w:rsidRDefault="00015D70" w:rsidP="00857D8A">
            <w:pPr>
              <w:ind w:right="43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c">
                  <w:drawing>
                    <wp:inline distT="0" distB="0" distL="0" distR="0" wp14:anchorId="3DE8614B" wp14:editId="0B95A9B4">
                      <wp:extent cx="5486400" cy="2210765"/>
                      <wp:effectExtent l="0" t="0" r="0" b="0"/>
                      <wp:docPr id="47" name="Canvas 4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prstClr val="white"/>
                              </a:solidFill>
                            </wpc:bg>
                            <wpc:whole/>
                            <wps:wsp>
                              <wps:cNvPr id="32" name="Straight Connector 32"/>
                              <wps:cNvCnPr/>
                              <wps:spPr>
                                <a:xfrm>
                                  <a:off x="3345084" y="2048731"/>
                                  <a:ext cx="154532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6" name="Text Box 30"/>
                              <wps:cNvSpPr txBox="1"/>
                              <wps:spPr>
                                <a:xfrm>
                                  <a:off x="3959133" y="1543442"/>
                                  <a:ext cx="387350" cy="1924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750FDFB" w14:textId="77777777" w:rsidR="00857D8A" w:rsidRPr="0099744C" w:rsidRDefault="00857D8A" w:rsidP="00015D70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40</w:t>
                                    </w:r>
                                    <w:r w:rsidRPr="0099744C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 xml:space="preserve"> cm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Oval 4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922607" y="1250171"/>
                                  <a:ext cx="798653" cy="79856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" name="Freeform: Shape 49"/>
                              <wps:cNvSpPr/>
                              <wps:spPr>
                                <a:xfrm>
                                  <a:off x="920187" y="86810"/>
                                  <a:ext cx="2424896" cy="1961909"/>
                                </a:xfrm>
                                <a:custGeom>
                                  <a:avLst/>
                                  <a:gdLst>
                                    <a:gd name="connsiteX0" fmla="*/ 0 w 2424896"/>
                                    <a:gd name="connsiteY0" fmla="*/ 0 h 1961909"/>
                                    <a:gd name="connsiteX1" fmla="*/ 393539 w 2424896"/>
                                    <a:gd name="connsiteY1" fmla="*/ 237281 h 1961909"/>
                                    <a:gd name="connsiteX2" fmla="*/ 966486 w 2424896"/>
                                    <a:gd name="connsiteY2" fmla="*/ 1093808 h 1961909"/>
                                    <a:gd name="connsiteX3" fmla="*/ 1660967 w 2424896"/>
                                    <a:gd name="connsiteY3" fmla="*/ 1753565 h 1961909"/>
                                    <a:gd name="connsiteX4" fmla="*/ 2123955 w 2424896"/>
                                    <a:gd name="connsiteY4" fmla="*/ 1927185 h 1961909"/>
                                    <a:gd name="connsiteX5" fmla="*/ 2424896 w 2424896"/>
                                    <a:gd name="connsiteY5" fmla="*/ 1961909 h 1961909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2424896" h="1961909">
                                      <a:moveTo>
                                        <a:pt x="0" y="0"/>
                                      </a:moveTo>
                                      <a:cubicBezTo>
                                        <a:pt x="116229" y="27490"/>
                                        <a:pt x="232458" y="54980"/>
                                        <a:pt x="393539" y="237281"/>
                                      </a:cubicBezTo>
                                      <a:cubicBezTo>
                                        <a:pt x="554620" y="419582"/>
                                        <a:pt x="755248" y="841094"/>
                                        <a:pt x="966486" y="1093808"/>
                                      </a:cubicBezTo>
                                      <a:cubicBezTo>
                                        <a:pt x="1177724" y="1346522"/>
                                        <a:pt x="1468056" y="1614669"/>
                                        <a:pt x="1660967" y="1753565"/>
                                      </a:cubicBezTo>
                                      <a:cubicBezTo>
                                        <a:pt x="1853878" y="1892461"/>
                                        <a:pt x="1996633" y="1892461"/>
                                        <a:pt x="2123955" y="1927185"/>
                                      </a:cubicBezTo>
                                      <a:cubicBezTo>
                                        <a:pt x="2251277" y="1961909"/>
                                        <a:pt x="2338086" y="1961909"/>
                                        <a:pt x="2424896" y="196190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Freeform: Shape 86"/>
                              <wps:cNvSpPr/>
                              <wps:spPr>
                                <a:xfrm>
                                  <a:off x="943929" y="75827"/>
                                  <a:ext cx="2424430" cy="1961515"/>
                                </a:xfrm>
                                <a:custGeom>
                                  <a:avLst/>
                                  <a:gdLst>
                                    <a:gd name="connsiteX0" fmla="*/ 0 w 2424896"/>
                                    <a:gd name="connsiteY0" fmla="*/ 0 h 1961909"/>
                                    <a:gd name="connsiteX1" fmla="*/ 393539 w 2424896"/>
                                    <a:gd name="connsiteY1" fmla="*/ 237281 h 1961909"/>
                                    <a:gd name="connsiteX2" fmla="*/ 966486 w 2424896"/>
                                    <a:gd name="connsiteY2" fmla="*/ 1093808 h 1961909"/>
                                    <a:gd name="connsiteX3" fmla="*/ 1660967 w 2424896"/>
                                    <a:gd name="connsiteY3" fmla="*/ 1753565 h 1961909"/>
                                    <a:gd name="connsiteX4" fmla="*/ 2123955 w 2424896"/>
                                    <a:gd name="connsiteY4" fmla="*/ 1927185 h 1961909"/>
                                    <a:gd name="connsiteX5" fmla="*/ 2424896 w 2424896"/>
                                    <a:gd name="connsiteY5" fmla="*/ 1961909 h 1961909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2424896" h="1961909">
                                      <a:moveTo>
                                        <a:pt x="0" y="0"/>
                                      </a:moveTo>
                                      <a:cubicBezTo>
                                        <a:pt x="116229" y="27490"/>
                                        <a:pt x="232458" y="54980"/>
                                        <a:pt x="393539" y="237281"/>
                                      </a:cubicBezTo>
                                      <a:cubicBezTo>
                                        <a:pt x="554620" y="419582"/>
                                        <a:pt x="755248" y="841094"/>
                                        <a:pt x="966486" y="1093808"/>
                                      </a:cubicBezTo>
                                      <a:cubicBezTo>
                                        <a:pt x="1177724" y="1346522"/>
                                        <a:pt x="1468056" y="1614669"/>
                                        <a:pt x="1660967" y="1753565"/>
                                      </a:cubicBezTo>
                                      <a:cubicBezTo>
                                        <a:pt x="1853878" y="1892461"/>
                                        <a:pt x="1996633" y="1892461"/>
                                        <a:pt x="2123955" y="1927185"/>
                                      </a:cubicBezTo>
                                      <a:cubicBezTo>
                                        <a:pt x="2251277" y="1961909"/>
                                        <a:pt x="2338086" y="1961909"/>
                                        <a:pt x="2424896" y="196190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ysClr val="window" lastClr="FFFFFF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Oval 8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406918" y="336447"/>
                                  <a:ext cx="138156" cy="1381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>
                                    <a:lumMod val="65000"/>
                                  </a:sysClr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0" name="Straight Connector 90"/>
                              <wps:cNvCnPr/>
                              <wps:spPr>
                                <a:xfrm>
                                  <a:off x="1030147" y="2054836"/>
                                  <a:ext cx="2170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1" name="Oval 9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70440" y="1255946"/>
                                  <a:ext cx="137795" cy="13779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>
                                    <a:lumMod val="65000"/>
                                  </a:sysClr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ysDash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" name="Straight Connector 93"/>
                              <wps:cNvCnPr/>
                              <wps:spPr>
                                <a:xfrm>
                                  <a:off x="3443554" y="1232966"/>
                                  <a:ext cx="6424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3" name="Straight Arrow Connector 53"/>
                              <wps:cNvCnPr/>
                              <wps:spPr>
                                <a:xfrm>
                                  <a:off x="3922604" y="1232543"/>
                                  <a:ext cx="0" cy="82196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headEnd type="triangle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6" name="Text Box 30"/>
                              <wps:cNvSpPr txBox="1"/>
                              <wps:spPr>
                                <a:xfrm>
                                  <a:off x="3308760" y="1685904"/>
                                  <a:ext cx="81915" cy="191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06CBE2" w14:textId="7B8BECFB" w:rsidR="00857D8A" w:rsidRPr="00857D8A" w:rsidRDefault="00857D8A" w:rsidP="00015D70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  <w:lang w:val="en-SG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" name="Text Box 30"/>
                              <wps:cNvSpPr txBox="1"/>
                              <wps:spPr>
                                <a:xfrm>
                                  <a:off x="1557387" y="179892"/>
                                  <a:ext cx="317500" cy="191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934CB4" w14:textId="77777777" w:rsidR="00857D8A" w:rsidRDefault="00857D8A" w:rsidP="00015D70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bead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7" name="Oval 32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65321" y="1904192"/>
                                  <a:ext cx="137795" cy="13779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>
                                    <a:lumMod val="65000"/>
                                  </a:sysClr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56" name="Straight Arrow Connector 1856"/>
                              <wps:cNvCnPr/>
                              <wps:spPr>
                                <a:xfrm>
                                  <a:off x="3256358" y="1865232"/>
                                  <a:ext cx="233291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3DE8614B" id="Canvas 47" o:spid="_x0000_s1118" editas="canvas" style="width:6in;height:174.1pt;mso-position-horizontal-relative:char;mso-position-vertical-relative:line" coordsize="54864,221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">
                      <v:shape id="_x0000_s1119" type="#_x0000_t75" style="position:absolute;width:54864;height:22104;visibility:visible;mso-wrap-style:square" filled="t">
                        <v:fill o:detectmouseclick="t"/>
                        <v:path o:connecttype="none"/>
                      </v:shape>
                      <v:line id="Straight Connector 32" o:spid="_x0000_s1120" style="position:absolute;visibility:visible;mso-wrap-style:square" from="33450,20487" to="48904,20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" strokecolor="windowText">
                        <v:stroke joinstyle="miter"/>
                      </v:line>
                      <v:shape id="Text Box 30" o:spid="_x0000_s1121" type="#_x0000_t202" style="position:absolute;left:39591;top:15434;width:3873;height:19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" filled="f" stroked="f" strokeweight=".5pt">
                        <v:textbox inset="0,0,0,0">
                          <w:txbxContent>
                            <w:p w14:paraId="7750FDFB" w14:textId="77777777" w:rsidR="00857D8A" w:rsidRPr="0099744C" w:rsidRDefault="00857D8A" w:rsidP="00015D70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40</w:t>
                              </w:r>
                              <w:r w:rsidRPr="0099744C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cm</w:t>
                              </w:r>
                            </w:p>
                          </w:txbxContent>
                        </v:textbox>
                      </v:shape>
                      <v:oval id="Oval 48" o:spid="_x0000_s1122" style="position:absolute;left:29226;top:12501;width:7986;height:79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" filled="f" strokecolor="windowText" strokeweight="1pt">
                        <v:stroke joinstyle="miter"/>
                        <v:path arrowok="t"/>
                        <o:lock v:ext="edit" aspectratio="t"/>
                      </v:oval>
                      <v:shape id="Freeform: Shape 49" o:spid="_x0000_s1123" style="position:absolute;left:9201;top:868;width:24249;height:19619;visibility:visible;mso-wrap-style:square;v-text-anchor:middle" coordsize="2424896,1961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" path="m,c116229,27490,232458,54980,393539,237281v161081,182301,361709,603813,572947,856527c1177724,1346522,1468056,1614669,1660967,1753565v192911,138896,335666,138896,462988,173620c2251277,1961909,2338086,1961909,2424896,1961909e" filled="f" strokecolor="windowText" strokeweight="1pt">
                        <v:stroke joinstyle="miter"/>
                        <v:path arrowok="t" o:connecttype="custom" o:connectlocs="0,0;393539,237281;966486,1093808;1660967,1753565;2123955,1927185;2424896,1961909" o:connectangles="0,0,0,0,0,0"/>
                      </v:shape>
                      <v:shape id="Freeform: Shape 86" o:spid="_x0000_s1124" style="position:absolute;left:9439;top:758;width:24244;height:19615;visibility:visible;mso-wrap-style:square;v-text-anchor:middle" coordsize="2424896,1961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" path="m,c116229,27490,232458,54980,393539,237281v161081,182301,361709,603813,572947,856527c1177724,1346522,1468056,1614669,1660967,1753565v192911,138896,335666,138896,462988,173620c2251277,1961909,2338086,1961909,2424896,1961909e" filled="f" strokecolor="window" strokeweight="1pt">
                        <v:stroke joinstyle="miter"/>
                        <v:path arrowok="t" o:connecttype="custom" o:connectlocs="0,0;393463,237233;966300,1093588;1660648,1753213;2123547,1926798;2424430,1961515" o:connectangles="0,0,0,0,0,0"/>
                      </v:shape>
                      <v:oval id="Oval 87" o:spid="_x0000_s1125" style="position:absolute;left:14069;top:3364;width:1381;height:13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" fillcolor="#a6a6a6" strokecolor="windowText" strokeweight="1pt">
                        <v:stroke joinstyle="miter"/>
                        <v:path arrowok="t"/>
                        <o:lock v:ext="edit" aspectratio="t"/>
                      </v:oval>
                      <v:line id="Straight Connector 90" o:spid="_x0000_s1126" style="position:absolute;visibility:visible;mso-wrap-style:square" from="10301,20548" to="32003,20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" strokecolor="windowText" strokeweight=".5pt">
                        <v:stroke dashstyle="longDash" joinstyle="miter"/>
                      </v:line>
                      <v:oval id="Oval 91" o:spid="_x0000_s1127" style="position:absolute;left:32704;top:12559;width:1378;height:13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" fillcolor="#a6a6a6" strokecolor="windowText" strokeweight="1pt">
                        <v:stroke dashstyle="3 1" joinstyle="miter"/>
                        <v:path arrowok="t"/>
                        <o:lock v:ext="edit" aspectratio="t"/>
                      </v:oval>
                      <v:line id="Straight Connector 93" o:spid="_x0000_s1128" style="position:absolute;visibility:visible;mso-wrap-style:square" from="34435,12329" to="40859,12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" strokecolor="windowText" strokeweight=".5pt">
                        <v:stroke dashstyle="longDash" joinstyle="miter"/>
                      </v:line>
                      <v:shape id="Straight Arrow Connector 53" o:spid="_x0000_s1129" type="#_x0000_t32" style="position:absolute;left:39226;top:12325;width:0;height:82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" strokecolor="windowText" strokeweight=".5pt">
                        <v:stroke startarrow="block" endarrow="block" joinstyle="miter"/>
                      </v:shape>
                      <v:shape id="Text Box 30" o:spid="_x0000_s1130" type="#_x0000_t202" style="position:absolute;left:33087;top:16859;width:819;height:19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" filled="f" stroked="f" strokeweight=".5pt">
                        <v:textbox inset="0,0,0,0">
                          <w:txbxContent>
                            <w:p w14:paraId="3D06CBE2" w14:textId="7B8BECFB" w:rsidR="00857D8A" w:rsidRPr="00857D8A" w:rsidRDefault="00857D8A" w:rsidP="00015D70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  <w:lang w:val="en-SG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Text Box 30" o:spid="_x0000_s1131" type="#_x0000_t202" style="position:absolute;left:15573;top:1798;width:3175;height:19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" filled="f" stroked="f" strokeweight=".5pt">
                        <v:textbox inset="0,0,0,0">
                          <w:txbxContent>
                            <w:p w14:paraId="4D934CB4" w14:textId="77777777" w:rsidR="00857D8A" w:rsidRDefault="00857D8A" w:rsidP="00015D70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bead</w:t>
                              </w:r>
                            </w:p>
                          </w:txbxContent>
                        </v:textbox>
                      </v:shape>
                      <v:oval id="Oval 327" o:spid="_x0000_s1132" style="position:absolute;left:32653;top:19041;width:1378;height:13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" fillcolor="#a6a6a6" strokecolor="windowText" strokeweight="1pt">
                        <v:stroke joinstyle="miter"/>
                        <v:path arrowok="t"/>
                        <o:lock v:ext="edit" aspectratio="t"/>
                      </v:oval>
                      <v:shape id="Straight Arrow Connector 1856" o:spid="_x0000_s1133" type="#_x0000_t32" style="position:absolute;left:32563;top:18652;width:233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" strokecolor="black [3200]" strokeweight=".5pt">
                        <v:stroke endarrow="block" joinstyle="miter"/>
                      </v:shape>
                      <w10:anchorlock/>
                    </v:group>
                  </w:pict>
                </mc:Fallback>
              </mc:AlternateContent>
            </w:r>
          </w:p>
          <w:p w14:paraId="42B5812F" w14:textId="77777777" w:rsidR="00015D70" w:rsidRPr="0099744C" w:rsidRDefault="00015D70" w:rsidP="00857D8A">
            <w:pPr>
              <w:ind w:right="43"/>
              <w:jc w:val="both"/>
              <w:rPr>
                <w:rFonts w:ascii="Arial" w:hAnsi="Arial" w:cs="Arial"/>
                <w:spacing w:val="-2"/>
                <w:sz w:val="22"/>
                <w:szCs w:val="22"/>
              </w:rPr>
            </w:pPr>
            <w:r w:rsidRPr="0099744C">
              <w:rPr>
                <w:rFonts w:ascii="Arial" w:hAnsi="Arial" w:cs="Arial"/>
                <w:spacing w:val="-2"/>
                <w:sz w:val="22"/>
                <w:szCs w:val="22"/>
              </w:rPr>
              <w:t xml:space="preserve">Air resistance and friction on the </w:t>
            </w:r>
            <w:r>
              <w:rPr>
                <w:rFonts w:ascii="Arial" w:hAnsi="Arial" w:cs="Arial"/>
                <w:spacing w:val="-2"/>
                <w:sz w:val="22"/>
                <w:szCs w:val="22"/>
              </w:rPr>
              <w:t>slope</w:t>
            </w:r>
            <w:r w:rsidRPr="0099744C">
              <w:rPr>
                <w:rFonts w:ascii="Arial" w:hAnsi="Arial" w:cs="Arial"/>
                <w:spacing w:val="-2"/>
                <w:sz w:val="22"/>
                <w:szCs w:val="22"/>
              </w:rPr>
              <w:t xml:space="preserve"> are negligible.</w:t>
            </w:r>
          </w:p>
          <w:p w14:paraId="4829B254" w14:textId="77777777" w:rsidR="00015D70" w:rsidRPr="0099744C" w:rsidRDefault="00015D70" w:rsidP="00857D8A">
            <w:pPr>
              <w:ind w:right="43"/>
              <w:jc w:val="both"/>
              <w:rPr>
                <w:rFonts w:ascii="Arial" w:hAnsi="Arial" w:cs="Arial"/>
                <w:spacing w:val="-2"/>
                <w:sz w:val="22"/>
                <w:szCs w:val="22"/>
              </w:rPr>
            </w:pPr>
          </w:p>
          <w:p w14:paraId="02AB1A95" w14:textId="3F15D55C" w:rsidR="00015D70" w:rsidRPr="0099744C" w:rsidRDefault="00015D70" w:rsidP="00857D8A">
            <w:pPr>
              <w:ind w:right="43"/>
              <w:jc w:val="both"/>
              <w:rPr>
                <w:rFonts w:ascii="Arial" w:hAnsi="Arial" w:cs="Arial"/>
                <w:spacing w:val="-2"/>
                <w:sz w:val="22"/>
                <w:szCs w:val="22"/>
              </w:rPr>
            </w:pPr>
            <w:r w:rsidRPr="0099744C">
              <w:rPr>
                <w:rFonts w:ascii="Arial" w:hAnsi="Arial" w:cs="Arial"/>
                <w:spacing w:val="-2"/>
                <w:sz w:val="22"/>
                <w:szCs w:val="22"/>
              </w:rPr>
              <w:t xml:space="preserve">What is </w:t>
            </w:r>
            <w:r>
              <w:rPr>
                <w:rFonts w:ascii="Arial" w:hAnsi="Arial" w:cs="Arial"/>
                <w:spacing w:val="-2"/>
                <w:sz w:val="22"/>
                <w:szCs w:val="22"/>
              </w:rPr>
              <w:t xml:space="preserve">minimum </w:t>
            </w:r>
            <w:r w:rsidR="00857D8A">
              <w:rPr>
                <w:rFonts w:ascii="Arial" w:hAnsi="Arial" w:cs="Arial"/>
                <w:spacing w:val="-2"/>
                <w:sz w:val="22"/>
                <w:szCs w:val="22"/>
              </w:rPr>
              <w:t xml:space="preserve">speed </w:t>
            </w:r>
            <w:r w:rsidR="00857D8A" w:rsidRPr="00857D8A">
              <w:rPr>
                <w:rFonts w:ascii="Arial" w:hAnsi="Arial" w:cs="Arial"/>
                <w:i/>
                <w:iCs/>
                <w:spacing w:val="-2"/>
                <w:sz w:val="22"/>
                <w:szCs w:val="22"/>
              </w:rPr>
              <w:t>v</w:t>
            </w:r>
            <w:r w:rsidR="00857D8A">
              <w:rPr>
                <w:rFonts w:ascii="Arial" w:hAnsi="Arial" w:cs="Arial"/>
                <w:spacing w:val="-2"/>
                <w:sz w:val="22"/>
                <w:szCs w:val="22"/>
              </w:rPr>
              <w:t xml:space="preserve"> that</w:t>
            </w:r>
            <w:r>
              <w:rPr>
                <w:rFonts w:ascii="Arial" w:hAnsi="Arial" w:cs="Arial"/>
                <w:spacing w:val="-2"/>
                <w:sz w:val="22"/>
                <w:szCs w:val="22"/>
              </w:rPr>
              <w:t xml:space="preserve"> the bead </w:t>
            </w:r>
            <w:r w:rsidR="00857D8A">
              <w:rPr>
                <w:rFonts w:ascii="Arial" w:hAnsi="Arial" w:cs="Arial"/>
                <w:spacing w:val="-2"/>
                <w:sz w:val="22"/>
                <w:szCs w:val="22"/>
              </w:rPr>
              <w:t xml:space="preserve">must have </w:t>
            </w:r>
            <w:r>
              <w:rPr>
                <w:rFonts w:ascii="Arial" w:hAnsi="Arial" w:cs="Arial"/>
                <w:spacing w:val="-2"/>
                <w:sz w:val="22"/>
                <w:szCs w:val="22"/>
              </w:rPr>
              <w:t>for it to complete the vertical circle</w:t>
            </w:r>
            <w:r w:rsidRPr="0099744C">
              <w:rPr>
                <w:rFonts w:ascii="Arial" w:hAnsi="Arial" w:cs="Arial"/>
                <w:spacing w:val="-2"/>
                <w:sz w:val="22"/>
                <w:szCs w:val="22"/>
              </w:rPr>
              <w:t>?</w:t>
            </w:r>
          </w:p>
          <w:p w14:paraId="79278657" w14:textId="77777777" w:rsidR="00015D70" w:rsidRPr="007D7D15" w:rsidRDefault="00015D70" w:rsidP="00857D8A">
            <w:pPr>
              <w:ind w:right="43"/>
              <w:rPr>
                <w:rFonts w:ascii="Arial" w:hAnsi="Arial" w:cs="Arial"/>
              </w:rPr>
            </w:pPr>
          </w:p>
        </w:tc>
      </w:tr>
      <w:tr w:rsidR="00015D70" w:rsidRPr="00B81CF1" w14:paraId="1346279B" w14:textId="77777777" w:rsidTr="00857D8A">
        <w:tc>
          <w:tcPr>
            <w:tcW w:w="543" w:type="dxa"/>
            <w:shd w:val="clear" w:color="auto" w:fill="auto"/>
          </w:tcPr>
          <w:p w14:paraId="1701DF11" w14:textId="77777777" w:rsidR="00015D70" w:rsidRPr="00B81CF1" w:rsidRDefault="00015D70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3DD74E57" w14:textId="673D4BA7" w:rsidR="00015D70" w:rsidRPr="00B81CF1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B81CF1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 w:rsidR="00BC0DD9">
              <w:rPr>
                <w:rFonts w:ascii="Arial" w:hAnsi="Arial" w:cs="Arial"/>
                <w:bCs/>
                <w:sz w:val="22"/>
                <w:szCs w:val="22"/>
              </w:rPr>
              <w:t>1.4</w:t>
            </w:r>
            <w:r w:rsidRPr="00B81CF1">
              <w:rPr>
                <w:rFonts w:ascii="Arial" w:hAnsi="Arial" w:cs="Arial"/>
                <w:bCs/>
                <w:sz w:val="22"/>
                <w:szCs w:val="22"/>
              </w:rPr>
              <w:t xml:space="preserve"> m</w:t>
            </w:r>
            <w:r w:rsidR="000972BB">
              <w:rPr>
                <w:rFonts w:ascii="Arial" w:hAnsi="Arial" w:cs="Arial"/>
                <w:bCs/>
                <w:sz w:val="22"/>
                <w:szCs w:val="22"/>
              </w:rPr>
              <w:t xml:space="preserve"> </w:t>
            </w:r>
            <w:r w:rsidR="000972BB" w:rsidRPr="0099744C">
              <w:rPr>
                <w:rFonts w:ascii="Arial" w:hAnsi="Arial" w:cs="Arial"/>
                <w:sz w:val="22"/>
                <w:szCs w:val="22"/>
              </w:rPr>
              <w:t>s</w:t>
            </w:r>
            <w:r w:rsidR="000972BB" w:rsidRPr="0099744C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</w:p>
        </w:tc>
        <w:tc>
          <w:tcPr>
            <w:tcW w:w="2302" w:type="dxa"/>
            <w:shd w:val="clear" w:color="auto" w:fill="auto"/>
          </w:tcPr>
          <w:p w14:paraId="07E53E2B" w14:textId="3039C3FB" w:rsidR="00015D70" w:rsidRPr="00B81CF1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B81CF1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 w:rsidR="00BC0DD9">
              <w:rPr>
                <w:rFonts w:ascii="Arial" w:hAnsi="Arial" w:cs="Arial"/>
                <w:bCs/>
                <w:sz w:val="22"/>
                <w:szCs w:val="22"/>
              </w:rPr>
              <w:t>2.4</w:t>
            </w:r>
            <w:r>
              <w:rPr>
                <w:rFonts w:ascii="Arial" w:hAnsi="Arial" w:cs="Arial"/>
                <w:sz w:val="22"/>
                <w:szCs w:val="22"/>
              </w:rPr>
              <w:t xml:space="preserve"> m</w:t>
            </w:r>
            <w:r w:rsidR="000972BB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0972BB" w:rsidRPr="0099744C">
              <w:rPr>
                <w:rFonts w:ascii="Arial" w:hAnsi="Arial" w:cs="Arial"/>
                <w:sz w:val="22"/>
                <w:szCs w:val="22"/>
              </w:rPr>
              <w:t>s</w:t>
            </w:r>
            <w:r w:rsidR="000972BB" w:rsidRPr="0099744C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</w:p>
        </w:tc>
        <w:tc>
          <w:tcPr>
            <w:tcW w:w="2301" w:type="dxa"/>
            <w:shd w:val="clear" w:color="auto" w:fill="auto"/>
          </w:tcPr>
          <w:p w14:paraId="008EB3F1" w14:textId="6A967EB1" w:rsidR="00015D70" w:rsidRPr="00B81CF1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B81CF1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 w:rsidR="00BC0DD9">
              <w:rPr>
                <w:rFonts w:ascii="Arial" w:hAnsi="Arial" w:cs="Arial"/>
                <w:bCs/>
                <w:sz w:val="22"/>
                <w:szCs w:val="22"/>
              </w:rPr>
              <w:t>3.1</w:t>
            </w:r>
            <w:r>
              <w:rPr>
                <w:rFonts w:ascii="Arial" w:hAnsi="Arial" w:cs="Arial"/>
                <w:sz w:val="22"/>
                <w:szCs w:val="22"/>
              </w:rPr>
              <w:t xml:space="preserve"> m</w:t>
            </w:r>
            <w:r w:rsidR="000972BB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0972BB" w:rsidRPr="0099744C">
              <w:rPr>
                <w:rFonts w:ascii="Arial" w:hAnsi="Arial" w:cs="Arial"/>
                <w:sz w:val="22"/>
                <w:szCs w:val="22"/>
              </w:rPr>
              <w:t>s</w:t>
            </w:r>
            <w:r w:rsidR="000972BB" w:rsidRPr="0099744C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</w:p>
        </w:tc>
        <w:tc>
          <w:tcPr>
            <w:tcW w:w="2305" w:type="dxa"/>
            <w:gridSpan w:val="2"/>
            <w:shd w:val="clear" w:color="auto" w:fill="auto"/>
          </w:tcPr>
          <w:p w14:paraId="7D99E07D" w14:textId="1FDD0CA6" w:rsidR="00015D70" w:rsidRPr="00B81CF1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B81CF1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 w:rsidR="00BC0DD9">
              <w:rPr>
                <w:rFonts w:ascii="Arial" w:hAnsi="Arial" w:cs="Arial"/>
                <w:sz w:val="22"/>
                <w:szCs w:val="22"/>
              </w:rPr>
              <w:t>3.4</w:t>
            </w:r>
            <w:r>
              <w:rPr>
                <w:rFonts w:ascii="Arial" w:hAnsi="Arial" w:cs="Arial"/>
                <w:sz w:val="22"/>
                <w:szCs w:val="22"/>
              </w:rPr>
              <w:t xml:space="preserve"> m</w:t>
            </w:r>
            <w:r w:rsidR="000972BB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0972BB" w:rsidRPr="0099744C">
              <w:rPr>
                <w:rFonts w:ascii="Arial" w:hAnsi="Arial" w:cs="Arial"/>
                <w:sz w:val="22"/>
                <w:szCs w:val="22"/>
              </w:rPr>
              <w:t>s</w:t>
            </w:r>
            <w:r w:rsidR="000972BB" w:rsidRPr="0099744C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</w:p>
        </w:tc>
      </w:tr>
    </w:tbl>
    <w:p w14:paraId="056A1EA2" w14:textId="68F5C848" w:rsidR="00015D70" w:rsidRDefault="00015D70" w:rsidP="00015D70">
      <w:pPr>
        <w:ind w:right="43"/>
        <w:rPr>
          <w:rFonts w:ascii="Arial" w:hAnsi="Arial" w:cs="Arial"/>
          <w:sz w:val="22"/>
          <w:szCs w:val="22"/>
        </w:rPr>
      </w:pPr>
    </w:p>
    <w:p w14:paraId="381150DE" w14:textId="77777777" w:rsidR="00856AFE" w:rsidRDefault="00856AFE" w:rsidP="00015D70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296"/>
        <w:gridCol w:w="9"/>
      </w:tblGrid>
      <w:tr w:rsidR="00015D70" w:rsidRPr="0099744C" w14:paraId="509F23B4" w14:textId="77777777" w:rsidTr="00857D8A">
        <w:trPr>
          <w:gridAfter w:val="1"/>
          <w:wAfter w:w="9" w:type="dxa"/>
          <w:trHeight w:val="747"/>
        </w:trPr>
        <w:tc>
          <w:tcPr>
            <w:tcW w:w="543" w:type="dxa"/>
            <w:shd w:val="clear" w:color="auto" w:fill="auto"/>
          </w:tcPr>
          <w:p w14:paraId="5325DE9A" w14:textId="20B811B0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bookmarkStart w:id="1" w:name="_Hlk111059763"/>
            <w:r>
              <w:rPr>
                <w:rFonts w:ascii="Arial" w:hAnsi="Arial" w:cs="Arial"/>
                <w:b/>
                <w:sz w:val="22"/>
                <w:szCs w:val="22"/>
              </w:rPr>
              <w:t>1</w:t>
            </w:r>
            <w:r w:rsidR="0027365C">
              <w:rPr>
                <w:rFonts w:ascii="Arial" w:hAnsi="Arial" w:cs="Arial"/>
                <w:b/>
                <w:sz w:val="22"/>
                <w:szCs w:val="22"/>
              </w:rPr>
              <w:t>7</w:t>
            </w:r>
          </w:p>
        </w:tc>
        <w:tc>
          <w:tcPr>
            <w:tcW w:w="9200" w:type="dxa"/>
            <w:gridSpan w:val="4"/>
            <w:shd w:val="clear" w:color="auto" w:fill="auto"/>
          </w:tcPr>
          <w:p w14:paraId="6ED9AB29" w14:textId="77777777" w:rsidR="00015D70" w:rsidRPr="0099744C" w:rsidRDefault="00015D70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itan, the largest moon of Saturn, has a circular orbit with radius 1.22 × 10</w:t>
            </w:r>
            <w:r w:rsidRPr="00876278">
              <w:rPr>
                <w:rFonts w:ascii="Arial" w:hAnsi="Arial" w:cs="Arial"/>
                <w:sz w:val="22"/>
                <w:szCs w:val="22"/>
                <w:vertAlign w:val="superscript"/>
              </w:rPr>
              <w:t>6</w:t>
            </w:r>
            <w:r>
              <w:rPr>
                <w:rFonts w:ascii="Arial" w:hAnsi="Arial" w:cs="Arial"/>
                <w:sz w:val="22"/>
                <w:szCs w:val="22"/>
              </w:rPr>
              <w:t xml:space="preserve"> km. Its </w:t>
            </w:r>
            <w:r>
              <w:rPr>
                <w:rFonts w:ascii="Arial" w:hAnsi="Arial" w:cs="Arial"/>
                <w:spacing w:val="-2"/>
                <w:sz w:val="22"/>
                <w:szCs w:val="22"/>
              </w:rPr>
              <w:t xml:space="preserve">centripetal acceleration </w:t>
            </w:r>
            <w:r>
              <w:rPr>
                <w:rFonts w:ascii="Arial" w:hAnsi="Arial" w:cs="Arial"/>
                <w:sz w:val="22"/>
                <w:szCs w:val="22"/>
              </w:rPr>
              <w:t>is 2.55 × 10</w:t>
            </w:r>
            <w:r w:rsidRPr="00904849">
              <w:rPr>
                <w:rFonts w:ascii="Arial" w:hAnsi="Arial" w:cs="Arial"/>
                <w:sz w:val="22"/>
                <w:szCs w:val="22"/>
                <w:vertAlign w:val="superscript"/>
              </w:rPr>
              <w:t>−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 xml:space="preserve"> m s</w:t>
            </w:r>
            <w:r w:rsidRPr="00904849">
              <w:rPr>
                <w:rFonts w:ascii="Arial" w:hAnsi="Arial" w:cs="Arial"/>
                <w:sz w:val="22"/>
                <w:szCs w:val="22"/>
                <w:vertAlign w:val="superscript"/>
              </w:rPr>
              <w:t>−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2F882F58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68D08BB" w14:textId="77777777" w:rsidR="00015D70" w:rsidRPr="0099744C" w:rsidRDefault="00015D70" w:rsidP="00857D8A">
            <w:pPr>
              <w:ind w:right="43"/>
              <w:jc w:val="both"/>
              <w:rPr>
                <w:rFonts w:ascii="Arial" w:hAnsi="Arial" w:cs="Arial"/>
                <w:spacing w:val="-2"/>
                <w:sz w:val="22"/>
                <w:szCs w:val="22"/>
              </w:rPr>
            </w:pPr>
            <w:r w:rsidRPr="0099744C">
              <w:rPr>
                <w:rFonts w:ascii="Arial" w:hAnsi="Arial" w:cs="Arial"/>
                <w:spacing w:val="-2"/>
                <w:sz w:val="22"/>
                <w:szCs w:val="22"/>
              </w:rPr>
              <w:t xml:space="preserve">What is the </w:t>
            </w:r>
            <w:r>
              <w:rPr>
                <w:rFonts w:ascii="Arial" w:hAnsi="Arial" w:cs="Arial"/>
                <w:sz w:val="22"/>
                <w:szCs w:val="22"/>
              </w:rPr>
              <w:t xml:space="preserve">orbital period </w:t>
            </w:r>
            <w:r>
              <w:rPr>
                <w:rFonts w:ascii="Arial" w:hAnsi="Arial" w:cs="Arial"/>
                <w:spacing w:val="-2"/>
                <w:sz w:val="22"/>
                <w:szCs w:val="22"/>
              </w:rPr>
              <w:t>of Titan</w:t>
            </w:r>
            <w:r w:rsidRPr="0099744C">
              <w:rPr>
                <w:rFonts w:ascii="Arial" w:hAnsi="Arial" w:cs="Arial"/>
                <w:spacing w:val="-2"/>
                <w:sz w:val="22"/>
                <w:szCs w:val="22"/>
              </w:rPr>
              <w:t>?</w:t>
            </w:r>
          </w:p>
          <w:p w14:paraId="3B94A588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015D70" w:rsidRPr="007D7D15" w14:paraId="40CEF8CA" w14:textId="77777777" w:rsidTr="00857D8A">
        <w:tc>
          <w:tcPr>
            <w:tcW w:w="543" w:type="dxa"/>
            <w:shd w:val="clear" w:color="auto" w:fill="auto"/>
          </w:tcPr>
          <w:p w14:paraId="04298D4E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bookmarkStart w:id="2" w:name="_Hlk111065152"/>
          </w:p>
        </w:tc>
        <w:tc>
          <w:tcPr>
            <w:tcW w:w="2301" w:type="dxa"/>
            <w:shd w:val="clear" w:color="auto" w:fill="auto"/>
          </w:tcPr>
          <w:p w14:paraId="491EA5CE" w14:textId="77777777" w:rsidR="00015D70" w:rsidRPr="00D17B9E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>
              <w:rPr>
                <w:rFonts w:ascii="Arial" w:hAnsi="Arial" w:cs="Arial"/>
                <w:sz w:val="22"/>
                <w:szCs w:val="22"/>
              </w:rPr>
              <w:t>1.13 × 10</w:t>
            </w:r>
            <w:r w:rsidRPr="00825F24">
              <w:rPr>
                <w:rFonts w:ascii="Arial" w:hAnsi="Arial" w:cs="Arial"/>
                <w:sz w:val="22"/>
                <w:szCs w:val="22"/>
                <w:vertAlign w:val="superscript"/>
              </w:rPr>
              <w:t>−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3</w:t>
            </w:r>
            <w:r w:rsidRPr="00825F24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s</w:t>
            </w:r>
          </w:p>
        </w:tc>
        <w:tc>
          <w:tcPr>
            <w:tcW w:w="2302" w:type="dxa"/>
            <w:shd w:val="clear" w:color="auto" w:fill="auto"/>
          </w:tcPr>
          <w:p w14:paraId="37CB99B7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>
              <w:rPr>
                <w:rFonts w:ascii="Arial" w:hAnsi="Arial" w:cs="Arial"/>
                <w:sz w:val="22"/>
                <w:szCs w:val="22"/>
              </w:rPr>
              <w:t xml:space="preserve"> 4.35 × 10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4</w:t>
            </w:r>
            <w:r w:rsidRPr="00825F24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s</w:t>
            </w:r>
          </w:p>
        </w:tc>
        <w:tc>
          <w:tcPr>
            <w:tcW w:w="2301" w:type="dxa"/>
            <w:shd w:val="clear" w:color="auto" w:fill="auto"/>
          </w:tcPr>
          <w:p w14:paraId="18D4DF12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>
              <w:rPr>
                <w:rFonts w:ascii="Arial" w:hAnsi="Arial" w:cs="Arial"/>
                <w:sz w:val="22"/>
                <w:szCs w:val="22"/>
              </w:rPr>
              <w:t>1.37 × 10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6</w:t>
            </w:r>
            <w:r>
              <w:rPr>
                <w:rFonts w:ascii="Arial" w:hAnsi="Arial" w:cs="Arial"/>
                <w:sz w:val="22"/>
                <w:szCs w:val="22"/>
              </w:rPr>
              <w:t xml:space="preserve"> s</w:t>
            </w:r>
          </w:p>
        </w:tc>
        <w:tc>
          <w:tcPr>
            <w:tcW w:w="2305" w:type="dxa"/>
            <w:gridSpan w:val="2"/>
            <w:shd w:val="clear" w:color="auto" w:fill="auto"/>
          </w:tcPr>
          <w:p w14:paraId="397E63FF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>
              <w:rPr>
                <w:rFonts w:ascii="Arial" w:hAnsi="Arial" w:cs="Arial"/>
                <w:sz w:val="22"/>
                <w:szCs w:val="22"/>
              </w:rPr>
              <w:t xml:space="preserve"> 3.01 × 10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1</w:t>
            </w:r>
            <w:r w:rsidRPr="00825F24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s</w:t>
            </w:r>
          </w:p>
        </w:tc>
      </w:tr>
      <w:bookmarkEnd w:id="1"/>
      <w:bookmarkEnd w:id="2"/>
    </w:tbl>
    <w:p w14:paraId="5F2B3E57" w14:textId="5F704CC2" w:rsidR="00015D70" w:rsidRDefault="00015D70" w:rsidP="00015D70">
      <w:pPr>
        <w:ind w:right="43"/>
        <w:rPr>
          <w:rFonts w:ascii="Arial" w:hAnsi="Arial" w:cs="Arial"/>
          <w:sz w:val="22"/>
          <w:szCs w:val="22"/>
        </w:rPr>
      </w:pPr>
    </w:p>
    <w:p w14:paraId="723DA1DD" w14:textId="77777777" w:rsidR="00856AFE" w:rsidRDefault="00856AFE" w:rsidP="00015D70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296"/>
        <w:gridCol w:w="9"/>
      </w:tblGrid>
      <w:tr w:rsidR="00015D70" w:rsidRPr="0099744C" w14:paraId="631ADE10" w14:textId="77777777" w:rsidTr="00857D8A">
        <w:trPr>
          <w:gridAfter w:val="1"/>
          <w:wAfter w:w="9" w:type="dxa"/>
          <w:trHeight w:val="747"/>
        </w:trPr>
        <w:tc>
          <w:tcPr>
            <w:tcW w:w="543" w:type="dxa"/>
            <w:shd w:val="clear" w:color="auto" w:fill="auto"/>
          </w:tcPr>
          <w:p w14:paraId="19036B18" w14:textId="0AE7E087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1</w:t>
            </w:r>
            <w:r w:rsidR="0027365C">
              <w:rPr>
                <w:rFonts w:ascii="Arial" w:hAnsi="Arial" w:cs="Arial"/>
                <w:b/>
                <w:sz w:val="22"/>
                <w:szCs w:val="22"/>
              </w:rPr>
              <w:t>8</w:t>
            </w:r>
          </w:p>
        </w:tc>
        <w:tc>
          <w:tcPr>
            <w:tcW w:w="9200" w:type="dxa"/>
            <w:gridSpan w:val="4"/>
            <w:shd w:val="clear" w:color="auto" w:fill="auto"/>
          </w:tcPr>
          <w:p w14:paraId="5E769AFA" w14:textId="73AA0D84" w:rsidR="00015D70" w:rsidRPr="0099744C" w:rsidRDefault="00015D70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On a normal day, the frictional force between the road and the </w:t>
            </w:r>
            <w:proofErr w:type="spellStart"/>
            <w:proofErr w:type="gramStart"/>
            <w:r>
              <w:rPr>
                <w:rFonts w:ascii="Arial" w:hAnsi="Arial" w:cs="Arial"/>
                <w:sz w:val="22"/>
                <w:szCs w:val="22"/>
              </w:rPr>
              <w:t>tyres</w:t>
            </w:r>
            <w:proofErr w:type="spellEnd"/>
            <w:proofErr w:type="gramEnd"/>
            <w:r>
              <w:rPr>
                <w:rFonts w:ascii="Arial" w:hAnsi="Arial" w:cs="Arial"/>
                <w:sz w:val="22"/>
                <w:szCs w:val="22"/>
              </w:rPr>
              <w:t xml:space="preserve"> of a car is </w:t>
            </w:r>
            <w:r w:rsidRPr="0074096A">
              <w:rPr>
                <w:rFonts w:ascii="Arial" w:hAnsi="Arial" w:cs="Arial"/>
                <w:i/>
                <w:iCs/>
                <w:sz w:val="22"/>
                <w:szCs w:val="22"/>
              </w:rPr>
              <w:t>F</w:t>
            </w:r>
            <w:r>
              <w:rPr>
                <w:rFonts w:ascii="Arial" w:hAnsi="Arial" w:cs="Arial"/>
                <w:sz w:val="22"/>
                <w:szCs w:val="22"/>
              </w:rPr>
              <w:t xml:space="preserve">. The maximum speed that the car can travel around a bend on a horizontal road without skidding is </w:t>
            </w:r>
            <w:r w:rsidRPr="0074096A"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07243F4B" w14:textId="77777777" w:rsidR="00015D70" w:rsidRDefault="00015D70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br/>
              <w:t xml:space="preserve">The frictional force between the road and </w:t>
            </w:r>
            <w:proofErr w:type="spellStart"/>
            <w:r>
              <w:rPr>
                <w:rFonts w:ascii="Arial" w:hAnsi="Arial" w:cs="Arial"/>
                <w:sz w:val="22"/>
                <w:szCs w:val="22"/>
              </w:rPr>
              <w:t>tyres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is reduced by 40 % on a rainy day.</w:t>
            </w:r>
          </w:p>
          <w:p w14:paraId="149CC4E4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D3A0B7C" w14:textId="77777777" w:rsidR="00015D70" w:rsidRPr="0099744C" w:rsidRDefault="00015D70" w:rsidP="00857D8A">
            <w:pPr>
              <w:ind w:right="43"/>
              <w:jc w:val="both"/>
              <w:rPr>
                <w:rFonts w:ascii="Arial" w:hAnsi="Arial" w:cs="Arial"/>
                <w:spacing w:val="-2"/>
                <w:sz w:val="22"/>
                <w:szCs w:val="22"/>
              </w:rPr>
            </w:pPr>
            <w:r w:rsidRPr="0099744C">
              <w:rPr>
                <w:rFonts w:ascii="Arial" w:hAnsi="Arial" w:cs="Arial"/>
                <w:spacing w:val="-2"/>
                <w:sz w:val="22"/>
                <w:szCs w:val="22"/>
              </w:rPr>
              <w:t xml:space="preserve">What is the </w:t>
            </w:r>
            <w:r>
              <w:rPr>
                <w:rFonts w:ascii="Arial" w:hAnsi="Arial" w:cs="Arial"/>
                <w:sz w:val="22"/>
                <w:szCs w:val="22"/>
              </w:rPr>
              <w:t>maximum speed that the car can travel around the same bend without skidding on a rainy day</w:t>
            </w:r>
            <w:r w:rsidRPr="0099744C">
              <w:rPr>
                <w:rFonts w:ascii="Arial" w:hAnsi="Arial" w:cs="Arial"/>
                <w:spacing w:val="-2"/>
                <w:sz w:val="22"/>
                <w:szCs w:val="22"/>
              </w:rPr>
              <w:t>?</w:t>
            </w:r>
          </w:p>
          <w:p w14:paraId="16D777C7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015D70" w:rsidRPr="007D7D15" w14:paraId="2360D1C5" w14:textId="77777777" w:rsidTr="00857D8A">
        <w:tc>
          <w:tcPr>
            <w:tcW w:w="543" w:type="dxa"/>
            <w:shd w:val="clear" w:color="auto" w:fill="auto"/>
          </w:tcPr>
          <w:p w14:paraId="18C604AD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7FAE13CC" w14:textId="77777777" w:rsidR="00015D70" w:rsidRPr="00D17B9E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>
              <w:rPr>
                <w:rFonts w:ascii="Arial" w:hAnsi="Arial" w:cs="Arial"/>
                <w:sz w:val="22"/>
                <w:szCs w:val="22"/>
              </w:rPr>
              <w:t xml:space="preserve">0.77 </w:t>
            </w:r>
            <w:r w:rsidRPr="00CA14E0"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</w:p>
        </w:tc>
        <w:tc>
          <w:tcPr>
            <w:tcW w:w="2302" w:type="dxa"/>
            <w:shd w:val="clear" w:color="auto" w:fill="auto"/>
          </w:tcPr>
          <w:p w14:paraId="543A66BB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>
              <w:rPr>
                <w:rFonts w:ascii="Arial" w:hAnsi="Arial" w:cs="Arial"/>
                <w:sz w:val="22"/>
                <w:szCs w:val="22"/>
              </w:rPr>
              <w:t xml:space="preserve"> 0.63 </w:t>
            </w:r>
            <w:r w:rsidRPr="00CA14E0"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</w:p>
        </w:tc>
        <w:tc>
          <w:tcPr>
            <w:tcW w:w="2301" w:type="dxa"/>
            <w:shd w:val="clear" w:color="auto" w:fill="auto"/>
          </w:tcPr>
          <w:p w14:paraId="5F83E3E1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>
              <w:rPr>
                <w:rFonts w:ascii="Arial" w:hAnsi="Arial" w:cs="Arial"/>
                <w:sz w:val="22"/>
                <w:szCs w:val="22"/>
              </w:rPr>
              <w:t xml:space="preserve">0.36 </w:t>
            </w:r>
            <w:r w:rsidRPr="00CA14E0"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</w:p>
        </w:tc>
        <w:tc>
          <w:tcPr>
            <w:tcW w:w="2305" w:type="dxa"/>
            <w:gridSpan w:val="2"/>
            <w:shd w:val="clear" w:color="auto" w:fill="auto"/>
          </w:tcPr>
          <w:p w14:paraId="61CA27AC" w14:textId="77777777" w:rsidR="00015D70" w:rsidRPr="0099744C" w:rsidRDefault="00015D70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9744C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>
              <w:rPr>
                <w:rFonts w:ascii="Arial" w:hAnsi="Arial" w:cs="Arial"/>
                <w:sz w:val="22"/>
                <w:szCs w:val="22"/>
              </w:rPr>
              <w:t xml:space="preserve"> 0.16 </w:t>
            </w:r>
            <w:r w:rsidRPr="00CA14E0"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</w:p>
        </w:tc>
      </w:tr>
    </w:tbl>
    <w:p w14:paraId="545C35B4" w14:textId="77777777" w:rsidR="00015D70" w:rsidRDefault="00015D70" w:rsidP="00015D70">
      <w:pPr>
        <w:ind w:right="43"/>
        <w:rPr>
          <w:rFonts w:ascii="Arial" w:hAnsi="Arial" w:cs="Arial"/>
          <w:sz w:val="22"/>
          <w:szCs w:val="22"/>
        </w:rPr>
      </w:pPr>
    </w:p>
    <w:p w14:paraId="03F85F77" w14:textId="0AAE6A12" w:rsidR="00D03F2B" w:rsidRDefault="00D03F2B" w:rsidP="00D03F2B">
      <w:pPr>
        <w:ind w:right="43"/>
        <w:rPr>
          <w:rFonts w:ascii="Arial" w:hAnsi="Arial" w:cs="Arial"/>
          <w:sz w:val="22"/>
          <w:szCs w:val="22"/>
        </w:rPr>
      </w:pPr>
    </w:p>
    <w:p w14:paraId="6027F7AC" w14:textId="00D15E36" w:rsidR="003C45B1" w:rsidRDefault="003C45B1" w:rsidP="00D03F2B">
      <w:pPr>
        <w:ind w:right="43"/>
        <w:rPr>
          <w:rFonts w:ascii="Arial" w:hAnsi="Arial" w:cs="Arial"/>
          <w:sz w:val="22"/>
          <w:szCs w:val="22"/>
        </w:rPr>
      </w:pPr>
    </w:p>
    <w:p w14:paraId="7B17E9D3" w14:textId="5F723AEE" w:rsidR="003C45B1" w:rsidRDefault="003C45B1" w:rsidP="00D03F2B">
      <w:pPr>
        <w:ind w:right="43"/>
        <w:rPr>
          <w:rFonts w:ascii="Arial" w:hAnsi="Arial" w:cs="Arial"/>
          <w:sz w:val="22"/>
          <w:szCs w:val="22"/>
        </w:rPr>
      </w:pPr>
    </w:p>
    <w:p w14:paraId="3C4BB03A" w14:textId="3EB46CE6" w:rsidR="003C45B1" w:rsidRDefault="003C45B1" w:rsidP="00D03F2B">
      <w:pPr>
        <w:ind w:right="43"/>
        <w:rPr>
          <w:rFonts w:ascii="Arial" w:hAnsi="Arial" w:cs="Arial"/>
          <w:sz w:val="22"/>
          <w:szCs w:val="22"/>
        </w:rPr>
      </w:pPr>
    </w:p>
    <w:p w14:paraId="2AC28680" w14:textId="03AEB944" w:rsidR="003C45B1" w:rsidRDefault="003C45B1" w:rsidP="00D03F2B">
      <w:pPr>
        <w:ind w:right="43"/>
        <w:rPr>
          <w:rFonts w:ascii="Arial" w:hAnsi="Arial" w:cs="Arial"/>
          <w:sz w:val="22"/>
          <w:szCs w:val="22"/>
        </w:rPr>
      </w:pPr>
    </w:p>
    <w:p w14:paraId="6106143B" w14:textId="414313EB" w:rsidR="003C45B1" w:rsidRDefault="003C45B1" w:rsidP="00D03F2B">
      <w:pPr>
        <w:ind w:right="43"/>
        <w:rPr>
          <w:rFonts w:ascii="Arial" w:hAnsi="Arial" w:cs="Arial"/>
          <w:sz w:val="22"/>
          <w:szCs w:val="22"/>
        </w:rPr>
      </w:pPr>
    </w:p>
    <w:p w14:paraId="455FFB35" w14:textId="0E34FC1F" w:rsidR="003C45B1" w:rsidRDefault="003C45B1" w:rsidP="00D03F2B">
      <w:pPr>
        <w:ind w:right="43"/>
        <w:rPr>
          <w:rFonts w:ascii="Arial" w:hAnsi="Arial" w:cs="Arial"/>
          <w:sz w:val="22"/>
          <w:szCs w:val="22"/>
        </w:rPr>
      </w:pPr>
    </w:p>
    <w:p w14:paraId="21B8D8E7" w14:textId="77777777" w:rsidR="003C45B1" w:rsidRDefault="003C45B1" w:rsidP="00D03F2B">
      <w:pPr>
        <w:ind w:right="43"/>
        <w:rPr>
          <w:rFonts w:ascii="Arial" w:hAnsi="Arial" w:cs="Arial"/>
          <w:sz w:val="22"/>
          <w:szCs w:val="22"/>
        </w:rPr>
      </w:pPr>
    </w:p>
    <w:p w14:paraId="6A731B37" w14:textId="77777777" w:rsidR="00D03F2B" w:rsidRDefault="00D03F2B" w:rsidP="00D03F2B">
      <w:pPr>
        <w:ind w:right="43"/>
        <w:rPr>
          <w:rFonts w:ascii="Arial" w:hAnsi="Arial" w:cs="Arial"/>
          <w:sz w:val="22"/>
          <w:szCs w:val="22"/>
        </w:rPr>
      </w:pPr>
    </w:p>
    <w:p w14:paraId="5CE7F5A7" w14:textId="77777777" w:rsidR="00D03F2B" w:rsidRDefault="00D03F2B" w:rsidP="00D03F2B">
      <w:pPr>
        <w:ind w:right="43"/>
        <w:rPr>
          <w:rFonts w:ascii="Arial" w:hAnsi="Arial" w:cs="Arial"/>
          <w:sz w:val="22"/>
          <w:szCs w:val="22"/>
        </w:rPr>
      </w:pPr>
    </w:p>
    <w:p w14:paraId="49C7FE5B" w14:textId="77777777" w:rsidR="00D03F2B" w:rsidRDefault="00D03F2B" w:rsidP="00D03F2B">
      <w:pPr>
        <w:ind w:right="43"/>
        <w:rPr>
          <w:rFonts w:ascii="Arial" w:hAnsi="Arial" w:cs="Arial"/>
          <w:sz w:val="22"/>
          <w:szCs w:val="22"/>
        </w:rPr>
      </w:pPr>
    </w:p>
    <w:p w14:paraId="343B20C8" w14:textId="637F7AAE" w:rsidR="00BA1CED" w:rsidRDefault="00BA1CED" w:rsidP="00BA1CED">
      <w:pPr>
        <w:ind w:right="43"/>
        <w:rPr>
          <w:rFonts w:ascii="Arial" w:hAnsi="Arial" w:cs="Arial"/>
          <w:sz w:val="22"/>
          <w:szCs w:val="22"/>
        </w:rPr>
      </w:pPr>
    </w:p>
    <w:p w14:paraId="2C9254DB" w14:textId="04CE21C4" w:rsidR="00B41A60" w:rsidRDefault="00B41A60" w:rsidP="00BA1CED">
      <w:pPr>
        <w:ind w:right="43"/>
        <w:rPr>
          <w:rFonts w:ascii="Arial" w:hAnsi="Arial" w:cs="Arial"/>
          <w:sz w:val="22"/>
          <w:szCs w:val="22"/>
        </w:rPr>
      </w:pPr>
    </w:p>
    <w:p w14:paraId="72F20543" w14:textId="77777777" w:rsidR="00B41A60" w:rsidRDefault="00B41A60" w:rsidP="00BA1CED">
      <w:pPr>
        <w:ind w:right="43"/>
        <w:rPr>
          <w:rFonts w:ascii="Arial" w:hAnsi="Arial" w:cs="Arial"/>
          <w:sz w:val="22"/>
          <w:szCs w:val="22"/>
        </w:rPr>
      </w:pPr>
    </w:p>
    <w:p w14:paraId="35B72EBC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305"/>
      </w:tblGrid>
      <w:tr w:rsidR="005E0AEB" w:rsidRPr="0035614F" w14:paraId="300B2DD6" w14:textId="77777777" w:rsidTr="00857D8A">
        <w:tc>
          <w:tcPr>
            <w:tcW w:w="543" w:type="dxa"/>
            <w:shd w:val="clear" w:color="auto" w:fill="auto"/>
          </w:tcPr>
          <w:p w14:paraId="68235B69" w14:textId="178209F4" w:rsidR="005E0AEB" w:rsidRPr="0035614F" w:rsidRDefault="0027365C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lastRenderedPageBreak/>
              <w:t>19</w:t>
            </w:r>
          </w:p>
        </w:tc>
        <w:tc>
          <w:tcPr>
            <w:tcW w:w="9209" w:type="dxa"/>
            <w:gridSpan w:val="4"/>
            <w:shd w:val="clear" w:color="auto" w:fill="auto"/>
          </w:tcPr>
          <w:p w14:paraId="2F76B3F8" w14:textId="77777777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5637B9">
              <w:rPr>
                <w:rFonts w:ascii="Arial" w:hAnsi="Arial" w:cs="Arial"/>
                <w:sz w:val="22"/>
                <w:szCs w:val="22"/>
              </w:rPr>
              <w:t>A circuit contains two resistors, P and Q, and a power supply of negligible internal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5637B9">
              <w:rPr>
                <w:rFonts w:ascii="Arial" w:hAnsi="Arial" w:cs="Arial"/>
                <w:sz w:val="22"/>
                <w:szCs w:val="22"/>
              </w:rPr>
              <w:t>resistance, as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5637B9">
              <w:rPr>
                <w:rFonts w:ascii="Arial" w:hAnsi="Arial" w:cs="Arial"/>
                <w:sz w:val="22"/>
                <w:szCs w:val="22"/>
              </w:rPr>
              <w:t>shown.</w:t>
            </w:r>
          </w:p>
          <w:p w14:paraId="77E30F5A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CD0DCDD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75136" behindDoc="1" locked="0" layoutInCell="1" allowOverlap="1" wp14:anchorId="076E3460" wp14:editId="079C0894">
                  <wp:simplePos x="0" y="0"/>
                  <wp:positionH relativeFrom="column">
                    <wp:posOffset>1663050</wp:posOffset>
                  </wp:positionH>
                  <wp:positionV relativeFrom="paragraph">
                    <wp:posOffset>25518</wp:posOffset>
                  </wp:positionV>
                  <wp:extent cx="1939925" cy="1042035"/>
                  <wp:effectExtent l="0" t="0" r="3175" b="5715"/>
                  <wp:wrapTight wrapText="bothSides">
                    <wp:wrapPolygon edited="0">
                      <wp:start x="0" y="0"/>
                      <wp:lineTo x="0" y="21324"/>
                      <wp:lineTo x="21423" y="21324"/>
                      <wp:lineTo x="21423" y="0"/>
                      <wp:lineTo x="0" y="0"/>
                    </wp:wrapPolygon>
                  </wp:wrapTight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767" t="46999" r="50721" b="21002"/>
                          <a:stretch/>
                        </pic:blipFill>
                        <pic:spPr bwMode="auto">
                          <a:xfrm>
                            <a:off x="0" y="0"/>
                            <a:ext cx="1939925" cy="10420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3B5FD26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07BD861B" w14:textId="3DEF645D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0CCE717C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66E453F2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60756A11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372F162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BA302F6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77B56058" w14:textId="77777777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5637B9">
              <w:rPr>
                <w:rFonts w:ascii="Arial" w:hAnsi="Arial" w:cs="Arial"/>
                <w:sz w:val="22"/>
                <w:szCs w:val="22"/>
              </w:rPr>
              <w:t>The current in resistor P is 2.0 A and the power dissipated by resistor P is 18 W.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5637B9">
              <w:rPr>
                <w:rFonts w:ascii="Arial" w:hAnsi="Arial" w:cs="Arial"/>
                <w:sz w:val="22"/>
                <w:szCs w:val="22"/>
              </w:rPr>
              <w:t>Resistor Q dissipates 240 J of energy when a charge of 40 C passes through it.</w:t>
            </w:r>
            <w:r>
              <w:rPr>
                <w:rFonts w:ascii="Arial" w:hAnsi="Arial" w:cs="Arial"/>
                <w:sz w:val="22"/>
                <w:szCs w:val="22"/>
              </w:rPr>
              <w:t xml:space="preserve">  </w:t>
            </w:r>
          </w:p>
          <w:p w14:paraId="043E0D07" w14:textId="77777777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B867F29" w14:textId="77777777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5637B9">
              <w:rPr>
                <w:rFonts w:ascii="Arial" w:hAnsi="Arial" w:cs="Arial"/>
                <w:sz w:val="22"/>
                <w:szCs w:val="22"/>
              </w:rPr>
              <w:t>What is the electromotive force (</w:t>
            </w:r>
            <w:proofErr w:type="spellStart"/>
            <w:r w:rsidRPr="005637B9">
              <w:rPr>
                <w:rFonts w:ascii="Arial" w:hAnsi="Arial" w:cs="Arial"/>
                <w:sz w:val="22"/>
                <w:szCs w:val="22"/>
              </w:rPr>
              <w:t>e.m.f.</w:t>
            </w:r>
            <w:proofErr w:type="spellEnd"/>
            <w:r w:rsidRPr="005637B9">
              <w:rPr>
                <w:rFonts w:ascii="Arial" w:hAnsi="Arial" w:cs="Arial"/>
                <w:sz w:val="22"/>
                <w:szCs w:val="22"/>
              </w:rPr>
              <w:t>) of the power supply?</w:t>
            </w:r>
          </w:p>
          <w:p w14:paraId="51C93BE2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5E0AEB" w:rsidRPr="0035614F" w14:paraId="6F37B3FD" w14:textId="77777777" w:rsidTr="00857D8A">
        <w:tc>
          <w:tcPr>
            <w:tcW w:w="543" w:type="dxa"/>
            <w:shd w:val="clear" w:color="auto" w:fill="auto"/>
          </w:tcPr>
          <w:p w14:paraId="37EA3153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2E731B0A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>
              <w:rPr>
                <w:rFonts w:ascii="Arial" w:hAnsi="Arial" w:cs="Arial"/>
                <w:sz w:val="22"/>
                <w:szCs w:val="22"/>
              </w:rPr>
              <w:t>3.0 V</w:t>
            </w:r>
          </w:p>
        </w:tc>
        <w:tc>
          <w:tcPr>
            <w:tcW w:w="2302" w:type="dxa"/>
            <w:shd w:val="clear" w:color="auto" w:fill="auto"/>
          </w:tcPr>
          <w:p w14:paraId="10E118F7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>
              <w:rPr>
                <w:rFonts w:ascii="Arial" w:hAnsi="Arial" w:cs="Arial"/>
                <w:sz w:val="22"/>
                <w:szCs w:val="22"/>
              </w:rPr>
              <w:t>6.0 V</w:t>
            </w:r>
          </w:p>
        </w:tc>
        <w:tc>
          <w:tcPr>
            <w:tcW w:w="2301" w:type="dxa"/>
            <w:shd w:val="clear" w:color="auto" w:fill="auto"/>
          </w:tcPr>
          <w:p w14:paraId="26877667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>
              <w:rPr>
                <w:rFonts w:ascii="Arial" w:hAnsi="Arial" w:cs="Arial"/>
                <w:sz w:val="22"/>
                <w:szCs w:val="22"/>
              </w:rPr>
              <w:t>9.0 V</w:t>
            </w:r>
          </w:p>
        </w:tc>
        <w:tc>
          <w:tcPr>
            <w:tcW w:w="2305" w:type="dxa"/>
            <w:shd w:val="clear" w:color="auto" w:fill="auto"/>
          </w:tcPr>
          <w:p w14:paraId="35D60983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>
              <w:rPr>
                <w:rFonts w:ascii="Arial" w:hAnsi="Arial" w:cs="Arial"/>
                <w:sz w:val="22"/>
                <w:szCs w:val="22"/>
              </w:rPr>
              <w:t>15 V</w:t>
            </w:r>
            <w:r w:rsidRPr="0035614F">
              <w:rPr>
                <w:rFonts w:ascii="Arial" w:hAnsi="Arial" w:cs="Arial"/>
                <w:sz w:val="22"/>
                <w:szCs w:val="22"/>
                <w:vertAlign w:val="superscript"/>
              </w:rPr>
              <w:t xml:space="preserve"> </w:t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</w:tc>
      </w:tr>
    </w:tbl>
    <w:p w14:paraId="4700E31A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08152F65" w14:textId="77777777" w:rsidR="005E0AEB" w:rsidRPr="0035614F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0"/>
        <w:gridCol w:w="9212"/>
      </w:tblGrid>
      <w:tr w:rsidR="005E0AEB" w:rsidRPr="0035614F" w14:paraId="6FCED732" w14:textId="77777777" w:rsidTr="00857D8A">
        <w:tc>
          <w:tcPr>
            <w:tcW w:w="534" w:type="dxa"/>
            <w:shd w:val="clear" w:color="auto" w:fill="auto"/>
          </w:tcPr>
          <w:p w14:paraId="2FC7EC17" w14:textId="4B363CBB" w:rsidR="005E0AEB" w:rsidRPr="0035614F" w:rsidRDefault="0027365C" w:rsidP="006E5BDD">
            <w:pPr>
              <w:ind w:right="43"/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20</w:t>
            </w:r>
          </w:p>
        </w:tc>
        <w:tc>
          <w:tcPr>
            <w:tcW w:w="9105" w:type="dxa"/>
            <w:shd w:val="clear" w:color="auto" w:fill="auto"/>
          </w:tcPr>
          <w:p w14:paraId="0BBE8060" w14:textId="61CCB9AE" w:rsidR="005E0AEB" w:rsidRDefault="005E0AEB" w:rsidP="006E5BDD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AA006D">
              <w:rPr>
                <w:rFonts w:ascii="Arial" w:hAnsi="Arial" w:cs="Arial"/>
                <w:sz w:val="22"/>
                <w:szCs w:val="22"/>
              </w:rPr>
              <w:t>The electromotive force (</w:t>
            </w:r>
            <w:proofErr w:type="spellStart"/>
            <w:r w:rsidRPr="00AA006D">
              <w:rPr>
                <w:rFonts w:ascii="Arial" w:hAnsi="Arial" w:cs="Arial"/>
                <w:sz w:val="22"/>
                <w:szCs w:val="22"/>
              </w:rPr>
              <w:t>e.m.f.</w:t>
            </w:r>
            <w:proofErr w:type="spellEnd"/>
            <w:r w:rsidRPr="00AA006D">
              <w:rPr>
                <w:rFonts w:ascii="Arial" w:hAnsi="Arial" w:cs="Arial"/>
                <w:sz w:val="22"/>
                <w:szCs w:val="22"/>
              </w:rPr>
              <w:t>) of a cell is 6.0 V. It has negligible internal resistance an</w:t>
            </w:r>
            <w:r w:rsidR="006E5BDD">
              <w:rPr>
                <w:rFonts w:ascii="Arial" w:hAnsi="Arial" w:cs="Arial"/>
                <w:sz w:val="22"/>
                <w:szCs w:val="22"/>
              </w:rPr>
              <w:t>d i</w:t>
            </w:r>
            <w:r w:rsidRPr="00AA006D">
              <w:rPr>
                <w:rFonts w:ascii="Arial" w:hAnsi="Arial" w:cs="Arial"/>
                <w:sz w:val="22"/>
                <w:szCs w:val="22"/>
              </w:rPr>
              <w:t>s</w:t>
            </w:r>
            <w:r w:rsidR="006E5BDD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A006D">
              <w:rPr>
                <w:rFonts w:ascii="Arial" w:hAnsi="Arial" w:cs="Arial"/>
                <w:sz w:val="22"/>
                <w:szCs w:val="22"/>
              </w:rPr>
              <w:t>connected across a resistor. The potential difference (</w:t>
            </w:r>
            <w:proofErr w:type="spellStart"/>
            <w:r w:rsidRPr="00AA006D">
              <w:rPr>
                <w:rFonts w:ascii="Arial" w:hAnsi="Arial" w:cs="Arial"/>
                <w:sz w:val="22"/>
                <w:szCs w:val="22"/>
              </w:rPr>
              <w:t>p.d.</w:t>
            </w:r>
            <w:proofErr w:type="spellEnd"/>
            <w:r w:rsidRPr="00AA006D">
              <w:rPr>
                <w:rFonts w:ascii="Arial" w:hAnsi="Arial" w:cs="Arial"/>
                <w:sz w:val="22"/>
                <w:szCs w:val="22"/>
              </w:rPr>
              <w:t>) across the resistor is also 6.0 V.</w:t>
            </w:r>
          </w:p>
          <w:p w14:paraId="264F995A" w14:textId="77777777" w:rsidR="005E0AEB" w:rsidRDefault="005E0AEB" w:rsidP="006E5BDD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6BAC731" w14:textId="77777777" w:rsidR="005E0AEB" w:rsidRDefault="005E0AEB" w:rsidP="006E5BDD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AA006D">
              <w:rPr>
                <w:rFonts w:ascii="Arial" w:hAnsi="Arial" w:cs="Arial"/>
                <w:sz w:val="22"/>
                <w:szCs w:val="22"/>
              </w:rPr>
              <w:t xml:space="preserve">The </w:t>
            </w:r>
            <w:proofErr w:type="spellStart"/>
            <w:r w:rsidRPr="00AA006D">
              <w:rPr>
                <w:rFonts w:ascii="Arial" w:hAnsi="Arial" w:cs="Arial"/>
                <w:sz w:val="22"/>
                <w:szCs w:val="22"/>
              </w:rPr>
              <w:t>e.m.f.</w:t>
            </w:r>
            <w:proofErr w:type="spellEnd"/>
            <w:r w:rsidRPr="00AA006D">
              <w:rPr>
                <w:rFonts w:ascii="Arial" w:hAnsi="Arial" w:cs="Arial"/>
                <w:sz w:val="22"/>
                <w:szCs w:val="22"/>
              </w:rPr>
              <w:t xml:space="preserve"> and the </w:t>
            </w:r>
            <w:proofErr w:type="spellStart"/>
            <w:r w:rsidRPr="00AA006D">
              <w:rPr>
                <w:rFonts w:ascii="Arial" w:hAnsi="Arial" w:cs="Arial"/>
                <w:sz w:val="22"/>
                <w:szCs w:val="22"/>
              </w:rPr>
              <w:t>p.d.</w:t>
            </w:r>
            <w:proofErr w:type="spellEnd"/>
            <w:r w:rsidRPr="00AA006D">
              <w:rPr>
                <w:rFonts w:ascii="Arial" w:hAnsi="Arial" w:cs="Arial"/>
                <w:sz w:val="22"/>
                <w:szCs w:val="22"/>
              </w:rPr>
              <w:t xml:space="preserve"> have the same numerical value but represent different processes.</w:t>
            </w:r>
          </w:p>
          <w:p w14:paraId="5678972A" w14:textId="77777777" w:rsidR="005E0AEB" w:rsidRDefault="005E0AEB" w:rsidP="006E5BDD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B4C0377" w14:textId="427D801B" w:rsidR="005E0AEB" w:rsidRDefault="005E0AEB" w:rsidP="006E5BDD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AA006D">
              <w:rPr>
                <w:rFonts w:ascii="Arial" w:hAnsi="Arial" w:cs="Arial"/>
                <w:sz w:val="22"/>
                <w:szCs w:val="22"/>
              </w:rPr>
              <w:t>Which statement about the different processes is correct?</w:t>
            </w:r>
          </w:p>
          <w:p w14:paraId="63A85E01" w14:textId="4D2B302B" w:rsidR="007F7D8A" w:rsidRDefault="007F7D8A" w:rsidP="006E5BDD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9"/>
              <w:gridCol w:w="8507"/>
            </w:tblGrid>
            <w:tr w:rsidR="007F7D8A" w14:paraId="0C10F4D7" w14:textId="77777777" w:rsidTr="009062FE">
              <w:tc>
                <w:tcPr>
                  <w:tcW w:w="479" w:type="dxa"/>
                </w:tcPr>
                <w:p w14:paraId="0F98A74B" w14:textId="77617263" w:rsidR="007F7D8A" w:rsidRPr="007F7D8A" w:rsidRDefault="007F7D8A" w:rsidP="006E5BDD">
                  <w:pPr>
                    <w:ind w:right="43"/>
                    <w:jc w:val="both"/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</w:pPr>
                  <w:r w:rsidRPr="007F7D8A"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8507" w:type="dxa"/>
                </w:tcPr>
                <w:p w14:paraId="2C397B55" w14:textId="67887E8E" w:rsidR="009062FE" w:rsidRDefault="00F737FE" w:rsidP="00F737FE">
                  <w:pPr>
                    <w:ind w:right="43"/>
                    <w:jc w:val="both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 xml:space="preserve">The </w:t>
                  </w:r>
                  <w:proofErr w:type="spellStart"/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>e.m.f.</w:t>
                  </w:r>
                  <w:proofErr w:type="spellEnd"/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 xml:space="preserve"> is the energy transferred from chemical energy to electrical energy in the</w: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>cell and</w: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 xml:space="preserve">the </w:t>
                  </w:r>
                  <w:proofErr w:type="spellStart"/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>p.d.</w:t>
                  </w:r>
                  <w:proofErr w:type="spellEnd"/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 xml:space="preserve"> is the energy transferred from electrical energy to thermal energy in the resistor.</w:t>
                  </w:r>
                </w:p>
                <w:p w14:paraId="6E569EA4" w14:textId="4CB881CD" w:rsidR="007F7D8A" w:rsidRDefault="007F7D8A" w:rsidP="00F737FE">
                  <w:pPr>
                    <w:ind w:right="43"/>
                    <w:jc w:val="both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7F7D8A" w14:paraId="2A181904" w14:textId="77777777" w:rsidTr="009062FE">
              <w:tc>
                <w:tcPr>
                  <w:tcW w:w="479" w:type="dxa"/>
                </w:tcPr>
                <w:p w14:paraId="018D87F1" w14:textId="706E29D6" w:rsidR="007F7D8A" w:rsidRPr="007F7D8A" w:rsidRDefault="007F7D8A" w:rsidP="006E5BDD">
                  <w:pPr>
                    <w:ind w:right="43"/>
                    <w:jc w:val="both"/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</w:pPr>
                  <w:r w:rsidRPr="007F7D8A"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  <w:t>B</w:t>
                  </w:r>
                </w:p>
              </w:tc>
              <w:tc>
                <w:tcPr>
                  <w:tcW w:w="8507" w:type="dxa"/>
                </w:tcPr>
                <w:p w14:paraId="1614195C" w14:textId="28BDD665" w:rsidR="009062FE" w:rsidRDefault="009062FE" w:rsidP="00F737FE">
                  <w:pPr>
                    <w:ind w:right="43"/>
                    <w:jc w:val="both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9062FE">
                    <w:rPr>
                      <w:rFonts w:ascii="Arial" w:hAnsi="Arial" w:cs="Arial"/>
                      <w:sz w:val="22"/>
                      <w:szCs w:val="22"/>
                    </w:rPr>
                    <w:t xml:space="preserve">The </w:t>
                  </w:r>
                  <w:proofErr w:type="spellStart"/>
                  <w:r w:rsidRPr="009062FE">
                    <w:rPr>
                      <w:rFonts w:ascii="Arial" w:hAnsi="Arial" w:cs="Arial"/>
                      <w:sz w:val="22"/>
                      <w:szCs w:val="22"/>
                    </w:rPr>
                    <w:t>e.m.f.</w:t>
                  </w:r>
                  <w:proofErr w:type="spellEnd"/>
                  <w:r w:rsidRPr="009062FE">
                    <w:rPr>
                      <w:rFonts w:ascii="Arial" w:hAnsi="Arial" w:cs="Arial"/>
                      <w:sz w:val="22"/>
                      <w:szCs w:val="22"/>
                    </w:rPr>
                    <w:t xml:space="preserve"> is the energy transferred per unit charge from chemical energy to electrical energy in the cell and the </w:t>
                  </w:r>
                  <w:proofErr w:type="spellStart"/>
                  <w:r w:rsidRPr="009062FE">
                    <w:rPr>
                      <w:rFonts w:ascii="Arial" w:hAnsi="Arial" w:cs="Arial"/>
                      <w:sz w:val="22"/>
                      <w:szCs w:val="22"/>
                    </w:rPr>
                    <w:t>p.d.</w:t>
                  </w:r>
                  <w:proofErr w:type="spellEnd"/>
                  <w:r w:rsidRPr="009062FE">
                    <w:rPr>
                      <w:rFonts w:ascii="Arial" w:hAnsi="Arial" w:cs="Arial"/>
                      <w:sz w:val="22"/>
                      <w:szCs w:val="22"/>
                    </w:rPr>
                    <w:t xml:space="preserve"> is the energy transferred per unit charge from electrical energy to thermal energy in the resistor.</w:t>
                  </w:r>
                </w:p>
                <w:p w14:paraId="2DA4E5FE" w14:textId="0B9329FB" w:rsidR="007F7D8A" w:rsidRDefault="007F7D8A" w:rsidP="00F737FE">
                  <w:pPr>
                    <w:ind w:right="43"/>
                    <w:jc w:val="both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7F7D8A" w14:paraId="759B23D1" w14:textId="77777777" w:rsidTr="009062FE">
              <w:tc>
                <w:tcPr>
                  <w:tcW w:w="479" w:type="dxa"/>
                </w:tcPr>
                <w:p w14:paraId="79848854" w14:textId="4D47E9E8" w:rsidR="007F7D8A" w:rsidRPr="007F7D8A" w:rsidRDefault="007F7D8A" w:rsidP="006E5BDD">
                  <w:pPr>
                    <w:ind w:right="43"/>
                    <w:jc w:val="both"/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</w:pPr>
                  <w:r w:rsidRPr="007F7D8A"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  <w:t>C</w:t>
                  </w:r>
                </w:p>
              </w:tc>
              <w:tc>
                <w:tcPr>
                  <w:tcW w:w="8507" w:type="dxa"/>
                </w:tcPr>
                <w:p w14:paraId="38D21255" w14:textId="77777777" w:rsidR="009062FE" w:rsidRDefault="009062FE" w:rsidP="009062FE">
                  <w:pPr>
                    <w:ind w:right="43"/>
                    <w:jc w:val="both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 xml:space="preserve">The </w:t>
                  </w:r>
                  <w:proofErr w:type="spellStart"/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>p.d.</w:t>
                  </w:r>
                  <w:proofErr w:type="spellEnd"/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 xml:space="preserve"> is the energy transferred from chemical energy to electrical energy in the cell and</w: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 xml:space="preserve">the </w:t>
                  </w:r>
                  <w:proofErr w:type="spellStart"/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>e.m.f.</w:t>
                  </w:r>
                  <w:proofErr w:type="spellEnd"/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 xml:space="preserve"> is the energy transferred from electrical energy to thermal energy in the resistor.</w:t>
                  </w:r>
                </w:p>
                <w:p w14:paraId="6C6EE6DA" w14:textId="45379BEC" w:rsidR="007F7D8A" w:rsidRDefault="007F7D8A" w:rsidP="009062FE">
                  <w:pPr>
                    <w:ind w:right="43"/>
                    <w:jc w:val="both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7F7D8A" w14:paraId="368E19F5" w14:textId="77777777" w:rsidTr="009062FE">
              <w:tc>
                <w:tcPr>
                  <w:tcW w:w="479" w:type="dxa"/>
                </w:tcPr>
                <w:p w14:paraId="5BB9F50C" w14:textId="5AE54A2A" w:rsidR="007F7D8A" w:rsidRPr="007F7D8A" w:rsidRDefault="007F7D8A" w:rsidP="006E5BDD">
                  <w:pPr>
                    <w:ind w:right="43"/>
                    <w:jc w:val="both"/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</w:pPr>
                  <w:r w:rsidRPr="007F7D8A"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  <w:t>D</w:t>
                  </w:r>
                </w:p>
              </w:tc>
              <w:tc>
                <w:tcPr>
                  <w:tcW w:w="8507" w:type="dxa"/>
                </w:tcPr>
                <w:p w14:paraId="3459B0EA" w14:textId="77777777" w:rsidR="009062FE" w:rsidRDefault="009062FE" w:rsidP="009062FE">
                  <w:pPr>
                    <w:ind w:right="43"/>
                    <w:jc w:val="both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 xml:space="preserve">The </w:t>
                  </w:r>
                  <w:proofErr w:type="spellStart"/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>p.d.</w:t>
                  </w:r>
                  <w:proofErr w:type="spellEnd"/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 xml:space="preserve"> is the energy transferred per unit charge from chemical energy to electrical energy</w: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 xml:space="preserve">in the cell and the </w:t>
                  </w:r>
                  <w:proofErr w:type="spellStart"/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>e.m.f.</w:t>
                  </w:r>
                  <w:proofErr w:type="spellEnd"/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 xml:space="preserve"> is the energy transferred per unit charge from electrical energy to</w: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Pr="00AA006D">
                    <w:rPr>
                      <w:rFonts w:ascii="Arial" w:hAnsi="Arial" w:cs="Arial"/>
                      <w:sz w:val="22"/>
                      <w:szCs w:val="22"/>
                    </w:rPr>
                    <w:t>thermal energy in the resistor.</w:t>
                  </w:r>
                </w:p>
                <w:p w14:paraId="07FAAB66" w14:textId="2FBA5DA2" w:rsidR="007F7D8A" w:rsidRDefault="007F7D8A" w:rsidP="009062FE">
                  <w:pPr>
                    <w:ind w:right="43"/>
                    <w:jc w:val="both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</w:tbl>
          <w:p w14:paraId="0CE3B95E" w14:textId="174AF32A" w:rsidR="007F7D8A" w:rsidRDefault="007F7D8A" w:rsidP="006E5BDD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C061134" w14:textId="29C1854F" w:rsidR="005E0AEB" w:rsidRPr="0035614F" w:rsidRDefault="005E0AEB" w:rsidP="006E5BDD">
            <w:pPr>
              <w:ind w:left="436" w:right="43" w:hanging="450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  <w:tr w:rsidR="007F7D8A" w:rsidRPr="0035614F" w14:paraId="4D34C651" w14:textId="77777777" w:rsidTr="00857D8A">
        <w:tc>
          <w:tcPr>
            <w:tcW w:w="534" w:type="dxa"/>
            <w:shd w:val="clear" w:color="auto" w:fill="auto"/>
          </w:tcPr>
          <w:p w14:paraId="2F778842" w14:textId="77777777" w:rsidR="007F7D8A" w:rsidRDefault="007F7D8A" w:rsidP="006E5BDD">
            <w:pPr>
              <w:ind w:right="43"/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9105" w:type="dxa"/>
            <w:shd w:val="clear" w:color="auto" w:fill="auto"/>
          </w:tcPr>
          <w:p w14:paraId="17B31B8E" w14:textId="77777777" w:rsidR="007F7D8A" w:rsidRPr="00AA006D" w:rsidRDefault="007F7D8A" w:rsidP="006E5BDD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6D229B2A" w14:textId="52F1B78A" w:rsidR="005E0AEB" w:rsidRDefault="005E0AEB" w:rsidP="006E5BDD">
      <w:pPr>
        <w:ind w:right="43"/>
        <w:jc w:val="both"/>
        <w:rPr>
          <w:rFonts w:ascii="Arial" w:hAnsi="Arial" w:cs="Arial"/>
          <w:sz w:val="22"/>
          <w:szCs w:val="22"/>
        </w:rPr>
      </w:pPr>
    </w:p>
    <w:p w14:paraId="63A779CA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2AF82B00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0D967911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60AF4163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3E6C665B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5F9F8068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050DFD56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04BC80C5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4EA4C5B4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224176D0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4477DD08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43" w:type="dxa"/>
        <w:tblLayout w:type="fixed"/>
        <w:tblLook w:val="01E0" w:firstRow="1" w:lastRow="1" w:firstColumn="1" w:lastColumn="1" w:noHBand="0" w:noVBand="0"/>
      </w:tblPr>
      <w:tblGrid>
        <w:gridCol w:w="543"/>
        <w:gridCol w:w="9200"/>
      </w:tblGrid>
      <w:tr w:rsidR="005E0AEB" w:rsidRPr="0035614F" w14:paraId="0C361436" w14:textId="77777777" w:rsidTr="00857D8A">
        <w:trPr>
          <w:trHeight w:val="2902"/>
        </w:trPr>
        <w:tc>
          <w:tcPr>
            <w:tcW w:w="543" w:type="dxa"/>
            <w:shd w:val="clear" w:color="auto" w:fill="auto"/>
          </w:tcPr>
          <w:p w14:paraId="7FBB8360" w14:textId="6C655E78" w:rsidR="005E0AEB" w:rsidRPr="0035614F" w:rsidRDefault="0027365C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21</w:t>
            </w:r>
          </w:p>
        </w:tc>
        <w:tc>
          <w:tcPr>
            <w:tcW w:w="9200" w:type="dxa"/>
            <w:shd w:val="clear" w:color="auto" w:fill="auto"/>
          </w:tcPr>
          <w:p w14:paraId="7866E876" w14:textId="3C98C898" w:rsidR="005E0AEB" w:rsidRDefault="005E0AEB" w:rsidP="006E5BDD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8421B0">
              <w:rPr>
                <w:rFonts w:ascii="Arial" w:hAnsi="Arial" w:cs="Arial"/>
                <w:sz w:val="22"/>
                <w:szCs w:val="22"/>
              </w:rPr>
              <w:t xml:space="preserve">The graphs show the variation with potential difference </w:t>
            </w:r>
            <w:r w:rsidRPr="008421B0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V </w:t>
            </w:r>
            <w:r w:rsidRPr="008421B0">
              <w:rPr>
                <w:rFonts w:ascii="Arial" w:hAnsi="Arial" w:cs="Arial"/>
                <w:sz w:val="22"/>
                <w:szCs w:val="22"/>
              </w:rPr>
              <w:t>of the current</w:t>
            </w:r>
            <w:r w:rsidRPr="006E5BDD">
              <w:t xml:space="preserve"> </w:t>
            </w:r>
            <w:r w:rsidRPr="006E5BDD">
              <w:rPr>
                <w:i/>
                <w:iCs/>
              </w:rPr>
              <w:t>I</w:t>
            </w:r>
            <w:r w:rsidRPr="008421B0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</w:t>
            </w:r>
            <w:r w:rsidRPr="008421B0">
              <w:rPr>
                <w:rFonts w:ascii="Arial" w:hAnsi="Arial" w:cs="Arial"/>
                <w:sz w:val="22"/>
                <w:szCs w:val="22"/>
              </w:rPr>
              <w:t>for three circuit</w:t>
            </w:r>
            <w:r w:rsidR="006E5BDD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8421B0">
              <w:rPr>
                <w:rFonts w:ascii="Arial" w:hAnsi="Arial" w:cs="Arial"/>
                <w:sz w:val="22"/>
                <w:szCs w:val="22"/>
              </w:rPr>
              <w:t>components.</w:t>
            </w:r>
          </w:p>
          <w:p w14:paraId="1EF0DFEB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9CB0753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76160" behindDoc="1" locked="0" layoutInCell="1" allowOverlap="1" wp14:anchorId="79F92323" wp14:editId="0801D35C">
                  <wp:simplePos x="0" y="0"/>
                  <wp:positionH relativeFrom="column">
                    <wp:posOffset>163830</wp:posOffset>
                  </wp:positionH>
                  <wp:positionV relativeFrom="paragraph">
                    <wp:posOffset>27940</wp:posOffset>
                  </wp:positionV>
                  <wp:extent cx="5188585" cy="1615440"/>
                  <wp:effectExtent l="0" t="0" r="0" b="3810"/>
                  <wp:wrapTight wrapText="bothSides">
                    <wp:wrapPolygon edited="0">
                      <wp:start x="0" y="0"/>
                      <wp:lineTo x="0" y="21396"/>
                      <wp:lineTo x="21492" y="21396"/>
                      <wp:lineTo x="21492" y="0"/>
                      <wp:lineTo x="0" y="0"/>
                    </wp:wrapPolygon>
                  </wp:wrapTight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998" t="28493" r="22336" b="40142"/>
                          <a:stretch/>
                        </pic:blipFill>
                        <pic:spPr bwMode="auto">
                          <a:xfrm>
                            <a:off x="0" y="0"/>
                            <a:ext cx="5188585" cy="16154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CE4C389" w14:textId="215DFDD3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0F2E2415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782AEDC7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21F0D552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2F345F2A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9232" behindDoc="0" locked="0" layoutInCell="1" allowOverlap="1" wp14:anchorId="31BC4911" wp14:editId="49162FBC">
                      <wp:simplePos x="0" y="0"/>
                      <wp:positionH relativeFrom="column">
                        <wp:posOffset>4006850</wp:posOffset>
                      </wp:positionH>
                      <wp:positionV relativeFrom="paragraph">
                        <wp:posOffset>602615</wp:posOffset>
                      </wp:positionV>
                      <wp:extent cx="730102" cy="268649"/>
                      <wp:effectExtent l="0" t="0" r="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30102" cy="26864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73758D3" w14:textId="77777777" w:rsidR="00857D8A" w:rsidRPr="008421B0" w:rsidRDefault="00857D8A" w:rsidP="005E0AEB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8421B0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graph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1BC4911" id="Text Box 1" o:spid="_x0000_s1134" type="#_x0000_t202" style="position:absolute;margin-left:315.5pt;margin-top:47.45pt;width:57.5pt;height:21.15pt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" fillcolor="white [3201]" stroked="f" strokeweight=".5pt">
                      <v:textbox>
                        <w:txbxContent>
                          <w:p w14:paraId="773758D3" w14:textId="77777777" w:rsidR="00857D8A" w:rsidRPr="008421B0" w:rsidRDefault="00857D8A" w:rsidP="005E0AEB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8421B0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 xml:space="preserve">graph 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Z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8208" behindDoc="0" locked="0" layoutInCell="1" allowOverlap="1" wp14:anchorId="3A3C9B66" wp14:editId="73322BCA">
                      <wp:simplePos x="0" y="0"/>
                      <wp:positionH relativeFrom="column">
                        <wp:posOffset>2362968</wp:posOffset>
                      </wp:positionH>
                      <wp:positionV relativeFrom="paragraph">
                        <wp:posOffset>574911</wp:posOffset>
                      </wp:positionV>
                      <wp:extent cx="730102" cy="268649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30102" cy="26864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7ECE530" w14:textId="77777777" w:rsidR="00857D8A" w:rsidRPr="008421B0" w:rsidRDefault="00857D8A" w:rsidP="005E0AEB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8421B0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graph 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A3C9B66" id="Text Box 2" o:spid="_x0000_s1135" type="#_x0000_t202" style="position:absolute;margin-left:186.05pt;margin-top:45.25pt;width:57.5pt;height:21.15pt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" fillcolor="white [3201]" stroked="f" strokeweight=".5pt">
                      <v:textbox>
                        <w:txbxContent>
                          <w:p w14:paraId="37ECE530" w14:textId="77777777" w:rsidR="00857D8A" w:rsidRPr="008421B0" w:rsidRDefault="00857D8A" w:rsidP="005E0AEB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8421B0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graph 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 wp14:anchorId="3DFC956D" wp14:editId="66C6E52F">
                      <wp:simplePos x="0" y="0"/>
                      <wp:positionH relativeFrom="column">
                        <wp:posOffset>830610</wp:posOffset>
                      </wp:positionH>
                      <wp:positionV relativeFrom="paragraph">
                        <wp:posOffset>571869</wp:posOffset>
                      </wp:positionV>
                      <wp:extent cx="730102" cy="268649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30102" cy="26864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09449B0" w14:textId="77777777" w:rsidR="00857D8A" w:rsidRPr="008421B0" w:rsidRDefault="00857D8A" w:rsidP="005E0AEB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8421B0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graph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DFC956D" id="Text Box 3" o:spid="_x0000_s1136" type="#_x0000_t202" style="position:absolute;margin-left:65.4pt;margin-top:45.05pt;width:57.5pt;height:21.15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" fillcolor="white [3201]" stroked="f" strokeweight=".5pt">
                      <v:textbox>
                        <w:txbxContent>
                          <w:p w14:paraId="109449B0" w14:textId="77777777" w:rsidR="00857D8A" w:rsidRPr="008421B0" w:rsidRDefault="00857D8A" w:rsidP="005E0AEB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8421B0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 xml:space="preserve">graph 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733A6D4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8421B0">
              <w:rPr>
                <w:rFonts w:ascii="Arial" w:hAnsi="Arial" w:cs="Arial"/>
                <w:sz w:val="22"/>
                <w:szCs w:val="22"/>
              </w:rPr>
              <w:t xml:space="preserve">The components are a metal wire at constant temperature, a semiconductor </w:t>
            </w:r>
            <w:proofErr w:type="gramStart"/>
            <w:r w:rsidRPr="008421B0">
              <w:rPr>
                <w:rFonts w:ascii="Arial" w:hAnsi="Arial" w:cs="Arial"/>
                <w:sz w:val="22"/>
                <w:szCs w:val="22"/>
              </w:rPr>
              <w:t>diode</w:t>
            </w:r>
            <w:proofErr w:type="gramEnd"/>
            <w:r w:rsidRPr="008421B0">
              <w:rPr>
                <w:rFonts w:ascii="Arial" w:hAnsi="Arial" w:cs="Arial"/>
                <w:sz w:val="22"/>
                <w:szCs w:val="22"/>
              </w:rPr>
              <w:t xml:space="preserve"> and a filament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8421B0">
              <w:rPr>
                <w:rFonts w:ascii="Arial" w:hAnsi="Arial" w:cs="Arial"/>
                <w:sz w:val="22"/>
                <w:szCs w:val="22"/>
              </w:rPr>
              <w:t>lamp.</w:t>
            </w:r>
            <w:r>
              <w:rPr>
                <w:rFonts w:ascii="Arial" w:hAnsi="Arial" w:cs="Arial"/>
                <w:noProof/>
                <w:sz w:val="22"/>
                <w:szCs w:val="22"/>
              </w:rPr>
              <w:t xml:space="preserve"> </w:t>
            </w:r>
          </w:p>
          <w:p w14:paraId="6393BAF3" w14:textId="77777777" w:rsidR="005E0AEB" w:rsidRPr="008421B0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577F55D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8421B0">
              <w:rPr>
                <w:rFonts w:ascii="Arial" w:hAnsi="Arial" w:cs="Arial"/>
                <w:sz w:val="22"/>
                <w:szCs w:val="22"/>
              </w:rPr>
              <w:t>Which row correctly identifies these graphs?</w:t>
            </w:r>
          </w:p>
          <w:p w14:paraId="560CB8A4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1"/>
              <w:gridCol w:w="2497"/>
              <w:gridCol w:w="2340"/>
              <w:gridCol w:w="2340"/>
            </w:tblGrid>
            <w:tr w:rsidR="005E0AEB" w:rsidRPr="0035614F" w14:paraId="64E251A8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41144CD6" w14:textId="77777777" w:rsidR="005E0AEB" w:rsidRPr="0035614F" w:rsidRDefault="005E0AEB" w:rsidP="00857D8A">
                  <w:pPr>
                    <w:ind w:right="43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497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42D47EBD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metal wire at constant temperature</w:t>
                  </w:r>
                </w:p>
              </w:tc>
              <w:tc>
                <w:tcPr>
                  <w:tcW w:w="2340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6D0F000F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semiconductor diode</w:t>
                  </w:r>
                </w:p>
              </w:tc>
              <w:tc>
                <w:tcPr>
                  <w:tcW w:w="2340" w:type="dxa"/>
                  <w:tcBorders>
                    <w:bottom w:val="single" w:sz="4" w:space="0" w:color="auto"/>
                  </w:tcBorders>
                  <w:vAlign w:val="center"/>
                </w:tcPr>
                <w:p w14:paraId="738232C3" w14:textId="77777777" w:rsidR="005E0AEB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filament lamp</w:t>
                  </w:r>
                </w:p>
              </w:tc>
            </w:tr>
            <w:tr w:rsidR="005E0AEB" w:rsidRPr="0035614F" w14:paraId="0A1BEF44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9638CBF" w14:textId="77777777" w:rsidR="005E0AEB" w:rsidRPr="0035614F" w:rsidRDefault="005E0AEB" w:rsidP="00857D8A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2497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B1B58BF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234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43287DAA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Z</w:t>
                  </w:r>
                </w:p>
              </w:tc>
              <w:tc>
                <w:tcPr>
                  <w:tcW w:w="234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14:paraId="0369BA47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Y</w:t>
                  </w:r>
                </w:p>
              </w:tc>
            </w:tr>
            <w:tr w:rsidR="005E0AEB" w:rsidRPr="0035614F" w14:paraId="58A2E84A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6CB6C364" w14:textId="77777777" w:rsidR="005E0AEB" w:rsidRPr="0035614F" w:rsidRDefault="005E0AEB" w:rsidP="00857D8A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B</w:t>
                  </w:r>
                </w:p>
              </w:tc>
              <w:tc>
                <w:tcPr>
                  <w:tcW w:w="2497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3A72BC4E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Y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EAEC23E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14:paraId="715EB06B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Z</w:t>
                  </w:r>
                </w:p>
              </w:tc>
            </w:tr>
            <w:tr w:rsidR="005E0AEB" w:rsidRPr="0035614F" w14:paraId="42C67F93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CB63C9D" w14:textId="77777777" w:rsidR="005E0AEB" w:rsidRPr="0035614F" w:rsidRDefault="005E0AEB" w:rsidP="00857D8A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C</w:t>
                  </w:r>
                </w:p>
              </w:tc>
              <w:tc>
                <w:tcPr>
                  <w:tcW w:w="2497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6405C27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Y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E1C2D98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Z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14:paraId="3A0DE993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X</w:t>
                  </w:r>
                </w:p>
              </w:tc>
            </w:tr>
            <w:tr w:rsidR="005E0AEB" w:rsidRPr="0035614F" w14:paraId="4A5281BB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418F5B4" w14:textId="77777777" w:rsidR="005E0AEB" w:rsidRPr="0035614F" w:rsidRDefault="005E0AEB" w:rsidP="00857D8A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D</w:t>
                  </w:r>
                </w:p>
              </w:tc>
              <w:tc>
                <w:tcPr>
                  <w:tcW w:w="2497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C96E948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Z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48068C4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D3FF979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Y</w:t>
                  </w:r>
                </w:p>
              </w:tc>
            </w:tr>
          </w:tbl>
          <w:p w14:paraId="5A47B6A1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11B2074E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75CEEAD6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305"/>
      </w:tblGrid>
      <w:tr w:rsidR="005E0AEB" w:rsidRPr="0035614F" w14:paraId="51E6FF62" w14:textId="77777777" w:rsidTr="00857D8A">
        <w:tc>
          <w:tcPr>
            <w:tcW w:w="543" w:type="dxa"/>
            <w:shd w:val="clear" w:color="auto" w:fill="auto"/>
          </w:tcPr>
          <w:p w14:paraId="1E141A17" w14:textId="160FC260" w:rsidR="005E0AEB" w:rsidRPr="0035614F" w:rsidRDefault="005E0AEB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sz w:val="22"/>
                <w:szCs w:val="22"/>
              </w:rPr>
              <w:br w:type="page"/>
            </w:r>
            <w:r w:rsidR="0027365C">
              <w:rPr>
                <w:rFonts w:ascii="Arial" w:hAnsi="Arial" w:cs="Arial"/>
                <w:b/>
                <w:sz w:val="22"/>
                <w:szCs w:val="22"/>
              </w:rPr>
              <w:t>22</w:t>
            </w:r>
          </w:p>
        </w:tc>
        <w:tc>
          <w:tcPr>
            <w:tcW w:w="9209" w:type="dxa"/>
            <w:gridSpan w:val="4"/>
            <w:shd w:val="clear" w:color="auto" w:fill="auto"/>
          </w:tcPr>
          <w:p w14:paraId="0439B20F" w14:textId="77777777" w:rsidR="005E0AEB" w:rsidRPr="00087EE2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87EE2">
              <w:rPr>
                <w:rFonts w:ascii="Arial" w:hAnsi="Arial" w:cs="Arial"/>
                <w:sz w:val="22"/>
                <w:szCs w:val="22"/>
              </w:rPr>
              <w:t xml:space="preserve">A metal cube has a resistance of 4.0 </w:t>
            </w:r>
            <w:r>
              <w:rPr>
                <w:rFonts w:ascii="Arial" w:hAnsi="Arial" w:cs="Arial"/>
                <w:sz w:val="22"/>
                <w:szCs w:val="22"/>
              </w:rPr>
              <w:t>Ω</w:t>
            </w:r>
            <w:r w:rsidRPr="00087EE2">
              <w:rPr>
                <w:rFonts w:ascii="Arial" w:hAnsi="Arial" w:cs="Arial"/>
                <w:sz w:val="22"/>
                <w:szCs w:val="22"/>
              </w:rPr>
              <w:t xml:space="preserve"> between opposite faces.</w:t>
            </w:r>
          </w:p>
          <w:p w14:paraId="3470AACA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6154C9D8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087EE2">
              <w:rPr>
                <w:rFonts w:ascii="Arial" w:hAnsi="Arial" w:cs="Arial"/>
                <w:sz w:val="22"/>
                <w:szCs w:val="22"/>
              </w:rPr>
              <w:t>Ten of these cubes are put together to make a cuboid of 1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702FD4">
              <w:rPr>
                <w:rFonts w:ascii="Arial" w:eastAsia="DengXian" w:hAnsi="Arial" w:cs="Arial"/>
                <w:sz w:val="22"/>
                <w:szCs w:val="22"/>
                <w:lang w:eastAsia="zh-CN"/>
              </w:rPr>
              <w:sym w:font="Symbol" w:char="F0B4"/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087EE2">
              <w:rPr>
                <w:rFonts w:ascii="Arial" w:hAnsi="Arial" w:cs="Arial"/>
                <w:sz w:val="22"/>
                <w:szCs w:val="22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702FD4">
              <w:rPr>
                <w:rFonts w:ascii="Arial" w:eastAsia="DengXian" w:hAnsi="Arial" w:cs="Arial"/>
                <w:sz w:val="22"/>
                <w:szCs w:val="22"/>
                <w:lang w:eastAsia="zh-CN"/>
              </w:rPr>
              <w:sym w:font="Symbol" w:char="F0B4"/>
            </w:r>
            <w:r w:rsidRPr="00087EE2">
              <w:rPr>
                <w:rFonts w:ascii="Arial" w:hAnsi="Arial" w:cs="Arial"/>
                <w:sz w:val="22"/>
                <w:szCs w:val="22"/>
              </w:rPr>
              <w:t xml:space="preserve"> 5 cubes.</w:t>
            </w:r>
          </w:p>
          <w:p w14:paraId="0CD041BB" w14:textId="56375F5A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2C7669BE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80256" behindDoc="1" locked="0" layoutInCell="1" allowOverlap="1" wp14:anchorId="485C5508" wp14:editId="77531F34">
                  <wp:simplePos x="0" y="0"/>
                  <wp:positionH relativeFrom="column">
                    <wp:posOffset>227965</wp:posOffset>
                  </wp:positionH>
                  <wp:positionV relativeFrom="paragraph">
                    <wp:posOffset>36830</wp:posOffset>
                  </wp:positionV>
                  <wp:extent cx="4231005" cy="871855"/>
                  <wp:effectExtent l="0" t="0" r="0" b="4445"/>
                  <wp:wrapTight wrapText="bothSides">
                    <wp:wrapPolygon edited="0">
                      <wp:start x="0" y="0"/>
                      <wp:lineTo x="0" y="21238"/>
                      <wp:lineTo x="21493" y="21238"/>
                      <wp:lineTo x="21493" y="0"/>
                      <wp:lineTo x="0" y="0"/>
                    </wp:wrapPolygon>
                  </wp:wrapTight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528" t="54115" r="34926" b="28837"/>
                          <a:stretch/>
                        </pic:blipFill>
                        <pic:spPr bwMode="auto">
                          <a:xfrm>
                            <a:off x="0" y="0"/>
                            <a:ext cx="4231005" cy="8718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5C36A73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4D7A21B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F72C7F8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16E26A0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9CC7E13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50D7059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2F9BF12E" w14:textId="77777777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87EE2">
              <w:rPr>
                <w:rFonts w:ascii="Arial" w:hAnsi="Arial" w:cs="Arial"/>
                <w:sz w:val="22"/>
                <w:szCs w:val="22"/>
              </w:rPr>
              <w:t>There is no extra resistance where the faces of the cubes touch each other.</w:t>
            </w:r>
          </w:p>
          <w:p w14:paraId="0C804C4D" w14:textId="77777777" w:rsidR="005E0AEB" w:rsidRPr="00087EE2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0FBF09A" w14:textId="77777777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87EE2">
              <w:rPr>
                <w:rFonts w:ascii="Arial" w:hAnsi="Arial" w:cs="Arial"/>
                <w:sz w:val="22"/>
                <w:szCs w:val="22"/>
              </w:rPr>
              <w:t>What is the resistance of the cuboid when connected between faces X and Y?</w:t>
            </w:r>
          </w:p>
          <w:p w14:paraId="4C4A1A7D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5E0AEB" w:rsidRPr="0035614F" w14:paraId="2A03ED47" w14:textId="77777777" w:rsidTr="00857D8A">
        <w:tc>
          <w:tcPr>
            <w:tcW w:w="543" w:type="dxa"/>
            <w:shd w:val="clear" w:color="auto" w:fill="auto"/>
          </w:tcPr>
          <w:p w14:paraId="25E02181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22720F9B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>
              <w:rPr>
                <w:rFonts w:ascii="Arial" w:hAnsi="Arial" w:cs="Arial"/>
                <w:sz w:val="22"/>
                <w:szCs w:val="22"/>
              </w:rPr>
              <w:t>1.6 Ω</w:t>
            </w:r>
          </w:p>
        </w:tc>
        <w:tc>
          <w:tcPr>
            <w:tcW w:w="2302" w:type="dxa"/>
            <w:shd w:val="clear" w:color="auto" w:fill="auto"/>
          </w:tcPr>
          <w:p w14:paraId="0CCD7A90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>
              <w:rPr>
                <w:rFonts w:ascii="Arial" w:hAnsi="Arial" w:cs="Arial"/>
                <w:sz w:val="22"/>
                <w:szCs w:val="22"/>
              </w:rPr>
              <w:t>2.0 Ω</w:t>
            </w:r>
          </w:p>
        </w:tc>
        <w:tc>
          <w:tcPr>
            <w:tcW w:w="2301" w:type="dxa"/>
            <w:shd w:val="clear" w:color="auto" w:fill="auto"/>
          </w:tcPr>
          <w:p w14:paraId="41E3A434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>
              <w:rPr>
                <w:rFonts w:ascii="Arial" w:hAnsi="Arial" w:cs="Arial"/>
                <w:sz w:val="22"/>
                <w:szCs w:val="22"/>
              </w:rPr>
              <w:t xml:space="preserve">10 Ω </w:t>
            </w:r>
          </w:p>
        </w:tc>
        <w:tc>
          <w:tcPr>
            <w:tcW w:w="2305" w:type="dxa"/>
            <w:shd w:val="clear" w:color="auto" w:fill="auto"/>
          </w:tcPr>
          <w:p w14:paraId="551F3A14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>
              <w:rPr>
                <w:rFonts w:ascii="Arial" w:hAnsi="Arial" w:cs="Arial"/>
                <w:sz w:val="22"/>
                <w:szCs w:val="22"/>
              </w:rPr>
              <w:t>40 Ω</w:t>
            </w:r>
            <w:r w:rsidRPr="0035614F">
              <w:rPr>
                <w:rFonts w:ascii="Arial" w:hAnsi="Arial" w:cs="Arial"/>
                <w:sz w:val="22"/>
                <w:szCs w:val="22"/>
                <w:vertAlign w:val="superscript"/>
              </w:rPr>
              <w:t xml:space="preserve"> </w:t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</w:tc>
      </w:tr>
    </w:tbl>
    <w:p w14:paraId="73B298BA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259A12E7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22D40129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3A3D422F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5B20D911" w14:textId="166844B0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391FE0BD" w14:textId="16FD9378" w:rsidR="006C4304" w:rsidRDefault="006C4304" w:rsidP="005E0AEB">
      <w:pPr>
        <w:ind w:right="43"/>
        <w:rPr>
          <w:rFonts w:ascii="Arial" w:hAnsi="Arial" w:cs="Arial"/>
          <w:sz w:val="22"/>
          <w:szCs w:val="22"/>
        </w:rPr>
      </w:pPr>
    </w:p>
    <w:p w14:paraId="190F3026" w14:textId="76B6D534" w:rsidR="006C4304" w:rsidRDefault="006C4304" w:rsidP="005E0AEB">
      <w:pPr>
        <w:ind w:right="43"/>
        <w:rPr>
          <w:rFonts w:ascii="Arial" w:hAnsi="Arial" w:cs="Arial"/>
          <w:sz w:val="22"/>
          <w:szCs w:val="22"/>
        </w:rPr>
      </w:pPr>
    </w:p>
    <w:p w14:paraId="5F1E1CF5" w14:textId="2149C097" w:rsidR="006C4304" w:rsidRDefault="006C4304" w:rsidP="005E0AEB">
      <w:pPr>
        <w:ind w:right="43"/>
        <w:rPr>
          <w:rFonts w:ascii="Arial" w:hAnsi="Arial" w:cs="Arial"/>
          <w:sz w:val="22"/>
          <w:szCs w:val="22"/>
        </w:rPr>
      </w:pPr>
    </w:p>
    <w:p w14:paraId="256E35AD" w14:textId="100DF901" w:rsidR="006C4304" w:rsidRDefault="006C4304" w:rsidP="005E0AEB">
      <w:pPr>
        <w:ind w:right="43"/>
        <w:rPr>
          <w:rFonts w:ascii="Arial" w:hAnsi="Arial" w:cs="Arial"/>
          <w:sz w:val="22"/>
          <w:szCs w:val="22"/>
        </w:rPr>
      </w:pPr>
    </w:p>
    <w:p w14:paraId="031655F6" w14:textId="0AEC737F" w:rsidR="006C4304" w:rsidRDefault="006C4304" w:rsidP="005E0AEB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4603"/>
        <w:gridCol w:w="4606"/>
      </w:tblGrid>
      <w:tr w:rsidR="007729AC" w:rsidRPr="0035614F" w14:paraId="12F4C710" w14:textId="77777777" w:rsidTr="00AC2D0F">
        <w:tc>
          <w:tcPr>
            <w:tcW w:w="543" w:type="dxa"/>
            <w:shd w:val="clear" w:color="auto" w:fill="auto"/>
          </w:tcPr>
          <w:p w14:paraId="06004178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23</w:t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9209" w:type="dxa"/>
            <w:gridSpan w:val="2"/>
            <w:shd w:val="clear" w:color="auto" w:fill="auto"/>
          </w:tcPr>
          <w:p w14:paraId="52DC3BF6" w14:textId="77777777" w:rsidR="007729AC" w:rsidRPr="006C4304" w:rsidRDefault="007729AC" w:rsidP="00AC2D0F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6C4304">
              <w:rPr>
                <w:rFonts w:ascii="Arial" w:hAnsi="Arial" w:cs="Arial"/>
                <w:sz w:val="22"/>
                <w:szCs w:val="22"/>
              </w:rPr>
              <w:t>A thermistor and another component are connected to a constant voltage supply. A voltmeter is connected across one of the components. The temperature of the thermistor is then reduced but no other changes are made.</w:t>
            </w:r>
          </w:p>
          <w:p w14:paraId="65F51C04" w14:textId="77777777" w:rsidR="007729AC" w:rsidRPr="006C4304" w:rsidRDefault="007729AC" w:rsidP="00AC2D0F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740A285" w14:textId="77777777" w:rsidR="007729AC" w:rsidRPr="006C4304" w:rsidRDefault="007729AC" w:rsidP="00AC2D0F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6C4304">
              <w:rPr>
                <w:rFonts w:ascii="Arial" w:hAnsi="Arial" w:cs="Arial"/>
                <w:sz w:val="22"/>
                <w:szCs w:val="22"/>
              </w:rPr>
              <w:t xml:space="preserve">In which circuit will the voltmeter </w:t>
            </w:r>
            <w:proofErr w:type="gramStart"/>
            <w:r w:rsidRPr="006C4304">
              <w:rPr>
                <w:rFonts w:ascii="Arial" w:hAnsi="Arial" w:cs="Arial"/>
                <w:sz w:val="22"/>
                <w:szCs w:val="22"/>
              </w:rPr>
              <w:t>reading</w:t>
            </w:r>
            <w:proofErr w:type="gramEnd"/>
            <w:r w:rsidRPr="006C4304">
              <w:rPr>
                <w:rFonts w:ascii="Arial" w:hAnsi="Arial" w:cs="Arial"/>
                <w:sz w:val="22"/>
                <w:szCs w:val="22"/>
              </w:rPr>
              <w:t xml:space="preserve"> increase?</w:t>
            </w:r>
          </w:p>
          <w:p w14:paraId="55A76C5B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7729AC" w:rsidRPr="0035614F" w14:paraId="7204E95B" w14:textId="77777777" w:rsidTr="00AC2D0F">
        <w:tc>
          <w:tcPr>
            <w:tcW w:w="543" w:type="dxa"/>
            <w:shd w:val="clear" w:color="auto" w:fill="auto"/>
          </w:tcPr>
          <w:p w14:paraId="538568C8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603" w:type="dxa"/>
            <w:shd w:val="clear" w:color="auto" w:fill="auto"/>
          </w:tcPr>
          <w:p w14:paraId="1502CD37" w14:textId="62ECCE12" w:rsidR="007729AC" w:rsidRPr="0035614F" w:rsidRDefault="00933CA4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915776" behindDoc="1" locked="0" layoutInCell="1" allowOverlap="1" wp14:anchorId="369F199B" wp14:editId="10FB8D94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162560</wp:posOffset>
                  </wp:positionV>
                  <wp:extent cx="1816100" cy="1974215"/>
                  <wp:effectExtent l="0" t="0" r="0" b="6985"/>
                  <wp:wrapTight wrapText="bothSides">
                    <wp:wrapPolygon edited="0">
                      <wp:start x="0" y="0"/>
                      <wp:lineTo x="0" y="21468"/>
                      <wp:lineTo x="21298" y="21468"/>
                      <wp:lineTo x="21298" y="0"/>
                      <wp:lineTo x="0" y="0"/>
                    </wp:wrapPolygon>
                  </wp:wrapTight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064" t="62248" r="52710" b="6408"/>
                          <a:stretch/>
                        </pic:blipFill>
                        <pic:spPr bwMode="auto">
                          <a:xfrm>
                            <a:off x="0" y="0"/>
                            <a:ext cx="1816100" cy="19742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729AC" w:rsidRPr="0035614F">
              <w:rPr>
                <w:rFonts w:ascii="Arial" w:hAnsi="Arial" w:cs="Arial"/>
                <w:b/>
                <w:sz w:val="22"/>
                <w:szCs w:val="22"/>
              </w:rPr>
              <w:t>A</w:t>
            </w:r>
          </w:p>
          <w:p w14:paraId="27876F41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11C3EAE8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2417750A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ab/>
            </w:r>
          </w:p>
          <w:p w14:paraId="32F1C14C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F915114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4E06F9E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126C3E9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7368E5F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300AC5A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BE0CA5F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606" w:type="dxa"/>
            <w:shd w:val="clear" w:color="auto" w:fill="auto"/>
          </w:tcPr>
          <w:p w14:paraId="49C0518A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909632" behindDoc="1" locked="0" layoutInCell="1" allowOverlap="1" wp14:anchorId="33CE8FC1" wp14:editId="3CD39538">
                  <wp:simplePos x="0" y="0"/>
                  <wp:positionH relativeFrom="column">
                    <wp:posOffset>386080</wp:posOffset>
                  </wp:positionH>
                  <wp:positionV relativeFrom="paragraph">
                    <wp:posOffset>114935</wp:posOffset>
                  </wp:positionV>
                  <wp:extent cx="1847589" cy="2147197"/>
                  <wp:effectExtent l="0" t="0" r="635" b="5715"/>
                  <wp:wrapTight wrapText="bothSides">
                    <wp:wrapPolygon edited="0">
                      <wp:start x="0" y="0"/>
                      <wp:lineTo x="0" y="21466"/>
                      <wp:lineTo x="21385" y="21466"/>
                      <wp:lineTo x="21385" y="0"/>
                      <wp:lineTo x="0" y="0"/>
                    </wp:wrapPolygon>
                  </wp:wrapTight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2820" t="24368" r="30518" b="41201"/>
                          <a:stretch/>
                        </pic:blipFill>
                        <pic:spPr bwMode="auto">
                          <a:xfrm>
                            <a:off x="0" y="0"/>
                            <a:ext cx="1847589" cy="21471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>B</w:t>
            </w:r>
          </w:p>
        </w:tc>
      </w:tr>
      <w:tr w:rsidR="007729AC" w:rsidRPr="0035614F" w14:paraId="7BC77CEE" w14:textId="77777777" w:rsidTr="00AC2D0F">
        <w:tc>
          <w:tcPr>
            <w:tcW w:w="543" w:type="dxa"/>
            <w:shd w:val="clear" w:color="auto" w:fill="auto"/>
          </w:tcPr>
          <w:p w14:paraId="41793A2D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603" w:type="dxa"/>
            <w:shd w:val="clear" w:color="auto" w:fill="auto"/>
          </w:tcPr>
          <w:p w14:paraId="62B99C66" w14:textId="5D4BBA08" w:rsidR="007729AC" w:rsidRPr="0035614F" w:rsidRDefault="00933CA4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913728" behindDoc="1" locked="0" layoutInCell="1" allowOverlap="1" wp14:anchorId="4944F214" wp14:editId="41DD391C">
                  <wp:simplePos x="0" y="0"/>
                  <wp:positionH relativeFrom="column">
                    <wp:posOffset>39370</wp:posOffset>
                  </wp:positionH>
                  <wp:positionV relativeFrom="paragraph">
                    <wp:posOffset>225425</wp:posOffset>
                  </wp:positionV>
                  <wp:extent cx="2546350" cy="2096135"/>
                  <wp:effectExtent l="0" t="0" r="6350" b="0"/>
                  <wp:wrapTight wrapText="bothSides">
                    <wp:wrapPolygon edited="0">
                      <wp:start x="0" y="0"/>
                      <wp:lineTo x="0" y="21397"/>
                      <wp:lineTo x="21492" y="21397"/>
                      <wp:lineTo x="21492" y="0"/>
                      <wp:lineTo x="0" y="0"/>
                    </wp:wrapPolygon>
                  </wp:wrapTight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106" t="24528" r="48515" b="42673"/>
                          <a:stretch/>
                        </pic:blipFill>
                        <pic:spPr bwMode="auto">
                          <a:xfrm>
                            <a:off x="0" y="0"/>
                            <a:ext cx="2546350" cy="20961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729AC" w:rsidRPr="0035614F">
              <w:rPr>
                <w:rFonts w:ascii="Arial" w:hAnsi="Arial" w:cs="Arial"/>
                <w:b/>
                <w:sz w:val="22"/>
                <w:szCs w:val="22"/>
              </w:rPr>
              <w:t>C</w:t>
            </w:r>
          </w:p>
          <w:p w14:paraId="05B1DCE9" w14:textId="3062E72F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137480AF" w14:textId="6620BF44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779693A" w14:textId="03DC9CE0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7C6C3FE" w14:textId="7FE5C25C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F59ACBB" w14:textId="66A0D241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E446A62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1B21389" w14:textId="1A6E265D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27A431C2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115A1CA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15ECA9B6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337711A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606" w:type="dxa"/>
            <w:shd w:val="clear" w:color="auto" w:fill="auto"/>
          </w:tcPr>
          <w:p w14:paraId="70FABEF2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911680" behindDoc="1" locked="0" layoutInCell="1" allowOverlap="1" wp14:anchorId="4474BF97" wp14:editId="4DE6EA95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160655</wp:posOffset>
                  </wp:positionV>
                  <wp:extent cx="2730500" cy="2028825"/>
                  <wp:effectExtent l="0" t="0" r="0" b="9525"/>
                  <wp:wrapTight wrapText="bothSides">
                    <wp:wrapPolygon edited="0">
                      <wp:start x="0" y="0"/>
                      <wp:lineTo x="0" y="21499"/>
                      <wp:lineTo x="21399" y="21499"/>
                      <wp:lineTo x="21399" y="0"/>
                      <wp:lineTo x="0" y="0"/>
                    </wp:wrapPolygon>
                  </wp:wrapTight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304" t="61918" r="27201" b="5716"/>
                          <a:stretch/>
                        </pic:blipFill>
                        <pic:spPr bwMode="auto">
                          <a:xfrm>
                            <a:off x="0" y="0"/>
                            <a:ext cx="2730500" cy="20288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>D</w:t>
            </w:r>
          </w:p>
          <w:p w14:paraId="5E7C3536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E1236A7" w14:textId="77777777" w:rsidR="007729AC" w:rsidRPr="0035614F" w:rsidRDefault="007729AC" w:rsidP="00AC2D0F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</w:tr>
    </w:tbl>
    <w:p w14:paraId="5FA9892C" w14:textId="77777777" w:rsidR="00BC7FA6" w:rsidRDefault="00BC7FA6" w:rsidP="005E0AEB">
      <w:pPr>
        <w:ind w:right="43"/>
        <w:rPr>
          <w:rFonts w:ascii="Arial" w:hAnsi="Arial" w:cs="Arial"/>
          <w:sz w:val="22"/>
          <w:szCs w:val="22"/>
        </w:rPr>
      </w:pPr>
    </w:p>
    <w:p w14:paraId="7ABFC9C4" w14:textId="2AAC4F94" w:rsidR="00BC7FA6" w:rsidRDefault="00BC7FA6" w:rsidP="005E0AEB">
      <w:pPr>
        <w:ind w:right="43"/>
        <w:rPr>
          <w:rFonts w:ascii="Arial" w:hAnsi="Arial" w:cs="Arial"/>
          <w:sz w:val="22"/>
          <w:szCs w:val="22"/>
        </w:rPr>
      </w:pPr>
    </w:p>
    <w:p w14:paraId="2F759F7B" w14:textId="4E740CCC" w:rsidR="00BC7FA6" w:rsidRDefault="00BC7FA6" w:rsidP="005E0AEB">
      <w:pPr>
        <w:ind w:right="43"/>
        <w:rPr>
          <w:rFonts w:ascii="Arial" w:hAnsi="Arial" w:cs="Arial"/>
          <w:sz w:val="22"/>
          <w:szCs w:val="22"/>
        </w:rPr>
      </w:pPr>
    </w:p>
    <w:p w14:paraId="551BC327" w14:textId="251A8F3A" w:rsidR="00BC7FA6" w:rsidRDefault="00BC7FA6" w:rsidP="005E0AEB">
      <w:pPr>
        <w:ind w:right="43"/>
        <w:rPr>
          <w:rFonts w:ascii="Arial" w:hAnsi="Arial" w:cs="Arial"/>
          <w:sz w:val="22"/>
          <w:szCs w:val="22"/>
        </w:rPr>
      </w:pPr>
    </w:p>
    <w:p w14:paraId="06F578AB" w14:textId="77777777" w:rsidR="00BC7FA6" w:rsidRDefault="00BC7FA6" w:rsidP="005E0AEB">
      <w:pPr>
        <w:ind w:right="43"/>
        <w:rPr>
          <w:rFonts w:ascii="Arial" w:hAnsi="Arial" w:cs="Arial"/>
          <w:sz w:val="22"/>
          <w:szCs w:val="22"/>
        </w:rPr>
      </w:pPr>
    </w:p>
    <w:p w14:paraId="184D88EB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718A6234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9200"/>
        <w:gridCol w:w="9"/>
      </w:tblGrid>
      <w:tr w:rsidR="005E0AEB" w:rsidRPr="0035614F" w14:paraId="7E70E541" w14:textId="77777777" w:rsidTr="00B3700D">
        <w:trPr>
          <w:gridAfter w:val="1"/>
          <w:wAfter w:w="9" w:type="dxa"/>
          <w:trHeight w:val="2902"/>
        </w:trPr>
        <w:tc>
          <w:tcPr>
            <w:tcW w:w="543" w:type="dxa"/>
            <w:shd w:val="clear" w:color="auto" w:fill="auto"/>
          </w:tcPr>
          <w:p w14:paraId="64E665FD" w14:textId="4F66A158" w:rsidR="005E0AEB" w:rsidRPr="0035614F" w:rsidRDefault="00430D5D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24</w:t>
            </w:r>
          </w:p>
        </w:tc>
        <w:tc>
          <w:tcPr>
            <w:tcW w:w="9200" w:type="dxa"/>
            <w:shd w:val="clear" w:color="auto" w:fill="auto"/>
          </w:tcPr>
          <w:p w14:paraId="75E399E9" w14:textId="21DFA5C7" w:rsidR="005E0AEB" w:rsidRDefault="005E0AEB" w:rsidP="00AE1DDC">
            <w:pPr>
              <w:ind w:right="43"/>
              <w:jc w:val="both"/>
              <w:rPr>
                <w:rFonts w:ascii="Arial" w:hAnsi="Arial" w:cs="Arial"/>
                <w:sz w:val="22"/>
                <w:szCs w:val="22"/>
                <w:lang w:val="en-SG"/>
              </w:rPr>
            </w:pPr>
            <w:r w:rsidRPr="00857510">
              <w:rPr>
                <w:rFonts w:ascii="Arial" w:hAnsi="Arial" w:cs="Arial"/>
                <w:sz w:val="22"/>
                <w:szCs w:val="22"/>
                <w:lang w:val="en-SG"/>
              </w:rPr>
              <w:t>The figure below shows a circuit that comprises a battery, 3 resistors, a</w:t>
            </w:r>
            <w:r>
              <w:rPr>
                <w:rFonts w:ascii="Arial" w:hAnsi="Arial" w:cs="Arial"/>
                <w:sz w:val="22"/>
                <w:szCs w:val="22"/>
                <w:lang w:val="en-SG"/>
              </w:rPr>
              <w:t>n ideal</w:t>
            </w:r>
            <w:r w:rsidRPr="00857510">
              <w:rPr>
                <w:rFonts w:ascii="Arial" w:hAnsi="Arial" w:cs="Arial"/>
                <w:sz w:val="22"/>
                <w:szCs w:val="22"/>
                <w:lang w:val="en-SG"/>
              </w:rPr>
              <w:t xml:space="preserve"> </w:t>
            </w:r>
            <w:proofErr w:type="gramStart"/>
            <w:r w:rsidRPr="00857510">
              <w:rPr>
                <w:rFonts w:ascii="Arial" w:hAnsi="Arial" w:cs="Arial"/>
                <w:sz w:val="22"/>
                <w:szCs w:val="22"/>
                <w:lang w:val="en-SG"/>
              </w:rPr>
              <w:t>voltmeter</w:t>
            </w:r>
            <w:proofErr w:type="gramEnd"/>
            <w:r w:rsidRPr="00857510">
              <w:rPr>
                <w:rFonts w:ascii="Arial" w:hAnsi="Arial" w:cs="Arial"/>
                <w:sz w:val="22"/>
                <w:szCs w:val="22"/>
                <w:lang w:val="en-SG"/>
              </w:rPr>
              <w:t xml:space="preserve"> and an ammeter. The </w:t>
            </w:r>
            <w:proofErr w:type="spellStart"/>
            <w:r w:rsidR="005C7F85" w:rsidRPr="00AA006D">
              <w:rPr>
                <w:rFonts w:ascii="Arial" w:hAnsi="Arial" w:cs="Arial"/>
                <w:sz w:val="22"/>
                <w:szCs w:val="22"/>
              </w:rPr>
              <w:t>e.m.f.</w:t>
            </w:r>
            <w:proofErr w:type="spellEnd"/>
            <w:r w:rsidR="005C7F85" w:rsidRPr="00AA006D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857510">
              <w:rPr>
                <w:rFonts w:ascii="Arial" w:hAnsi="Arial" w:cs="Arial"/>
                <w:sz w:val="22"/>
                <w:szCs w:val="22"/>
                <w:lang w:val="en-SG"/>
              </w:rPr>
              <w:t xml:space="preserve">of the battery is </w:t>
            </w:r>
            <w:r w:rsidRPr="00857510">
              <w:rPr>
                <w:rFonts w:ascii="Arial" w:hAnsi="Arial" w:cs="Arial"/>
                <w:i/>
                <w:iCs/>
                <w:sz w:val="22"/>
                <w:szCs w:val="22"/>
                <w:lang w:val="en-SG"/>
              </w:rPr>
              <w:t>E</w:t>
            </w:r>
            <w:r w:rsidRPr="00857510">
              <w:rPr>
                <w:rFonts w:ascii="Arial" w:hAnsi="Arial" w:cs="Arial"/>
                <w:sz w:val="22"/>
                <w:szCs w:val="22"/>
                <w:lang w:val="en-SG"/>
              </w:rPr>
              <w:t>.</w:t>
            </w:r>
          </w:p>
          <w:p w14:paraId="37947B47" w14:textId="394021BB" w:rsidR="005E0AEB" w:rsidRDefault="005C7F85" w:rsidP="00857D8A">
            <w:pPr>
              <w:ind w:right="43"/>
              <w:rPr>
                <w:rFonts w:ascii="Arial" w:hAnsi="Arial" w:cs="Arial"/>
                <w:sz w:val="22"/>
                <w:szCs w:val="22"/>
                <w:lang w:val="en-SG"/>
              </w:rPr>
            </w:pPr>
            <w:r>
              <w:rPr>
                <w:rFonts w:ascii="Arial" w:hAnsi="Arial" w:cs="Arial"/>
                <w:noProof/>
                <w:sz w:val="22"/>
                <w:szCs w:val="22"/>
                <w:lang w:val="en-SG"/>
              </w:rPr>
              <mc:AlternateContent>
                <mc:Choice Requires="wpg">
                  <w:drawing>
                    <wp:anchor distT="0" distB="0" distL="114300" distR="114300" simplePos="0" relativeHeight="251826688" behindDoc="0" locked="0" layoutInCell="1" allowOverlap="1" wp14:anchorId="6C5AC551" wp14:editId="49D1B9D3">
                      <wp:simplePos x="0" y="0"/>
                      <wp:positionH relativeFrom="column">
                        <wp:posOffset>986144</wp:posOffset>
                      </wp:positionH>
                      <wp:positionV relativeFrom="paragraph">
                        <wp:posOffset>142284</wp:posOffset>
                      </wp:positionV>
                      <wp:extent cx="2781935" cy="2730500"/>
                      <wp:effectExtent l="0" t="0" r="56515" b="0"/>
                      <wp:wrapNone/>
                      <wp:docPr id="123319" name="Group 1233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781935" cy="2730500"/>
                                <a:chOff x="0" y="0"/>
                                <a:chExt cx="2781935" cy="2730500"/>
                              </a:xfrm>
                            </wpg:grpSpPr>
                            <wpg:grpSp>
                              <wpg:cNvPr id="7" name="Group 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2781935" cy="2730500"/>
                                  <a:chOff x="2904" y="2152"/>
                                  <a:chExt cx="4381" cy="4300"/>
                                </a:xfrm>
                              </wpg:grpSpPr>
                              <wps:wsp>
                                <wps:cNvPr id="8" name="Text Box 5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48" y="2152"/>
                                    <a:ext cx="1074" cy="41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843480C" w14:textId="77777777" w:rsidR="00857D8A" w:rsidRPr="007045D8" w:rsidRDefault="00857D8A" w:rsidP="005E0AEB">
                                      <w:pPr>
                                        <w:jc w:val="center"/>
                                        <w:rPr>
                                          <w:rFonts w:ascii="Arial" w:hAnsi="Arial" w:cs="Arial"/>
                                          <w:i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" name="Straight Arrow Connector 5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94" y="4089"/>
                                    <a:ext cx="41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0" name="Group 52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904" y="2165"/>
                                    <a:ext cx="4381" cy="4287"/>
                                    <a:chOff x="-304838" y="-73626"/>
                                    <a:chExt cx="2782435" cy="2722846"/>
                                  </a:xfrm>
                                </wpg:grpSpPr>
                                <wpg:grpSp>
                                  <wpg:cNvPr id="11" name="Group 5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30628" y="-73626"/>
                                      <a:ext cx="2346325" cy="2722846"/>
                                      <a:chOff x="0" y="-73626"/>
                                      <a:chExt cx="2346325" cy="2722846"/>
                                    </a:xfrm>
                                  </wpg:grpSpPr>
                                  <wpg:grpSp>
                                    <wpg:cNvPr id="12" name="Group 53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-73626"/>
                                        <a:ext cx="2346325" cy="2722846"/>
                                        <a:chOff x="0" y="-73631"/>
                                        <a:chExt cx="2346325" cy="2723021"/>
                                      </a:xfrm>
                                    </wpg:grpSpPr>
                                    <wpg:grpSp>
                                      <wpg:cNvPr id="14" name="Group 53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-73631"/>
                                          <a:ext cx="2346325" cy="2723021"/>
                                          <a:chOff x="0" y="-73640"/>
                                          <a:chExt cx="2346325" cy="2723361"/>
                                        </a:xfrm>
                                      </wpg:grpSpPr>
                                      <wpg:grpSp>
                                        <wpg:cNvPr id="16" name="Group 533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-73640"/>
                                            <a:ext cx="2346325" cy="2723361"/>
                                            <a:chOff x="0" y="-73640"/>
                                            <a:chExt cx="2346325" cy="2723361"/>
                                          </a:xfrm>
                                        </wpg:grpSpPr>
                                        <wps:wsp>
                                          <wps:cNvPr id="17" name="Rectangle 534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262393"/>
                                              <a:ext cx="2346325" cy="178109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8" name="Rectangle 535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1146565"/>
                                              <a:ext cx="2346325" cy="90559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19" name="Group 536"/>
                                          <wpg:cNvGrpSpPr>
                                            <a:grpSpLocks noChangeAspect="1"/>
                                          </wpg:cNvGrpSpPr>
                                          <wpg:grpSpPr bwMode="auto">
                                            <a:xfrm>
                                              <a:off x="659958" y="135172"/>
                                              <a:ext cx="61838" cy="298410"/>
                                              <a:chOff x="1987" y="1440"/>
                                              <a:chExt cx="120" cy="400"/>
                                            </a:xfrm>
                                          </wpg:grpSpPr>
                                          <wps:wsp>
                                            <wps:cNvPr id="20" name="Rectangle 3063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2000" y="1540"/>
                                                <a:ext cx="100" cy="2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FFFFFF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2" name="Line 3064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1987" y="1440"/>
                                                <a:ext cx="0" cy="4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26" name="Line 3065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2107" y="1540"/>
                                                <a:ext cx="0" cy="2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2857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33" name="Text Box 54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747423" y="807884"/>
                                              <a:ext cx="681897" cy="26387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77BDE28B" w14:textId="77777777" w:rsidR="00857D8A" w:rsidRPr="00604471" w:rsidRDefault="00857D8A" w:rsidP="005E0AEB">
                                                <w:pPr>
                                                  <w:jc w:val="center"/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</w:pPr>
                                                <w:r w:rsidRPr="007045D8">
                                                  <w:rPr>
                                                    <w:rFonts w:ascii="Arial" w:hAnsi="Arial" w:cs="Arial"/>
                                                    <w:i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  <w:t>R</w:t>
                                                </w:r>
                                                <w:r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vertAlign w:val="subscript"/>
                                                    <w:lang w:val="en-SG"/>
                                                  </w:rPr>
                                                  <w:t>2</w:t>
                                                </w:r>
                                              </w:p>
                                              <w:p w14:paraId="4AA8D3CC" w14:textId="77777777" w:rsidR="00857D8A" w:rsidRDefault="00857D8A" w:rsidP="005E0AEB"/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5" name="Text Box 54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974311" y="-73640"/>
                                              <a:ext cx="682265" cy="2643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1E809FAC" w14:textId="77777777" w:rsidR="00857D8A" w:rsidRPr="00604471" w:rsidRDefault="00857D8A" w:rsidP="005E0AEB">
                                                <w:pPr>
                                                  <w:jc w:val="center"/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</w:pPr>
                                                <w:r w:rsidRPr="007045D8">
                                                  <w:rPr>
                                                    <w:rFonts w:ascii="Arial" w:hAnsi="Arial" w:cs="Arial"/>
                                                    <w:i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  <w:t>R</w:t>
                                                </w:r>
                                                <w:r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vertAlign w:val="subscript"/>
                                                    <w:lang w:val="en-SG"/>
                                                  </w:rPr>
                                                  <w:t>3</w:t>
                                                </w:r>
                                              </w:p>
                                              <w:p w14:paraId="477A444E" w14:textId="77777777" w:rsidR="00857D8A" w:rsidRPr="00604471" w:rsidRDefault="00857D8A" w:rsidP="005E0AEB">
                                                <w:pPr>
                                                  <w:jc w:val="center"/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6" name="Rectangle 543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866692" y="1041621"/>
                                              <a:ext cx="445135" cy="2228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7" name="Rectangle 544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095653" y="157197"/>
                                              <a:ext cx="445273" cy="2228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1" name="Text Box 54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117204" y="2385391"/>
                                              <a:ext cx="554594" cy="2643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344E914F" w14:textId="7890CF16" w:rsidR="00857D8A" w:rsidRPr="00604471" w:rsidRDefault="0049666C" w:rsidP="005E0AEB">
                                                <w:pPr>
                                                  <w:jc w:val="center"/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</w:pPr>
                                                <w:r w:rsidRPr="0049666C">
                                                  <w:rPr>
                                                    <w:rFonts w:eastAsia="Meiryo"/>
                                                    <w:i/>
                                                    <w:lang w:val="en-SG"/>
                                                  </w:rPr>
                                                  <w:t>I</w:t>
                                                </w:r>
                                                <w:r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vertAlign w:val="subscript"/>
                                                    <w:lang w:val="en-SG"/>
                                                  </w:rPr>
                                                  <w:t xml:space="preserve"> </w:t>
                                                </w:r>
                                                <w:r w:rsidR="00857D8A"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vertAlign w:val="subscript"/>
                                                    <w:lang w:val="en-SG"/>
                                                  </w:rPr>
                                                  <w:t>2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2" name="Text Box 546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327868" y="874643"/>
                                              <a:ext cx="682265" cy="2643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5CF97FB2" w14:textId="7DF39682" w:rsidR="00857D8A" w:rsidRPr="00604471" w:rsidRDefault="0049666C" w:rsidP="005E0AEB">
                                                <w:pPr>
                                                  <w:jc w:val="center"/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</w:pPr>
                                                <w:r w:rsidRPr="0049666C">
                                                  <w:rPr>
                                                    <w:rFonts w:eastAsia="Meiryo"/>
                                                    <w:i/>
                                                    <w:lang w:val="en-SG"/>
                                                  </w:rPr>
                                                  <w:t>I</w:t>
                                                </w:r>
                                                <w:r w:rsidR="00857D8A"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vertAlign w:val="subscript"/>
                                                    <w:lang w:val="en-SG"/>
                                                  </w:rPr>
                                                  <w:t>3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3" name="Text Box 547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526100" y="-44862"/>
                                              <a:ext cx="682265" cy="2643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4A0A6B68" w14:textId="77777777" w:rsidR="00857D8A" w:rsidRPr="00604471" w:rsidRDefault="00857D8A" w:rsidP="005E0AEB">
                                                <w:pPr>
                                                  <w:jc w:val="center"/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</w:pPr>
                                                <w:r w:rsidRPr="0049666C">
                                                  <w:rPr>
                                                    <w:rFonts w:eastAsia="Meiryo"/>
                                                    <w:i/>
                                                    <w:lang w:val="en-SG"/>
                                                  </w:rPr>
                                                  <w:t>I</w:t>
                                                </w:r>
                                                <w:r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vertAlign w:val="subscript"/>
                                                    <w:lang w:val="en-SG"/>
                                                  </w:rPr>
                                                  <w:t>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2" name="Rectangle 548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00933" y="1749273"/>
                                              <a:ext cx="1048024" cy="6311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4" name="Rectangle 549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747423" y="2250219"/>
                                              <a:ext cx="445135" cy="2228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8" name="Text Box 540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762410" y="2016968"/>
                                              <a:ext cx="450850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5E09008F" w14:textId="77777777" w:rsidR="00857D8A" w:rsidRPr="00604471" w:rsidRDefault="00857D8A" w:rsidP="005E0AEB">
                                                <w:pPr>
                                                  <w:jc w:val="center"/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</w:pPr>
                                                <w:r w:rsidRPr="007045D8">
                                                  <w:rPr>
                                                    <w:rFonts w:ascii="Arial" w:hAnsi="Arial" w:cs="Arial"/>
                                                    <w:i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  <w:t>R</w:t>
                                                </w:r>
                                                <w:r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vertAlign w:val="subscript"/>
                                                    <w:lang w:val="en-SG"/>
                                                  </w:rPr>
                                                  <w:t>1</w:t>
                                                </w:r>
                                              </w:p>
                                              <w:p w14:paraId="1A675414" w14:textId="77777777" w:rsidR="00857D8A" w:rsidRPr="00604471" w:rsidRDefault="00857D8A" w:rsidP="005E0AEB">
                                                <w:pPr>
                                                  <w:jc w:val="center"/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55" name="Straight Connector 55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500933" y="2043485"/>
                                            <a:ext cx="0" cy="33190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 type="oval" w="med" len="med"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57" name="Straight Connector 55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548766" y="2044460"/>
                                          <a:ext cx="0" cy="3314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 type="oval" w="med" len="med"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8" name="Straight Arrow Connector 55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42204" y="2380891"/>
                                          <a:ext cx="244475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635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9" name="Oval 55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74479" y="1561381"/>
                                        <a:ext cx="388188" cy="33643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5470A352" w14:textId="77777777" w:rsidR="00857D8A" w:rsidRPr="008873C6" w:rsidRDefault="00857D8A" w:rsidP="005E0AEB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8873C6"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V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60" name="Oval 55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785668" y="1865825"/>
                                        <a:ext cx="355337" cy="330931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435BE056" w14:textId="77777777" w:rsidR="00857D8A" w:rsidRPr="008873C6" w:rsidRDefault="00857D8A" w:rsidP="005E0AEB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8873C6"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1" name="Straight Connector 55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30628" y="1140031"/>
                                      <a:ext cx="0" cy="3314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 type="oval" w="med" len="med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2" name="Straight Connector 55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477597" y="807522"/>
                                      <a:ext cx="0" cy="3314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 type="oval" w="med" len="med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3" name="Text Box 55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304838" y="1569482"/>
                                      <a:ext cx="554355" cy="3958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E509F4D" w14:textId="606FF9F1" w:rsidR="00857D8A" w:rsidRPr="00604471" w:rsidRDefault="0049666C" w:rsidP="005E0AEB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 w:rsidRPr="0049666C">
                                          <w:rPr>
                                            <w:rFonts w:eastAsia="Meiryo"/>
                                            <w:i/>
                                            <w:lang w:val="en-SG"/>
                                          </w:rPr>
                                          <w:t>I</w:t>
                                        </w:r>
                                        <w:r>
                                          <w:rPr>
                                            <w:rFonts w:ascii="Arial" w:hAnsi="Arial" w:cs="Arial"/>
                                            <w:iCs/>
                                            <w:sz w:val="22"/>
                                            <w:szCs w:val="22"/>
                                            <w:vertAlign w:val="subscript"/>
                                            <w:lang w:val="en-SG"/>
                                          </w:rPr>
                                          <w:t xml:space="preserve"> </w:t>
                                        </w:r>
                                        <w:r w:rsidR="00857D8A">
                                          <w:rPr>
                                            <w:rFonts w:ascii="Arial" w:hAnsi="Arial" w:cs="Arial"/>
                                            <w:iCs/>
                                            <w:sz w:val="22"/>
                                            <w:szCs w:val="22"/>
                                            <w:vertAlign w:val="subscript"/>
                                            <w:lang w:val="en-SG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65" name="Straight Arrow Connector 558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3397" y="4843"/>
                                    <a:ext cx="38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Straight Arrow Connector 56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432" y="2696"/>
                                    <a:ext cx="486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23318" name="Straight Arrow Connector 123318"/>
                              <wps:cNvCnPr/>
                              <wps:spPr>
                                <a:xfrm>
                                  <a:off x="2120900" y="1227982"/>
                                  <a:ext cx="2476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C5AC551" id="Group 123319" o:spid="_x0000_s1137" style="position:absolute;margin-left:77.65pt;margin-top:11.2pt;width:219.05pt;height:215pt;z-index:251826688;mso-position-horizontal-relative:text;mso-position-vertical-relative:text" coordsize="27819,273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">
                      <v:group id="Group 7" o:spid="_x0000_s1138" style="position:absolute;width:27819;height:27305" coordorigin="2904,2152" coordsize="4381,4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524" o:spid="_x0000_s1139" type="#_x0000_t202" style="position:absolute;left:4148;top:2152;width:1074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  <v:textbox>
                            <w:txbxContent>
                              <w:p w14:paraId="6843480C" w14:textId="77777777" w:rsidR="00857D8A" w:rsidRPr="007045D8" w:rsidRDefault="00857D8A" w:rsidP="005E0AEB">
                                <w:pPr>
                                  <w:jc w:val="center"/>
                                  <w:rPr>
                                    <w:rFonts w:ascii="Arial" w:hAnsi="Arial" w:cs="Arial"/>
                                    <w:i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i/>
                                    <w:sz w:val="22"/>
                                    <w:szCs w:val="22"/>
                                    <w:lang w:val="en-SG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559" o:spid="_x0000_s1140" type="#_x0000_t32" style="position:absolute;left:6094;top:4089;width:41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" strokeweight=".5pt">
                          <v:stroke endarrow="block" joinstyle="miter"/>
                        </v:shape>
                        <v:group id="Group 529" o:spid="_x0000_s1141" style="position:absolute;left:2904;top:2165;width:4381;height:4287" coordorigin="-3048,-736" coordsize="27824,27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  <v:group id="Group 530" o:spid="_x0000_s1142" style="position:absolute;left:1306;top:-736;width:23463;height:27228" coordorigin=",-736" coordsize="23463,27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    <v:group id="Group 531" o:spid="_x0000_s1143" style="position:absolute;top:-736;width:23463;height:27228" coordorigin=",-736" coordsize="23463,27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      <v:group id="Group 532" o:spid="_x0000_s1144" style="position:absolute;top:-736;width:23463;height:27229" coordorigin=",-736" coordsize="23463,27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      <v:group id="Group 533" o:spid="_x0000_s1145" style="position:absolute;top:-736;width:23463;height:27233" coordorigin=",-736" coordsize="23463,27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        <v:rect id="Rectangle 534" o:spid="_x0000_s1146" style="position:absolute;top:2623;width:23463;height:178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"/>
                                  <v:rect id="Rectangle 535" o:spid="_x0000_s1147" style="position:absolute;top:11465;width:23463;height:9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/>
                                  <v:group id="Group 536" o:spid="_x0000_s1148" style="position:absolute;left:6599;top:1351;width:618;height:2984" coordorigin="1987,1440" coordsize="120,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            <o:lock v:ext="edit" aspectratio="t"/>
                                    <v:rect id="Rectangle 3063" o:spid="_x0000_s1149" style="position:absolute;left:2000;top:1540;width:100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" stroked="f" strokecolor="white">
                                      <o:lock v:ext="edit" aspectratio="t"/>
                                    </v:rect>
                                    <v:line id="Line 3064" o:spid="_x0000_s1150" style="position:absolute;visibility:visible;mso-wrap-style:square" from="1987,1440" to="1987,1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                    <v:line id="Line 3065" o:spid="_x0000_s1151" style="position:absolute;visibility:visible;mso-wrap-style:square" from="2107,1540" to="2107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" strokeweight="2.25pt"/>
                                  </v:group>
                                  <v:shape id="Text Box 541" o:spid="_x0000_s1152" type="#_x0000_t202" style="position:absolute;left:7474;top:8078;width:6819;height:2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                <v:textbox>
                                      <w:txbxContent>
                                        <w:p w14:paraId="77BDE28B" w14:textId="77777777" w:rsidR="00857D8A" w:rsidRPr="00604471" w:rsidRDefault="00857D8A" w:rsidP="005E0AEB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7045D8">
                                            <w:rPr>
                                              <w:rFonts w:ascii="Arial" w:hAnsi="Arial" w:cs="Arial"/>
                                              <w:i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vertAlign w:val="subscript"/>
                                              <w:lang w:val="en-SG"/>
                                            </w:rPr>
                                            <w:t>2</w:t>
                                          </w:r>
                                        </w:p>
                                        <w:p w14:paraId="4AA8D3CC" w14:textId="77777777" w:rsidR="00857D8A" w:rsidRDefault="00857D8A" w:rsidP="005E0AEB"/>
                                      </w:txbxContent>
                                    </v:textbox>
                                  </v:shape>
                                  <v:shape id="Text Box 542" o:spid="_x0000_s1153" type="#_x0000_t202" style="position:absolute;left:9743;top:-736;width:6822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                <v:textbox>
                                      <w:txbxContent>
                                        <w:p w14:paraId="1E809FAC" w14:textId="77777777" w:rsidR="00857D8A" w:rsidRPr="00604471" w:rsidRDefault="00857D8A" w:rsidP="005E0AEB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7045D8">
                                            <w:rPr>
                                              <w:rFonts w:ascii="Arial" w:hAnsi="Arial" w:cs="Arial"/>
                                              <w:i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vertAlign w:val="subscript"/>
                                              <w:lang w:val="en-SG"/>
                                            </w:rPr>
                                            <w:t>3</w:t>
                                          </w:r>
                                        </w:p>
                                        <w:p w14:paraId="477A444E" w14:textId="77777777" w:rsidR="00857D8A" w:rsidRPr="00604471" w:rsidRDefault="00857D8A" w:rsidP="005E0AEB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rect id="Rectangle 543" o:spid="_x0000_s1154" style="position:absolute;left:8666;top:10416;width:4452;height:22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"/>
                                  <v:rect id="Rectangle 544" o:spid="_x0000_s1155" style="position:absolute;left:10956;top:1571;width:4453;height:22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"/>
                                  <v:shape id="Text Box 545" o:spid="_x0000_s1156" type="#_x0000_t202" style="position:absolute;left:11172;top:23853;width:5545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                <v:textbox>
                                      <w:txbxContent>
                                        <w:p w14:paraId="344E914F" w14:textId="7890CF16" w:rsidR="00857D8A" w:rsidRPr="00604471" w:rsidRDefault="0049666C" w:rsidP="005E0AEB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49666C">
                                            <w:rPr>
                                              <w:rFonts w:eastAsia="Meiryo"/>
                                              <w:i/>
                                              <w:lang w:val="en-SG"/>
                                            </w:rPr>
                                            <w:t>I</w:t>
                                          </w:r>
                                          <w:r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vertAlign w:val="subscript"/>
                                              <w:lang w:val="en-SG"/>
                                            </w:rPr>
                                            <w:t xml:space="preserve"> </w:t>
                                          </w:r>
                                          <w:r w:rsidR="00857D8A"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vertAlign w:val="subscript"/>
                                              <w:lang w:val="en-SG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46" o:spid="_x0000_s1157" type="#_x0000_t202" style="position:absolute;left:13278;top:8746;width:6823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                <v:textbox>
                                      <w:txbxContent>
                                        <w:p w14:paraId="5CF97FB2" w14:textId="7DF39682" w:rsidR="00857D8A" w:rsidRPr="00604471" w:rsidRDefault="0049666C" w:rsidP="005E0AEB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49666C">
                                            <w:rPr>
                                              <w:rFonts w:eastAsia="Meiryo"/>
                                              <w:i/>
                                              <w:lang w:val="en-SG"/>
                                            </w:rPr>
                                            <w:t>I</w:t>
                                          </w:r>
                                          <w:r w:rsidR="00857D8A"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vertAlign w:val="subscript"/>
                                              <w:lang w:val="en-SG"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47" o:spid="_x0000_s1158" type="#_x0000_t202" style="position:absolute;left:15261;top:-448;width:6822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                  <v:textbox>
                                      <w:txbxContent>
                                        <w:p w14:paraId="4A0A6B68" w14:textId="77777777" w:rsidR="00857D8A" w:rsidRPr="00604471" w:rsidRDefault="00857D8A" w:rsidP="005E0AEB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49666C">
                                            <w:rPr>
                                              <w:rFonts w:eastAsia="Meiryo"/>
                                              <w:i/>
                                              <w:lang w:val="en-SG"/>
                                            </w:rPr>
                                            <w:t>I</w:t>
                                          </w:r>
                                          <w:r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vertAlign w:val="subscript"/>
                                              <w:lang w:val="en-SG"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48" o:spid="_x0000_s1159" style="position:absolute;left:5009;top:17492;width:10480;height:6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8+y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JNbz7LEAAAA2wAAAA8A&#10;AAAAAAAAAAAAAAAABwIAAGRycy9kb3ducmV2LnhtbFBLBQYAAAAAAwADALcAAAD4AgAAAAA=&#10;"/>
                                  <v:rect id="Rectangle 549" o:spid="_x0000_s1160" style="position:absolute;left:7474;top:22502;width:4451;height:22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"/>
                                  <v:shape id="Text Box 540" o:spid="_x0000_s1161" type="#_x0000_t202" style="position:absolute;left:7624;top:20169;width:4508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                <v:textbox>
                                      <w:txbxContent>
                                        <w:p w14:paraId="5E09008F" w14:textId="77777777" w:rsidR="00857D8A" w:rsidRPr="00604471" w:rsidRDefault="00857D8A" w:rsidP="005E0AEB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7045D8">
                                            <w:rPr>
                                              <w:rFonts w:ascii="Arial" w:hAnsi="Arial" w:cs="Arial"/>
                                              <w:i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vertAlign w:val="subscript"/>
                                              <w:lang w:val="en-SG"/>
                                            </w:rPr>
                                            <w:t>1</w:t>
                                          </w:r>
                                        </w:p>
                                        <w:p w14:paraId="1A675414" w14:textId="77777777" w:rsidR="00857D8A" w:rsidRPr="00604471" w:rsidRDefault="00857D8A" w:rsidP="005E0AEB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  <v:line id="Straight Connector 550" o:spid="_x0000_s1162" style="position:absolute;visibility:visible;mso-wrap-style:square" from="5009,20434" to="5009,23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" strokeweight=".5pt">
                                  <v:stroke startarrow="oval" joinstyle="miter"/>
                                </v:line>
                              </v:group>
                              <v:line id="Straight Connector 551" o:spid="_x0000_s1163" style="position:absolute;visibility:visible;mso-wrap-style:square" from="15487,20444" to="15487,23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">
                                <v:stroke startarrow="oval" joinstyle="miter"/>
                              </v:line>
                              <v:shape id="Straight Arrow Connector 552" o:spid="_x0000_s1164" type="#_x0000_t32" style="position:absolute;left:12422;top:23808;width:24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" strokeweight=".5pt">
                                <v:stroke endarrow="block" joinstyle="miter"/>
                              </v:shape>
                            </v:group>
                            <v:oval id="Oval 553" o:spid="_x0000_s1165" style="position:absolute;left:7744;top:15613;width:3882;height:33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">
                              <v:stroke joinstyle="miter"/>
                              <v:textbox>
                                <w:txbxContent>
                                  <w:p w14:paraId="5470A352" w14:textId="77777777" w:rsidR="00857D8A" w:rsidRPr="008873C6" w:rsidRDefault="00857D8A" w:rsidP="005E0AEB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color w:val="000000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 w:rsidRPr="008873C6">
                                      <w:rPr>
                                        <w:rFonts w:ascii="Arial" w:hAnsi="Arial" w:cs="Arial"/>
                                        <w:color w:val="000000"/>
                                        <w:sz w:val="22"/>
                                        <w:szCs w:val="22"/>
                                        <w:lang w:val="en-SG"/>
                                      </w:rPr>
                                      <w:t>V</w:t>
                                    </w:r>
                                  </w:p>
                                </w:txbxContent>
                              </v:textbox>
                            </v:oval>
                            <v:oval id="Oval 554" o:spid="_x0000_s1166" style="position:absolute;left:17856;top:18658;width:3554;height:33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">
                              <v:stroke joinstyle="miter"/>
                              <v:textbox>
                                <w:txbxContent>
                                  <w:p w14:paraId="435BE056" w14:textId="77777777" w:rsidR="00857D8A" w:rsidRPr="008873C6" w:rsidRDefault="00857D8A" w:rsidP="005E0AEB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color w:val="000000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 w:rsidRPr="008873C6">
                                      <w:rPr>
                                        <w:rFonts w:ascii="Arial" w:hAnsi="Arial" w:cs="Arial"/>
                                        <w:color w:val="000000"/>
                                        <w:sz w:val="22"/>
                                        <w:szCs w:val="22"/>
                                        <w:lang w:val="en-SG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oval>
                          </v:group>
                          <v:line id="Straight Connector 555" o:spid="_x0000_s1167" style="position:absolute;visibility:visible;mso-wrap-style:square" from="1306,11400" to="1306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" strokeweight=".5pt">
                            <v:stroke startarrow="oval" joinstyle="miter"/>
                          </v:line>
                          <v:line id="Straight Connector 556" o:spid="_x0000_s1168" style="position:absolute;flip:y;visibility:visible;mso-wrap-style:square" from="24775,8075" to="24775,113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">
                            <v:stroke startarrow="oval" joinstyle="miter"/>
                          </v:line>
                          <v:shape id="Text Box 557" o:spid="_x0000_s1169" type="#_x0000_t202" style="position:absolute;left:-3048;top:15694;width:5543;height:3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          <v:textbox>
                              <w:txbxContent>
                                <w:p w14:paraId="1E509F4D" w14:textId="606FF9F1" w:rsidR="00857D8A" w:rsidRPr="00604471" w:rsidRDefault="0049666C" w:rsidP="005E0AE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49666C">
                                    <w:rPr>
                                      <w:rFonts w:eastAsia="Meiryo"/>
                                      <w:i/>
                                      <w:lang w:val="en-SG"/>
                                    </w:rPr>
                                    <w:t>I</w:t>
                                  </w:r>
                                  <w:r>
                                    <w:rPr>
                                      <w:rFonts w:ascii="Arial" w:hAnsi="Arial" w:cs="Arial"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  <w:t xml:space="preserve"> </w:t>
                                  </w:r>
                                  <w:r w:rsidR="00857D8A">
                                    <w:rPr>
                                      <w:rFonts w:ascii="Arial" w:hAnsi="Arial" w:cs="Arial"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Straight Arrow Connector 558" o:spid="_x0000_s1170" type="#_x0000_t32" style="position:absolute;left:3397;top:4843;width:385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" strokeweight=".5pt">
                          <v:stroke endarrow="block" joinstyle="miter"/>
                        </v:shape>
                        <v:shape id="Straight Arrow Connector 560" o:spid="_x0000_s1171" type="#_x0000_t32" style="position:absolute;left:6432;top:2696;width:48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" strokeweight=".5pt">
                          <v:stroke endarrow="block" joinstyle="miter"/>
                        </v:shape>
                      </v:group>
                      <v:shape id="Straight Arrow Connector 123318" o:spid="_x0000_s1172" type="#_x0000_t32" style="position:absolute;left:21209;top:12279;width:247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" strokecolor="black [3200]" strokeweight=".5pt">
                        <v:stroke endarrow="block" joinstyle="miter"/>
                      </v:shape>
                    </v:group>
                  </w:pict>
                </mc:Fallback>
              </mc:AlternateContent>
            </w:r>
          </w:p>
          <w:p w14:paraId="564A218B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74F5A7A9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0F2DFA41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71E64CD4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2B1E4A37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411FAB8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00CC3D6A" w14:textId="2052637C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65CB372" w14:textId="54425E9C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D5CEF23" w14:textId="37BE26EE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14EE50A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AB56383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BB758E1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03D983BD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A9F8E86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662B929A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0A41BAD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22C68DBF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638A052" w14:textId="77777777" w:rsidR="005E0AEB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56B2BA7" w14:textId="77777777" w:rsidR="005E0AEB" w:rsidRPr="00857510" w:rsidRDefault="005E0AEB" w:rsidP="00250ADC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857510">
              <w:rPr>
                <w:rFonts w:ascii="Arial" w:hAnsi="Arial" w:cs="Arial"/>
                <w:sz w:val="22"/>
                <w:szCs w:val="22"/>
              </w:rPr>
              <w:t>Which of the following shows the correct expression for the voltmeter reading and ammeter reading?</w:t>
            </w:r>
          </w:p>
          <w:p w14:paraId="6B76728B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tbl>
            <w:tblPr>
              <w:tblW w:w="573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1"/>
              <w:gridCol w:w="2317"/>
              <w:gridCol w:w="2700"/>
            </w:tblGrid>
            <w:tr w:rsidR="005E0AEB" w:rsidRPr="0035614F" w14:paraId="5E3494E2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3A152646" w14:textId="77777777" w:rsidR="005E0AEB" w:rsidRPr="0035614F" w:rsidRDefault="005E0AEB" w:rsidP="00857D8A">
                  <w:pPr>
                    <w:ind w:right="43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317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586A14EF" w14:textId="6FC6A333" w:rsidR="005E0AEB" w:rsidRPr="00857510" w:rsidRDefault="00DD7C7A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a</w:t>
                  </w:r>
                  <w:r w:rsidR="005E0AEB" w:rsidRPr="00857510">
                    <w:rPr>
                      <w:rFonts w:ascii="Arial" w:hAnsi="Arial" w:cs="Arial"/>
                      <w:sz w:val="22"/>
                      <w:szCs w:val="22"/>
                    </w:rPr>
                    <w:t>mmeter reading / A</w:t>
                  </w:r>
                </w:p>
              </w:tc>
              <w:tc>
                <w:tcPr>
                  <w:tcW w:w="2700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78B1F5EE" w14:textId="08394784" w:rsidR="005E0AEB" w:rsidRPr="00857510" w:rsidRDefault="00DD7C7A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v</w:t>
                  </w:r>
                  <w:r w:rsidR="005E0AEB" w:rsidRPr="00857510">
                    <w:rPr>
                      <w:rFonts w:ascii="Arial" w:hAnsi="Arial" w:cs="Arial"/>
                      <w:sz w:val="22"/>
                      <w:szCs w:val="22"/>
                    </w:rPr>
                    <w:t>oltmeter reading / V</w:t>
                  </w:r>
                </w:p>
              </w:tc>
            </w:tr>
            <w:tr w:rsidR="00B3700D" w:rsidRPr="0035614F" w14:paraId="18F26A85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24091D2" w14:textId="77777777" w:rsidR="00B3700D" w:rsidRPr="0035614F" w:rsidRDefault="00B3700D" w:rsidP="00B3700D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2317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226F876" w14:textId="6A52F6C3" w:rsidR="00B3700D" w:rsidRPr="00857510" w:rsidRDefault="0049666C" w:rsidP="00B3700D">
                  <w:pPr>
                    <w:ind w:right="43"/>
                    <w:jc w:val="center"/>
                    <w:rPr>
                      <w:rFonts w:ascii="Arial" w:hAnsi="Arial" w:cs="Arial"/>
                      <w:i/>
                      <w:iCs/>
                      <w:sz w:val="22"/>
                      <w:szCs w:val="22"/>
                    </w:rPr>
                  </w:pPr>
                  <w:r w:rsidRPr="0049666C">
                    <w:rPr>
                      <w:rFonts w:eastAsia="Meiryo"/>
                      <w:i/>
                      <w:lang w:val="en-SG"/>
                    </w:rPr>
                    <w:t>I</w:t>
                  </w:r>
                  <w:r w:rsidR="00B3700D">
                    <w:rPr>
                      <w:rFonts w:ascii="Arial" w:hAnsi="Arial" w:cs="Arial"/>
                      <w:i/>
                      <w:iCs/>
                      <w:sz w:val="22"/>
                      <w:szCs w:val="22"/>
                      <w:vertAlign w:val="subscript"/>
                    </w:rPr>
                    <w:t>1</w:t>
                  </w:r>
                </w:p>
              </w:tc>
              <w:tc>
                <w:tcPr>
                  <w:tcW w:w="270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4C16922B" w14:textId="4265B05E" w:rsidR="00B3700D" w:rsidRPr="0035614F" w:rsidRDefault="0049666C" w:rsidP="00B3700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49666C">
                    <w:rPr>
                      <w:rFonts w:eastAsia="Meiryo"/>
                      <w:i/>
                      <w:lang w:val="en-SG"/>
                    </w:rPr>
                    <w:t>I</w:t>
                  </w:r>
                  <w:r w:rsidRPr="004A4E19"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 xml:space="preserve"> </w:t>
                  </w:r>
                  <w:r w:rsidR="00B3700D" w:rsidRPr="004A4E19"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>4</w:t>
                  </w:r>
                  <w:r w:rsidR="00B3700D" w:rsidRPr="004A4E19">
                    <w:rPr>
                      <w:rFonts w:ascii="Arial" w:hAnsi="Arial" w:cs="Arial"/>
                      <w:i/>
                      <w:iCs/>
                      <w:sz w:val="22"/>
                      <w:szCs w:val="22"/>
                    </w:rPr>
                    <w:t>R</w:t>
                  </w:r>
                  <w:r w:rsidR="00B3700D"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>3</w:t>
                  </w:r>
                  <w:r w:rsidR="00B3700D" w:rsidRPr="004A4E19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="00F7747F">
                    <w:rPr>
                      <w:rFonts w:ascii="Arial" w:hAnsi="Arial" w:cs="Arial"/>
                      <w:sz w:val="22"/>
                      <w:szCs w:val="22"/>
                    </w:rPr>
                    <w:sym w:font="Symbol" w:char="F02B"/>
                  </w:r>
                  <w:r w:rsidR="00B3700D" w:rsidRPr="004A4E19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Pr="0049666C">
                    <w:rPr>
                      <w:rFonts w:eastAsia="Meiryo"/>
                      <w:i/>
                      <w:lang w:val="en-SG"/>
                    </w:rPr>
                    <w:t>I</w:t>
                  </w:r>
                  <w:r w:rsidRPr="004A4E19"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 xml:space="preserve"> </w:t>
                  </w:r>
                  <w:r w:rsidR="00B3700D" w:rsidRPr="004A4E19"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>3</w:t>
                  </w:r>
                  <w:r w:rsidR="00B3700D" w:rsidRPr="004A4E19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="00B3700D" w:rsidRPr="004A4E19">
                    <w:rPr>
                      <w:rFonts w:ascii="Arial" w:hAnsi="Arial" w:cs="Arial"/>
                      <w:i/>
                      <w:iCs/>
                      <w:sz w:val="22"/>
                      <w:szCs w:val="22"/>
                    </w:rPr>
                    <w:t>R</w:t>
                  </w:r>
                  <w:r w:rsidR="00B3700D"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>2</w:t>
                  </w:r>
                </w:p>
              </w:tc>
            </w:tr>
            <w:tr w:rsidR="00B3700D" w:rsidRPr="0035614F" w14:paraId="3EDAF4CC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6ED1D33" w14:textId="77777777" w:rsidR="00B3700D" w:rsidRPr="0035614F" w:rsidRDefault="00B3700D" w:rsidP="00B3700D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B</w:t>
                  </w:r>
                </w:p>
              </w:tc>
              <w:tc>
                <w:tcPr>
                  <w:tcW w:w="2317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185FFCC" w14:textId="0B69B3D6" w:rsidR="00B3700D" w:rsidRPr="0035614F" w:rsidRDefault="0049666C" w:rsidP="00B3700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49666C">
                    <w:rPr>
                      <w:rFonts w:eastAsia="Meiryo"/>
                      <w:i/>
                      <w:lang w:val="en-SG"/>
                    </w:rPr>
                    <w:t>I</w:t>
                  </w:r>
                  <w:r w:rsidR="00B3700D">
                    <w:rPr>
                      <w:rFonts w:ascii="Arial" w:hAnsi="Arial" w:cs="Arial"/>
                      <w:i/>
                      <w:iCs/>
                      <w:sz w:val="22"/>
                      <w:szCs w:val="22"/>
                      <w:vertAlign w:val="subscript"/>
                    </w:rPr>
                    <w:t>3</w:t>
                  </w:r>
                  <w:r w:rsidR="00B3700D">
                    <w:rPr>
                      <w:i/>
                      <w:iCs/>
                      <w:sz w:val="22"/>
                      <w:szCs w:val="22"/>
                    </w:rPr>
                    <w:t xml:space="preserve"> </w:t>
                  </w:r>
                  <w:r w:rsidR="00F7747F">
                    <w:rPr>
                      <w:rFonts w:ascii="Arial" w:hAnsi="Arial" w:cs="Arial"/>
                      <w:sz w:val="22"/>
                      <w:szCs w:val="22"/>
                    </w:rPr>
                    <w:sym w:font="Symbol" w:char="F02B"/>
                  </w:r>
                  <w:r w:rsidR="00B3700D">
                    <w:rPr>
                      <w:i/>
                      <w:iCs/>
                      <w:sz w:val="22"/>
                      <w:szCs w:val="22"/>
                    </w:rPr>
                    <w:t xml:space="preserve"> </w:t>
                  </w:r>
                  <w:r w:rsidRPr="0049666C">
                    <w:rPr>
                      <w:rFonts w:eastAsia="Meiryo"/>
                      <w:i/>
                      <w:lang w:val="en-SG"/>
                    </w:rPr>
                    <w:t>I</w:t>
                  </w:r>
                  <w:r w:rsidR="00B3700D">
                    <w:rPr>
                      <w:rFonts w:ascii="Arial" w:hAnsi="Arial" w:cs="Arial"/>
                      <w:i/>
                      <w:iCs/>
                      <w:sz w:val="22"/>
                      <w:szCs w:val="22"/>
                      <w:vertAlign w:val="subscript"/>
                    </w:rPr>
                    <w:t>4</w:t>
                  </w:r>
                </w:p>
              </w:tc>
              <w:tc>
                <w:tcPr>
                  <w:tcW w:w="270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3CB31FE2" w14:textId="32437305" w:rsidR="00B3700D" w:rsidRPr="00857510" w:rsidRDefault="00B3700D" w:rsidP="00B3700D">
                  <w:pPr>
                    <w:ind w:right="43"/>
                    <w:jc w:val="center"/>
                    <w:rPr>
                      <w:rFonts w:ascii="Arial" w:hAnsi="Arial" w:cs="Arial"/>
                      <w:i/>
                      <w:iCs/>
                      <w:sz w:val="22"/>
                      <w:szCs w:val="22"/>
                    </w:rPr>
                  </w:pPr>
                  <w:r w:rsidRPr="00857510">
                    <w:rPr>
                      <w:rFonts w:ascii="Arial" w:hAnsi="Arial" w:cs="Arial"/>
                      <w:i/>
                      <w:iCs/>
                      <w:sz w:val="22"/>
                      <w:szCs w:val="22"/>
                    </w:rPr>
                    <w:t>E</w:t>
                  </w:r>
                </w:p>
              </w:tc>
            </w:tr>
            <w:tr w:rsidR="00B3700D" w:rsidRPr="0035614F" w14:paraId="5B300823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0EE0BD3" w14:textId="77777777" w:rsidR="00B3700D" w:rsidRPr="0035614F" w:rsidRDefault="00B3700D" w:rsidP="00B3700D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C</w:t>
                  </w:r>
                </w:p>
              </w:tc>
              <w:tc>
                <w:tcPr>
                  <w:tcW w:w="2317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748960F" w14:textId="7124D19C" w:rsidR="00B3700D" w:rsidRPr="0035614F" w:rsidRDefault="0049666C" w:rsidP="00B3700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49666C">
                    <w:rPr>
                      <w:rFonts w:eastAsia="Meiryo"/>
                      <w:i/>
                      <w:lang w:val="en-SG"/>
                    </w:rPr>
                    <w:t>I</w:t>
                  </w:r>
                  <w:r w:rsidR="00B3700D">
                    <w:rPr>
                      <w:rFonts w:ascii="Arial" w:hAnsi="Arial" w:cs="Arial"/>
                      <w:i/>
                      <w:iCs/>
                      <w:sz w:val="22"/>
                      <w:szCs w:val="22"/>
                      <w:vertAlign w:val="subscript"/>
                    </w:rPr>
                    <w:t>2</w:t>
                  </w:r>
                  <w:r w:rsidR="00B3700D" w:rsidRPr="0035614F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</w:p>
              </w:tc>
              <w:tc>
                <w:tcPr>
                  <w:tcW w:w="270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36B1B9C2" w14:textId="750E682C" w:rsidR="00B3700D" w:rsidRPr="0035614F" w:rsidRDefault="00B3700D" w:rsidP="00B3700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4A4E19">
                    <w:rPr>
                      <w:rFonts w:ascii="Arial" w:hAnsi="Arial" w:cs="Arial"/>
                      <w:i/>
                      <w:iCs/>
                      <w:sz w:val="22"/>
                      <w:szCs w:val="22"/>
                    </w:rPr>
                    <w:t>E</w:t>
                  </w:r>
                  <w:r w:rsidRPr="004A4E19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="00D1190A">
                    <w:rPr>
                      <w:rFonts w:ascii="Arial" w:hAnsi="Arial" w:cs="Arial"/>
                      <w:sz w:val="22"/>
                      <w:szCs w:val="22"/>
                    </w:rPr>
                    <w:t xml:space="preserve">− </w:t>
                  </w:r>
                  <w:r w:rsidR="0049666C" w:rsidRPr="0049666C">
                    <w:rPr>
                      <w:rFonts w:eastAsia="Meiryo"/>
                      <w:i/>
                      <w:lang w:val="en-SG"/>
                    </w:rPr>
                    <w:t>I</w:t>
                  </w:r>
                  <w:r w:rsidRPr="004A4E19"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>4</w:t>
                  </w:r>
                  <w:r w:rsidRPr="004A4E19">
                    <w:rPr>
                      <w:rFonts w:ascii="Arial" w:hAnsi="Arial" w:cs="Arial"/>
                      <w:i/>
                      <w:iCs/>
                      <w:sz w:val="22"/>
                      <w:szCs w:val="22"/>
                    </w:rPr>
                    <w:t>R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>3</w:t>
                  </w:r>
                </w:p>
              </w:tc>
            </w:tr>
            <w:tr w:rsidR="00B3700D" w:rsidRPr="0035614F" w14:paraId="278C6CD9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CB51D8D" w14:textId="77777777" w:rsidR="00B3700D" w:rsidRPr="0035614F" w:rsidRDefault="00B3700D" w:rsidP="00B3700D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D</w:t>
                  </w:r>
                </w:p>
              </w:tc>
              <w:tc>
                <w:tcPr>
                  <w:tcW w:w="2317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B3B8736" w14:textId="5014051F" w:rsidR="00B3700D" w:rsidRPr="0035614F" w:rsidRDefault="0049666C" w:rsidP="00B3700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49666C">
                    <w:rPr>
                      <w:rFonts w:eastAsia="Meiryo"/>
                      <w:i/>
                      <w:lang w:val="en-SG"/>
                    </w:rPr>
                    <w:t>I</w:t>
                  </w:r>
                  <w:r w:rsidR="00B3700D">
                    <w:rPr>
                      <w:rFonts w:ascii="Arial" w:hAnsi="Arial" w:cs="Arial"/>
                      <w:i/>
                      <w:iCs/>
                      <w:sz w:val="22"/>
                      <w:szCs w:val="22"/>
                      <w:vertAlign w:val="subscript"/>
                    </w:rPr>
                    <w:t>1</w:t>
                  </w:r>
                  <w:r w:rsidR="00B3700D">
                    <w:rPr>
                      <w:i/>
                      <w:iCs/>
                      <w:sz w:val="22"/>
                      <w:szCs w:val="22"/>
                    </w:rPr>
                    <w:t xml:space="preserve"> </w:t>
                  </w:r>
                  <w:r w:rsidR="00F7747F">
                    <w:rPr>
                      <w:rFonts w:ascii="Arial" w:hAnsi="Arial" w:cs="Arial"/>
                      <w:sz w:val="22"/>
                      <w:szCs w:val="22"/>
                    </w:rPr>
                    <w:sym w:font="Symbol" w:char="F02B"/>
                  </w:r>
                  <w:r w:rsidR="00B3700D">
                    <w:rPr>
                      <w:i/>
                      <w:iCs/>
                      <w:sz w:val="22"/>
                      <w:szCs w:val="22"/>
                    </w:rPr>
                    <w:t xml:space="preserve"> </w:t>
                  </w:r>
                  <w:r w:rsidRPr="0049666C">
                    <w:rPr>
                      <w:rFonts w:eastAsia="Meiryo"/>
                      <w:i/>
                      <w:lang w:val="en-SG"/>
                    </w:rPr>
                    <w:t>I</w:t>
                  </w:r>
                  <w:r w:rsidR="00B3700D">
                    <w:rPr>
                      <w:rFonts w:ascii="Arial" w:hAnsi="Arial" w:cs="Arial"/>
                      <w:i/>
                      <w:iCs/>
                      <w:sz w:val="22"/>
                      <w:szCs w:val="22"/>
                      <w:vertAlign w:val="subscript"/>
                    </w:rPr>
                    <w:t>3</w:t>
                  </w:r>
                </w:p>
              </w:tc>
              <w:tc>
                <w:tcPr>
                  <w:tcW w:w="27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5BEE60E" w14:textId="3E2F5E47" w:rsidR="00B3700D" w:rsidRPr="0035614F" w:rsidRDefault="00B3700D" w:rsidP="00B3700D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49666C">
                    <w:rPr>
                      <w:i/>
                      <w:iCs/>
                    </w:rPr>
                    <w:t>I</w:t>
                  </w:r>
                  <w:r w:rsidRPr="004A4E19"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>2</w:t>
                  </w:r>
                  <w:r w:rsidRPr="004A4E19">
                    <w:rPr>
                      <w:rFonts w:ascii="Arial" w:hAnsi="Arial" w:cs="Arial"/>
                      <w:i/>
                      <w:iCs/>
                      <w:sz w:val="22"/>
                      <w:szCs w:val="22"/>
                    </w:rPr>
                    <w:t>R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>1</w:t>
                  </w:r>
                </w:p>
              </w:tc>
            </w:tr>
          </w:tbl>
          <w:p w14:paraId="5138786E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3700D" w:rsidRPr="0035614F" w14:paraId="222D61FC" w14:textId="77777777" w:rsidTr="00B3700D">
        <w:trPr>
          <w:gridAfter w:val="1"/>
          <w:wAfter w:w="9" w:type="dxa"/>
          <w:trHeight w:val="675"/>
        </w:trPr>
        <w:tc>
          <w:tcPr>
            <w:tcW w:w="543" w:type="dxa"/>
            <w:shd w:val="clear" w:color="auto" w:fill="auto"/>
          </w:tcPr>
          <w:p w14:paraId="1AE8B584" w14:textId="77777777" w:rsidR="00B3700D" w:rsidRDefault="00B3700D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1609B2F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328570F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66E2C5F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2CD37F2B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190EA87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DB1A265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C19CFDB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145C1C00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50F3D2E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8FDFADD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24DABBF0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26FB5380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7381FF0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721D270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9DC5079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6378612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8DE6398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AD475E9" w14:textId="77777777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B92428D" w14:textId="069FC851" w:rsidR="00553127" w:rsidRDefault="00553127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9200" w:type="dxa"/>
            <w:shd w:val="clear" w:color="auto" w:fill="auto"/>
          </w:tcPr>
          <w:p w14:paraId="1510021A" w14:textId="77777777" w:rsidR="00B3700D" w:rsidRPr="00857510" w:rsidRDefault="00B3700D" w:rsidP="00AE1DDC">
            <w:pPr>
              <w:ind w:right="43"/>
              <w:jc w:val="both"/>
              <w:rPr>
                <w:rFonts w:ascii="Arial" w:hAnsi="Arial" w:cs="Arial"/>
                <w:sz w:val="22"/>
                <w:szCs w:val="22"/>
                <w:lang w:val="en-SG"/>
              </w:rPr>
            </w:pPr>
          </w:p>
        </w:tc>
      </w:tr>
      <w:tr w:rsidR="005E0AEB" w:rsidRPr="0035614F" w14:paraId="75781DDD" w14:textId="77777777" w:rsidTr="00B3700D">
        <w:trPr>
          <w:trHeight w:val="3024"/>
        </w:trPr>
        <w:tc>
          <w:tcPr>
            <w:tcW w:w="543" w:type="dxa"/>
            <w:shd w:val="clear" w:color="auto" w:fill="auto"/>
          </w:tcPr>
          <w:p w14:paraId="4DA7744B" w14:textId="1B3BCE3F" w:rsidR="005E0AEB" w:rsidRPr="0035614F" w:rsidRDefault="00362FF4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25</w:t>
            </w:r>
          </w:p>
        </w:tc>
        <w:tc>
          <w:tcPr>
            <w:tcW w:w="9209" w:type="dxa"/>
            <w:gridSpan w:val="2"/>
            <w:shd w:val="clear" w:color="auto" w:fill="auto"/>
          </w:tcPr>
          <w:p w14:paraId="2C25517D" w14:textId="76C50163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6BDC">
              <w:rPr>
                <w:rFonts w:ascii="Arial" w:hAnsi="Arial" w:cs="Arial"/>
                <w:sz w:val="22"/>
                <w:szCs w:val="22"/>
              </w:rPr>
              <w:t xml:space="preserve">A 15.0 V battery, having an internal resistance of 25 </w:t>
            </w:r>
            <w:r w:rsidR="00362FF4">
              <w:rPr>
                <w:rFonts w:ascii="Arial" w:hAnsi="Arial" w:cs="Arial"/>
                <w:sz w:val="22"/>
                <w:szCs w:val="22"/>
              </w:rPr>
              <w:sym w:font="Symbol" w:char="F057"/>
            </w:r>
            <w:r w:rsidRPr="00C56BDC">
              <w:rPr>
                <w:rFonts w:ascii="Arial" w:hAnsi="Arial" w:cs="Arial"/>
                <w:sz w:val="22"/>
                <w:szCs w:val="22"/>
              </w:rPr>
              <w:t xml:space="preserve">, is connected to a voltmeter, 2 identical </w:t>
            </w:r>
            <w:r w:rsidR="00D06C79">
              <w:rPr>
                <w:rFonts w:ascii="Arial" w:hAnsi="Arial" w:cs="Arial"/>
                <w:sz w:val="22"/>
                <w:szCs w:val="22"/>
              </w:rPr>
              <w:t>fixed resistors</w:t>
            </w:r>
            <w:r w:rsidRPr="00C56BDC">
              <w:rPr>
                <w:rFonts w:ascii="Arial" w:hAnsi="Arial" w:cs="Arial"/>
                <w:sz w:val="22"/>
                <w:szCs w:val="22"/>
              </w:rPr>
              <w:t xml:space="preserve"> and a variable resistor in the following arrangement. The variable resistor has the range indicated and the voltmeter has an infinite resistance.</w:t>
            </w:r>
          </w:p>
          <w:p w14:paraId="2EB405FF" w14:textId="77777777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B56DC75" w14:textId="77777777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89472" behindDoc="0" locked="0" layoutInCell="1" allowOverlap="1" wp14:anchorId="31C67BA9" wp14:editId="5A9F0DFD">
                      <wp:simplePos x="0" y="0"/>
                      <wp:positionH relativeFrom="margin">
                        <wp:posOffset>979170</wp:posOffset>
                      </wp:positionH>
                      <wp:positionV relativeFrom="paragraph">
                        <wp:posOffset>41910</wp:posOffset>
                      </wp:positionV>
                      <wp:extent cx="3296920" cy="2478405"/>
                      <wp:effectExtent l="0" t="0" r="17780" b="0"/>
                      <wp:wrapNone/>
                      <wp:docPr id="181" name="Group 1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96920" cy="2478405"/>
                                <a:chOff x="4019" y="11078"/>
                                <a:chExt cx="5192" cy="3903"/>
                              </a:xfrm>
                            </wpg:grpSpPr>
                            <wps:wsp>
                              <wps:cNvPr id="182" name="Rectangle 30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19" y="11769"/>
                                  <a:ext cx="5192" cy="20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83" name="Group 3062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5120" y="11509"/>
                                  <a:ext cx="116" cy="543"/>
                                  <a:chOff x="2000" y="1440"/>
                                  <a:chExt cx="120" cy="400"/>
                                </a:xfrm>
                              </wpg:grpSpPr>
                              <wps:wsp>
                                <wps:cNvPr id="184" name="Rectangle 306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000" y="1540"/>
                                    <a:ext cx="100" cy="2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Line 306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00" y="1440"/>
                                    <a:ext cx="0" cy="4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6" name="Line 30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20" y="1540"/>
                                    <a:ext cx="0" cy="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87" name="Rectangle 30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20" y="11078"/>
                                  <a:ext cx="1872" cy="11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8" name="Text Box 30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52" y="11178"/>
                                  <a:ext cx="1003" cy="4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01FE827" w14:textId="77777777" w:rsidR="00857D8A" w:rsidRDefault="00857D8A" w:rsidP="005E0AEB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 xml:space="preserve">25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9" name="Text Box 30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19" y="11168"/>
                                  <a:ext cx="1280" cy="4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E74EE29" w14:textId="77777777" w:rsidR="00857D8A" w:rsidRDefault="00857D8A" w:rsidP="005E0AEB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15.0 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" name="Rectangle 30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22" y="11662"/>
                                  <a:ext cx="450" cy="25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1" name="Rectangle 30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00" y="13218"/>
                                  <a:ext cx="2091" cy="11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8" name="Rectangle 30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93" y="13056"/>
                                  <a:ext cx="858" cy="37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3" name="AutoShape 388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820" y="12906"/>
                                  <a:ext cx="842" cy="6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34" name="Text Box 30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76" y="13501"/>
                                  <a:ext cx="1430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3AF71CD" w14:textId="77777777" w:rsidR="00857D8A" w:rsidRDefault="00857D8A" w:rsidP="005E0AEB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0 – 50 Ω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5" name="Text Box 30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12" y="14059"/>
                                  <a:ext cx="1167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EFE8C9F" w14:textId="77777777" w:rsidR="00857D8A" w:rsidRDefault="00857D8A" w:rsidP="005E0AEB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 xml:space="preserve">50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6" name="Text Box 30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19" y="14549"/>
                                  <a:ext cx="1167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85C25C" w14:textId="77777777" w:rsidR="00857D8A" w:rsidRDefault="00857D8A" w:rsidP="005E0AEB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 xml:space="preserve">50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7" name="AutoShape 388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391" y="13807"/>
                                  <a:ext cx="144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2" name="AutoShape 388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227" y="13141"/>
                                  <a:ext cx="0" cy="65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3" name="AutoShape 388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681" y="13141"/>
                                  <a:ext cx="0" cy="65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4" name="AutoShape 38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27" y="13141"/>
                                  <a:ext cx="14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5" name="Oval 38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94" y="12906"/>
                                  <a:ext cx="562" cy="52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none" w="sm" len="med"/>
                                </a:ln>
                              </wps:spPr>
                              <wps:txbx>
                                <w:txbxContent>
                                  <w:p w14:paraId="6E1C3437" w14:textId="77777777" w:rsidR="00857D8A" w:rsidRDefault="00857D8A" w:rsidP="005E0AEB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6" name="AutoShape 389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300" y="13218"/>
                                  <a:ext cx="0" cy="5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1C67BA9" id="Group 181" o:spid="_x0000_s1173" style="position:absolute;left:0;text-align:left;margin-left:77.1pt;margin-top:3.3pt;width:259.6pt;height:195.15pt;z-index:251689472;mso-position-horizontal-relative:margin;mso-position-vertical-relative:text" coordorigin="4019,11078" coordsize="5192,3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">
                      <v:rect id="Rectangle 3061" o:spid="_x0000_s1174" style="position:absolute;left:4019;top:11769;width:5192;height:20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"/>
                      <v:group id="Group 3062" o:spid="_x0000_s1175" style="position:absolute;left:5120;top:11509;width:116;height:543" coordorigin="2000,1440" coordsize="120,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">
                        <o:lock v:ext="edit" aspectratio="t"/>
                        <v:rect id="Rectangle 3063" o:spid="_x0000_s1176" style="position:absolute;left:2000;top:1540;width:100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" stroked="f" strokecolor="white">
                          <o:lock v:ext="edit" aspectratio="t"/>
                        </v:rect>
                        <v:line id="Line 3064" o:spid="_x0000_s1177" style="position:absolute;visibility:visible;mso-wrap-style:square" from="2000,1440" to="2000,1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"/>
                        <v:line id="Line 3065" o:spid="_x0000_s1178" style="position:absolute;visibility:visible;mso-wrap-style:square" from="2120,1540" to="2120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" strokeweight="2.25pt"/>
                      </v:group>
                      <v:rect id="Rectangle 3067" o:spid="_x0000_s1179" style="position:absolute;left:4620;top:11078;width:1872;height:1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" filled="f">
                        <v:stroke dashstyle="dash"/>
                      </v:rect>
                      <v:shape id="Text Box 3068" o:spid="_x0000_s1180" type="#_x0000_t202" style="position:absolute;left:5552;top:11178;width:1003;height:4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" filled="f" stroked="f">
                        <v:textbox>
                          <w:txbxContent>
                            <w:p w14:paraId="001FE827" w14:textId="77777777" w:rsidR="00857D8A" w:rsidRDefault="00857D8A" w:rsidP="005E0AEB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25 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57"/>
                              </w:r>
                            </w:p>
                          </w:txbxContent>
                        </v:textbox>
                      </v:shape>
                      <v:shape id="Text Box 3069" o:spid="_x0000_s1181" type="#_x0000_t202" style="position:absolute;left:4519;top:11168;width:1280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" filled="f" stroked="f">
                        <v:textbox>
                          <w:txbxContent>
                            <w:p w14:paraId="6E74EE29" w14:textId="77777777" w:rsidR="00857D8A" w:rsidRDefault="00857D8A" w:rsidP="005E0AEB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15.0 V</w:t>
                              </w:r>
                            </w:p>
                          </w:txbxContent>
                        </v:textbox>
                      </v:shape>
                      <v:rect id="Rectangle 3066" o:spid="_x0000_s1182" style="position:absolute;left:5822;top:11662;width:450;height:2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"/>
                      <v:rect id="Rectangle 3061" o:spid="_x0000_s1183" style="position:absolute;left:4300;top:13218;width:2091;height:1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"/>
                      <v:rect id="Rectangle 3066" o:spid="_x0000_s1184" style="position:absolute;left:4893;top:13056;width:858;height: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"/>
                      <v:shape id="AutoShape 3882" o:spid="_x0000_s1185" type="#_x0000_t32" style="position:absolute;left:4820;top:12906;width:842;height:6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">
                        <v:stroke endarrow="block"/>
                      </v:shape>
                      <v:shape id="Text Box 3069" o:spid="_x0000_s1186" type="#_x0000_t202" style="position:absolute;left:4676;top:13501;width:143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" filled="f" stroked="f">
                        <v:textbox>
                          <w:txbxContent>
                            <w:p w14:paraId="63AF71CD" w14:textId="77777777" w:rsidR="00857D8A" w:rsidRDefault="00857D8A" w:rsidP="005E0AEB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0 – 50 Ω</w:t>
                              </w:r>
                            </w:p>
                          </w:txbxContent>
                        </v:textbox>
                      </v:shape>
                      <v:shape id="Text Box 3068" o:spid="_x0000_s1187" type="#_x0000_t202" style="position:absolute;left:7412;top:14059;width:1167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" filled="f" stroked="f">
                        <v:textbox>
                          <w:txbxContent>
                            <w:p w14:paraId="0EFE8C9F" w14:textId="77777777" w:rsidR="00857D8A" w:rsidRDefault="00857D8A" w:rsidP="005E0AEB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50 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57"/>
                              </w:r>
                            </w:p>
                          </w:txbxContent>
                        </v:textbox>
                      </v:shape>
                      <v:shape id="Text Box 3068" o:spid="_x0000_s1188" type="#_x0000_t202" style="position:absolute;left:4819;top:14549;width:1167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" filled="f" stroked="f">
                        <v:textbox>
                          <w:txbxContent>
                            <w:p w14:paraId="0B85C25C" w14:textId="77777777" w:rsidR="00857D8A" w:rsidRDefault="00857D8A" w:rsidP="005E0AEB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50 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57"/>
                              </w:r>
                            </w:p>
                          </w:txbxContent>
                        </v:textbox>
                      </v:shape>
                      <v:shape id="AutoShape 3887" o:spid="_x0000_s1189" type="#_x0000_t32" style="position:absolute;left:6391;top:13807;width:1447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">
                        <v:stroke startarrow="oval" endarrow="oval"/>
                      </v:shape>
                      <v:shape id="AutoShape 3888" o:spid="_x0000_s1190" type="#_x0000_t32" style="position:absolute;left:7227;top:13141;width:0;height:6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">
                        <v:stroke startarrow="oval"/>
                      </v:shape>
                      <v:shape id="AutoShape 3889" o:spid="_x0000_s1191" type="#_x0000_t32" style="position:absolute;left:8681;top:13141;width:0;height:6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">
                        <v:stroke startarrow="oval"/>
                      </v:shape>
                      <v:shape id="AutoShape 3891" o:spid="_x0000_s1192" type="#_x0000_t32" style="position:absolute;left:7227;top:13141;width:14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"/>
                      <v:oval id="Oval 3890" o:spid="_x0000_s1193" style="position:absolute;left:7694;top:12906;width:562;height: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" strokeweight="1pt">
                        <v:stroke endarrowwidth="narrow"/>
                        <v:textbox>
                          <w:txbxContent>
                            <w:p w14:paraId="6E1C3437" w14:textId="77777777" w:rsidR="00857D8A" w:rsidRDefault="00857D8A" w:rsidP="005E0AEB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V</w:t>
                              </w:r>
                            </w:p>
                          </w:txbxContent>
                        </v:textbox>
                      </v:oval>
                      <v:shape id="AutoShape 3892" o:spid="_x0000_s1194" type="#_x0000_t32" style="position:absolute;left:4300;top:13218;width:0;height:58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">
                        <v:stroke startarrow="oval"/>
                      </v:shape>
                      <w10:wrap anchorx="margin"/>
                    </v:group>
                  </w:pict>
                </mc:Fallback>
              </mc:AlternateContent>
            </w:r>
          </w:p>
          <w:p w14:paraId="5E543FA8" w14:textId="77777777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11AF0FD" w14:textId="77777777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19BF565" w14:textId="77777777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7221B94" w14:textId="63FEF4FC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288C838" w14:textId="77777777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475E2D0" w14:textId="77777777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98B1090" w14:textId="77777777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7075DB2" w14:textId="77777777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0A25965" w14:textId="6B6A6539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F4C4878" w14:textId="73814F1E" w:rsidR="005E0AEB" w:rsidRDefault="00D06C79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7952" behindDoc="0" locked="0" layoutInCell="1" allowOverlap="1" wp14:anchorId="7D5D7FF6" wp14:editId="22E877E2">
                      <wp:simplePos x="0" y="0"/>
                      <wp:positionH relativeFrom="column">
                        <wp:posOffset>3211195</wp:posOffset>
                      </wp:positionH>
                      <wp:positionV relativeFrom="paragraph">
                        <wp:posOffset>57150</wp:posOffset>
                      </wp:positionV>
                      <wp:extent cx="544830" cy="239395"/>
                      <wp:effectExtent l="0" t="0" r="26670" b="27305"/>
                      <wp:wrapNone/>
                      <wp:docPr id="123309" name="Rectangle 30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4830" cy="2393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861D6F0" id="Rectangle 3066" o:spid="_x0000_s1026" style="position:absolute;margin-left:252.85pt;margin-top:4.5pt;width:42.9pt;height:18.85pt;z-index:2518379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"/>
                  </w:pict>
                </mc:Fallback>
              </mc:AlternateContent>
            </w:r>
          </w:p>
          <w:p w14:paraId="7C84CFB9" w14:textId="1605B1C3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E21EBE3" w14:textId="0FFA88B6" w:rsidR="005E0AEB" w:rsidRDefault="00D06C79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5904" behindDoc="0" locked="0" layoutInCell="1" allowOverlap="1" wp14:anchorId="56BDFACD" wp14:editId="4B4BCBD4">
                      <wp:simplePos x="0" y="0"/>
                      <wp:positionH relativeFrom="column">
                        <wp:posOffset>1534160</wp:posOffset>
                      </wp:positionH>
                      <wp:positionV relativeFrom="paragraph">
                        <wp:posOffset>31750</wp:posOffset>
                      </wp:positionV>
                      <wp:extent cx="544830" cy="239395"/>
                      <wp:effectExtent l="0" t="0" r="0" b="0"/>
                      <wp:wrapNone/>
                      <wp:docPr id="123308" name="Rectangle 30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4830" cy="2393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3171A5F" id="Rectangle 3066" o:spid="_x0000_s1026" style="position:absolute;margin-left:120.8pt;margin-top:2.5pt;width:42.9pt;height:18.85pt;z-index:2518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"/>
                  </w:pict>
                </mc:Fallback>
              </mc:AlternateContent>
            </w:r>
          </w:p>
          <w:p w14:paraId="46632AB9" w14:textId="042A7B8B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56ACB14" w14:textId="0239D653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CFDB03B" w14:textId="77777777" w:rsidR="005E0AEB" w:rsidRDefault="005E0AEB" w:rsidP="00857D8A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9F319DE" w14:textId="16F045C0" w:rsidR="005E0AEB" w:rsidRDefault="005E0AEB" w:rsidP="00CF666C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6BDC">
              <w:rPr>
                <w:rFonts w:ascii="Arial" w:hAnsi="Arial" w:cs="Arial"/>
                <w:sz w:val="22"/>
                <w:szCs w:val="22"/>
                <w:lang w:val="en-GB"/>
              </w:rPr>
              <w:t>What are the maximum and minimum values of the voltmeter reading as the variable resistor is altered?</w:t>
            </w:r>
            <w:r w:rsidR="00D06C79">
              <w:rPr>
                <w:noProof/>
              </w:rPr>
              <w:t xml:space="preserve"> </w:t>
            </w:r>
          </w:p>
          <w:p w14:paraId="3E342D6B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1"/>
              <w:gridCol w:w="1777"/>
              <w:gridCol w:w="1800"/>
            </w:tblGrid>
            <w:tr w:rsidR="005E0AEB" w:rsidRPr="0035614F" w14:paraId="36E57DDC" w14:textId="77777777" w:rsidTr="00E02D73">
              <w:trPr>
                <w:trHeight w:val="454"/>
              </w:trPr>
              <w:tc>
                <w:tcPr>
                  <w:tcW w:w="721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72BF3E8E" w14:textId="77777777" w:rsidR="005E0AEB" w:rsidRPr="0035614F" w:rsidRDefault="005E0AEB" w:rsidP="00857D8A">
                  <w:pPr>
                    <w:ind w:right="43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777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2DCFC1E0" w14:textId="03B5073B" w:rsidR="005E0AEB" w:rsidRPr="0035614F" w:rsidRDefault="00D06C79" w:rsidP="00E02D73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  <w:t>m</w:t>
                  </w:r>
                  <w:r w:rsidR="005E0AEB"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  <w:t>aximum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  <w:t xml:space="preserve"> voltmeter reading</w:t>
                  </w:r>
                  <w:r w:rsidR="005E0AEB"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  <w:t xml:space="preserve"> / V</w:t>
                  </w:r>
                </w:p>
              </w:tc>
              <w:tc>
                <w:tcPr>
                  <w:tcW w:w="1800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164D849F" w14:textId="5EDB4F6B" w:rsidR="005E0AEB" w:rsidRPr="0035614F" w:rsidRDefault="005E0AEB" w:rsidP="00E02D73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  <w:t>minimum</w:t>
                  </w:r>
                  <w:r w:rsidR="00D06C79"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  <w:t xml:space="preserve"> voltmeter reading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  <w:t xml:space="preserve"> / V</w:t>
                  </w:r>
                </w:p>
              </w:tc>
            </w:tr>
            <w:tr w:rsidR="005E0AEB" w:rsidRPr="0035614F" w14:paraId="6C60E869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D1A404F" w14:textId="77777777" w:rsidR="005E0AEB" w:rsidRPr="0035614F" w:rsidRDefault="005E0AEB" w:rsidP="00857D8A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1777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321D2F2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6.0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3A642E4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4.3</w:t>
                  </w:r>
                </w:p>
              </w:tc>
            </w:tr>
            <w:tr w:rsidR="005E0AEB" w:rsidRPr="0035614F" w14:paraId="1287929B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CC0FE34" w14:textId="77777777" w:rsidR="005E0AEB" w:rsidRPr="0035614F" w:rsidRDefault="005E0AEB" w:rsidP="00857D8A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B</w:t>
                  </w:r>
                </w:p>
              </w:tc>
              <w:tc>
                <w:tcPr>
                  <w:tcW w:w="1777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2E4E6AE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6.0</w:t>
                  </w:r>
                </w:p>
              </w:tc>
              <w:tc>
                <w:tcPr>
                  <w:tcW w:w="180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272A097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5.0</w:t>
                  </w:r>
                </w:p>
              </w:tc>
            </w:tr>
            <w:tr w:rsidR="005E0AEB" w:rsidRPr="0035614F" w14:paraId="63AF3C09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60FFE4D" w14:textId="77777777" w:rsidR="005E0AEB" w:rsidRPr="0035614F" w:rsidRDefault="005E0AEB" w:rsidP="00857D8A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C</w:t>
                  </w:r>
                </w:p>
              </w:tc>
              <w:tc>
                <w:tcPr>
                  <w:tcW w:w="1777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E9BC070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.0</w:t>
                  </w:r>
                </w:p>
              </w:tc>
              <w:tc>
                <w:tcPr>
                  <w:tcW w:w="180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8327B41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6.0</w:t>
                  </w:r>
                </w:p>
              </w:tc>
            </w:tr>
            <w:tr w:rsidR="005E0AEB" w:rsidRPr="0035614F" w14:paraId="56F08F2F" w14:textId="77777777" w:rsidTr="00857D8A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49F13CA" w14:textId="77777777" w:rsidR="005E0AEB" w:rsidRPr="0035614F" w:rsidRDefault="005E0AEB" w:rsidP="00857D8A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D</w:t>
                  </w:r>
                </w:p>
              </w:tc>
              <w:tc>
                <w:tcPr>
                  <w:tcW w:w="1777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5C70326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.0</w:t>
                  </w:r>
                </w:p>
              </w:tc>
              <w:tc>
                <w:tcPr>
                  <w:tcW w:w="18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6ED0AFAE" w14:textId="77777777" w:rsidR="005E0AEB" w:rsidRPr="0035614F" w:rsidRDefault="005E0AEB" w:rsidP="00857D8A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7.5</w:t>
                  </w:r>
                </w:p>
              </w:tc>
            </w:tr>
          </w:tbl>
          <w:p w14:paraId="65B1EA58" w14:textId="77777777" w:rsidR="005E0AEB" w:rsidRPr="0035614F" w:rsidRDefault="005E0AEB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1C1E96B5" w14:textId="77777777" w:rsidR="005E0AEB" w:rsidRDefault="005E0AEB" w:rsidP="005E0AEB">
      <w:pPr>
        <w:ind w:right="43"/>
        <w:rPr>
          <w:rFonts w:ascii="Arial" w:hAnsi="Arial" w:cs="Arial"/>
          <w:sz w:val="22"/>
          <w:szCs w:val="22"/>
        </w:rPr>
      </w:pPr>
    </w:p>
    <w:p w14:paraId="21CA6BDF" w14:textId="6CD37A30" w:rsidR="00856AFE" w:rsidRDefault="00856AF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tbl>
      <w:tblPr>
        <w:tblW w:w="9840" w:type="dxa"/>
        <w:tblLayout w:type="fixed"/>
        <w:tblLook w:val="01E0" w:firstRow="1" w:lastRow="1" w:firstColumn="1" w:lastColumn="1" w:noHBand="0" w:noVBand="0"/>
      </w:tblPr>
      <w:tblGrid>
        <w:gridCol w:w="630"/>
        <w:gridCol w:w="4602"/>
        <w:gridCol w:w="4608"/>
      </w:tblGrid>
      <w:tr w:rsidR="00856AFE" w:rsidRPr="002F72F0" w14:paraId="6BBB152A" w14:textId="77777777" w:rsidTr="00857D8A">
        <w:trPr>
          <w:trHeight w:val="2160"/>
        </w:trPr>
        <w:tc>
          <w:tcPr>
            <w:tcW w:w="630" w:type="dxa"/>
            <w:shd w:val="clear" w:color="auto" w:fill="auto"/>
          </w:tcPr>
          <w:p w14:paraId="6D9903C7" w14:textId="3C53904C" w:rsidR="00856AFE" w:rsidRPr="002F72F0" w:rsidRDefault="00856AFE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06080F">
              <w:rPr>
                <w:rFonts w:ascii="Arial" w:hAnsi="Arial" w:cs="Arial"/>
                <w:b/>
                <w:sz w:val="22"/>
                <w:szCs w:val="22"/>
              </w:rPr>
              <w:lastRenderedPageBreak/>
              <w:t>2</w:t>
            </w:r>
            <w:r>
              <w:rPr>
                <w:rFonts w:ascii="Arial" w:hAnsi="Arial" w:cs="Arial"/>
                <w:b/>
                <w:sz w:val="22"/>
                <w:szCs w:val="22"/>
              </w:rPr>
              <w:t>6</w:t>
            </w:r>
          </w:p>
        </w:tc>
        <w:tc>
          <w:tcPr>
            <w:tcW w:w="9210" w:type="dxa"/>
            <w:gridSpan w:val="2"/>
            <w:shd w:val="clear" w:color="auto" w:fill="auto"/>
          </w:tcPr>
          <w:p w14:paraId="6C9ECF1D" w14:textId="77777777" w:rsidR="00F7747F" w:rsidRDefault="00F7747F" w:rsidP="00F7747F">
            <w:pPr>
              <w:jc w:val="both"/>
              <w:rPr>
                <w:rFonts w:ascii="Arial" w:eastAsia="SimSun" w:hAnsi="Arial" w:cs="Arial"/>
                <w:noProof/>
                <w:color w:val="000000"/>
                <w:sz w:val="22"/>
                <w:szCs w:val="22"/>
                <w:lang w:eastAsia="en-SG"/>
              </w:rPr>
            </w:pPr>
            <w:r w:rsidRPr="00A1724D">
              <w:rPr>
                <w:rFonts w:ascii="Arial" w:eastAsia="SimSun" w:hAnsi="Arial" w:cs="Arial"/>
                <w:noProof/>
                <w:color w:val="000000"/>
                <w:sz w:val="22"/>
                <w:szCs w:val="22"/>
                <w:lang w:eastAsia="en-SG"/>
              </w:rPr>
              <w:t xml:space="preserve">The diagram below shows a current balance used to determine the strength of a magnet. </w:t>
            </w:r>
            <w:r>
              <w:rPr>
                <w:rFonts w:ascii="Arial" w:eastAsia="SimSun" w:hAnsi="Arial" w:cs="Arial"/>
                <w:noProof/>
                <w:color w:val="000000"/>
                <w:sz w:val="22"/>
                <w:szCs w:val="22"/>
                <w:lang w:eastAsia="en-SG"/>
              </w:rPr>
              <w:t>When the light frame is pivoted and the rider placed as seen in the diagram, the frame remains horizontal.</w:t>
            </w:r>
          </w:p>
          <w:p w14:paraId="16769BFD" w14:textId="77777777" w:rsidR="00856AFE" w:rsidRPr="00353E77" w:rsidRDefault="00856AFE" w:rsidP="00857D8A">
            <w:pPr>
              <w:jc w:val="center"/>
              <w:rPr>
                <w:rFonts w:ascii="Arial" w:eastAsia="SimSun" w:hAnsi="Arial" w:cs="Arial"/>
                <w:noProof/>
                <w:color w:val="FF0000"/>
                <w:sz w:val="22"/>
                <w:szCs w:val="22"/>
                <w:lang w:eastAsia="en-SG"/>
              </w:rPr>
            </w:pPr>
            <w:r w:rsidRPr="00353E77">
              <w:rPr>
                <w:rFonts w:ascii="Arial" w:eastAsia="SimSun" w:hAnsi="Arial"/>
                <w:noProof/>
                <w:color w:val="FF0000"/>
                <w:sz w:val="22"/>
                <w:szCs w:val="22"/>
              </w:rPr>
              <mc:AlternateContent>
                <mc:Choice Requires="wpc">
                  <w:drawing>
                    <wp:inline distT="0" distB="0" distL="0" distR="0" wp14:anchorId="2EEB9D43" wp14:editId="35D75CBB">
                      <wp:extent cx="3429000" cy="1596390"/>
                      <wp:effectExtent l="0" t="0" r="0" b="0"/>
                      <wp:docPr id="123268" name="Canvas 12326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4339" name="Group 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33450" y="466725"/>
                                  <a:ext cx="914400" cy="571500"/>
                                  <a:chOff x="5259" y="1970"/>
                                  <a:chExt cx="1440" cy="900"/>
                                </a:xfrm>
                              </wpg:grpSpPr>
                              <wps:wsp>
                                <wps:cNvPr id="4340" name="AutoShape 7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59" y="2510"/>
                                    <a:ext cx="360" cy="36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41" name="Freeform 7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39" y="1970"/>
                                    <a:ext cx="1260" cy="900"/>
                                  </a:xfrm>
                                  <a:custGeom>
                                    <a:avLst/>
                                    <a:gdLst>
                                      <a:gd name="T0" fmla="*/ 0 w 1260"/>
                                      <a:gd name="T1" fmla="*/ 540 h 900"/>
                                      <a:gd name="T2" fmla="*/ 1080 w 1260"/>
                                      <a:gd name="T3" fmla="*/ 0 h 900"/>
                                      <a:gd name="T4" fmla="*/ 1260 w 1260"/>
                                      <a:gd name="T5" fmla="*/ 360 h 900"/>
                                      <a:gd name="T6" fmla="*/ 180 w 1260"/>
                                      <a:gd name="T7" fmla="*/ 900 h 900"/>
                                      <a:gd name="T8" fmla="*/ 0 w 1260"/>
                                      <a:gd name="T9" fmla="*/ 540 h 9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260" h="900">
                                        <a:moveTo>
                                          <a:pt x="0" y="540"/>
                                        </a:moveTo>
                                        <a:lnTo>
                                          <a:pt x="1080" y="0"/>
                                        </a:lnTo>
                                        <a:lnTo>
                                          <a:pt x="1260" y="360"/>
                                        </a:lnTo>
                                        <a:lnTo>
                                          <a:pt x="180" y="900"/>
                                        </a:lnTo>
                                        <a:lnTo>
                                          <a:pt x="0" y="5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4342" name="Freeform 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1950" y="466725"/>
                                  <a:ext cx="2628900" cy="342900"/>
                                </a:xfrm>
                                <a:custGeom>
                                  <a:avLst/>
                                  <a:gdLst>
                                    <a:gd name="T0" fmla="*/ 1080 w 4140"/>
                                    <a:gd name="T1" fmla="*/ 0 h 540"/>
                                    <a:gd name="T2" fmla="*/ 4140 w 4140"/>
                                    <a:gd name="T3" fmla="*/ 0 h 540"/>
                                    <a:gd name="T4" fmla="*/ 3060 w 4140"/>
                                    <a:gd name="T5" fmla="*/ 540 h 540"/>
                                    <a:gd name="T6" fmla="*/ 0 w 4140"/>
                                    <a:gd name="T7" fmla="*/ 540 h 5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140" h="540">
                                      <a:moveTo>
                                        <a:pt x="1080" y="0"/>
                                      </a:moveTo>
                                      <a:lnTo>
                                        <a:pt x="4140" y="0"/>
                                      </a:lnTo>
                                      <a:lnTo>
                                        <a:pt x="3060" y="540"/>
                                      </a:lnTo>
                                      <a:lnTo>
                                        <a:pt x="0" y="54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3" name="Line 7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1950" y="352425"/>
                                  <a:ext cx="1143000" cy="5715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cmpd="dbl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4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9150" y="1038225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267C8AC" w14:textId="77777777" w:rsidR="00857D8A" w:rsidRPr="00C44291" w:rsidRDefault="00857D8A" w:rsidP="00856AFE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pivot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345" name="Text Box 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1950" y="352425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B61E836" w14:textId="77777777" w:rsidR="00857D8A" w:rsidRPr="00C44291" w:rsidRDefault="00857D8A" w:rsidP="00856AFE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ride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346" name="Freeform 78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1950" y="809625"/>
                                  <a:ext cx="685800" cy="571500"/>
                                </a:xfrm>
                                <a:custGeom>
                                  <a:avLst/>
                                  <a:gdLst>
                                    <a:gd name="T0" fmla="*/ 1080 w 1080"/>
                                    <a:gd name="T1" fmla="*/ 0 h 900"/>
                                    <a:gd name="T2" fmla="*/ 540 w 1080"/>
                                    <a:gd name="T3" fmla="*/ 360 h 900"/>
                                    <a:gd name="T4" fmla="*/ 360 w 1080"/>
                                    <a:gd name="T5" fmla="*/ 720 h 900"/>
                                    <a:gd name="T6" fmla="*/ 0 w 1080"/>
                                    <a:gd name="T7" fmla="*/ 90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080" h="900">
                                      <a:moveTo>
                                        <a:pt x="1080" y="0"/>
                                      </a:moveTo>
                                      <a:cubicBezTo>
                                        <a:pt x="870" y="120"/>
                                        <a:pt x="660" y="240"/>
                                        <a:pt x="540" y="360"/>
                                      </a:cubicBezTo>
                                      <a:cubicBezTo>
                                        <a:pt x="420" y="480"/>
                                        <a:pt x="450" y="630"/>
                                        <a:pt x="360" y="720"/>
                                      </a:cubicBezTo>
                                      <a:cubicBezTo>
                                        <a:pt x="270" y="810"/>
                                        <a:pt x="135" y="855"/>
                                        <a:pt x="0" y="9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7" name="Freeform 79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1733550" y="238125"/>
                                  <a:ext cx="685800" cy="228600"/>
                                </a:xfrm>
                                <a:custGeom>
                                  <a:avLst/>
                                  <a:gdLst>
                                    <a:gd name="T0" fmla="*/ 1080 w 1080"/>
                                    <a:gd name="T1" fmla="*/ 0 h 900"/>
                                    <a:gd name="T2" fmla="*/ 540 w 1080"/>
                                    <a:gd name="T3" fmla="*/ 360 h 900"/>
                                    <a:gd name="T4" fmla="*/ 360 w 1080"/>
                                    <a:gd name="T5" fmla="*/ 720 h 900"/>
                                    <a:gd name="T6" fmla="*/ 0 w 1080"/>
                                    <a:gd name="T7" fmla="*/ 90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080" h="900">
                                      <a:moveTo>
                                        <a:pt x="1080" y="0"/>
                                      </a:moveTo>
                                      <a:cubicBezTo>
                                        <a:pt x="870" y="120"/>
                                        <a:pt x="660" y="240"/>
                                        <a:pt x="540" y="360"/>
                                      </a:cubicBezTo>
                                      <a:cubicBezTo>
                                        <a:pt x="420" y="480"/>
                                        <a:pt x="450" y="630"/>
                                        <a:pt x="360" y="720"/>
                                      </a:cubicBezTo>
                                      <a:cubicBezTo>
                                        <a:pt x="270" y="810"/>
                                        <a:pt x="135" y="855"/>
                                        <a:pt x="0" y="9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4349" name="Group 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6250" y="1381125"/>
                                  <a:ext cx="91440" cy="91440"/>
                                  <a:chOff x="7059" y="2330"/>
                                  <a:chExt cx="360" cy="360"/>
                                </a:xfrm>
                              </wpg:grpSpPr>
                              <wps:wsp>
                                <wps:cNvPr id="4350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059" y="2510"/>
                                    <a:ext cx="36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51" name="Line 83"/>
                                <wps:cNvCnPr>
                                  <a:cxnSpLocks noChangeShapeType="1"/>
                                </wps:cNvCnPr>
                                <wps:spPr bwMode="auto">
                                  <a:xfrm rot="-5400000">
                                    <a:off x="7060" y="2509"/>
                                    <a:ext cx="36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123264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14600" y="685800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4BCDDB8" w14:textId="77777777" w:rsidR="00857D8A" w:rsidRPr="00C44291" w:rsidRDefault="00857D8A" w:rsidP="00856AFE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current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3265" name="Line 8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638425" y="581025"/>
                                  <a:ext cx="114300" cy="57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266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7400" y="838200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698267B" w14:textId="77777777" w:rsidR="00857D8A" w:rsidRPr="00C44291" w:rsidRDefault="00857D8A" w:rsidP="00856AFE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3267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81300" y="285750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49BAF8" w14:textId="77777777" w:rsidR="00857D8A" w:rsidRPr="00C44291" w:rsidRDefault="00857D8A" w:rsidP="00856AFE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2EEB9D43" id="Canvas 123268" o:spid="_x0000_s1195" editas="canvas" style="width:270pt;height:125.7pt;mso-position-horizontal-relative:char;mso-position-vertical-relative:line" coordsize="34290,159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">
                      <v:shape id="_x0000_s1196" type="#_x0000_t75" style="position:absolute;width:34290;height:15963;visibility:visible;mso-wrap-style:square">
                        <v:fill o:detectmouseclick="t"/>
                        <v:path o:connecttype="none"/>
                      </v:shape>
                      <v:group id="Group 71" o:spid="_x0000_s1197" style="position:absolute;left:9334;top:4667;width:9144;height:5715" coordorigin="5259,1970" coordsize="144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"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AutoShape 72" o:spid="_x0000_s1198" type="#_x0000_t5" style="position:absolute;left:5259;top:251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"/>
                        <v:shape id="Freeform 73" o:spid="_x0000_s1199" style="position:absolute;left:5439;top:1970;width:1260;height:900;visibility:visible;mso-wrap-style:square;v-text-anchor:top" coordsize="126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" path="m,540l1080,r180,360l180,900,,540xe">
                          <v:path arrowok="t" o:connecttype="custom" o:connectlocs="0,540;1080,0;1260,360;180,900;0,540" o:connectangles="0,0,0,0,0"/>
                        </v:shape>
                      </v:group>
                      <v:shape id="Freeform 74" o:spid="_x0000_s1200" style="position:absolute;left:3619;top:4667;width:26289;height:3429;visibility:visible;mso-wrap-style:square;v-text-anchor:top" coordsize="414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" path="m1080,l4140,,3060,540,,540e" filled="f" strokeweight="1.5pt">
                        <v:path arrowok="t" o:connecttype="custom" o:connectlocs="685800,0;2628900,0;1943100,342900;0,342900" o:connectangles="0,0,0,0"/>
                      </v:shape>
                      <v:line id="Line 75" o:spid="_x0000_s1201" style="position:absolute;flip:x;visibility:visible;mso-wrap-style:square" from="3619,3524" to="15049,9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" strokeweight="3pt">
                        <v:stroke linestyle="thinThin"/>
                      </v:line>
                      <v:shape id="Text Box 76" o:spid="_x0000_s1202" type="#_x0000_t202" style="position:absolute;left:8191;top:10382;width:4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" filled="f" stroked="f">
                        <v:textbox inset="0,0,0,0">
                          <w:txbxContent>
                            <w:p w14:paraId="1267C8AC" w14:textId="77777777" w:rsidR="00857D8A" w:rsidRPr="00C44291" w:rsidRDefault="00857D8A" w:rsidP="00856AFE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pivot</w:t>
                              </w:r>
                            </w:p>
                          </w:txbxContent>
                        </v:textbox>
                      </v:shape>
                      <v:shape id="_x0000_s1203" type="#_x0000_t202" style="position:absolute;left:3619;top:3524;width:4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" filled="f" stroked="f">
                        <v:textbox inset="0,0,0,0">
                          <w:txbxContent>
                            <w:p w14:paraId="7B61E836" w14:textId="77777777" w:rsidR="00857D8A" w:rsidRPr="00C44291" w:rsidRDefault="00857D8A" w:rsidP="00856AFE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rider</w:t>
                              </w:r>
                            </w:p>
                          </w:txbxContent>
                        </v:textbox>
                      </v:shape>
                      <v:shape id="Freeform 78" o:spid="_x0000_s1204" style="position:absolute;left:3619;top:8096;width:6858;height:5715;visibility:visible;mso-wrap-style:square;v-text-anchor:top" coordsize="108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" path="m1080,c870,120,660,240,540,360,420,480,450,630,360,720,270,810,135,855,,900e" filled="f" strokeweight="1.5pt">
                        <v:path arrowok="t" o:connecttype="custom" o:connectlocs="685800,0;342900,228600;228600,457200;0,571500" o:connectangles="0,0,0,0"/>
                      </v:shape>
                      <v:shape id="Freeform 79" o:spid="_x0000_s1205" style="position:absolute;left:17335;top:2381;width:6858;height:2286;flip:x y;visibility:visible;mso-wrap-style:square;v-text-anchor:top" coordsize="108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" path="m1080,c870,120,660,240,540,360,420,480,450,630,360,720,270,810,135,855,,900e" filled="f" strokeweight="1.5pt">
                        <v:path arrowok="t" o:connecttype="custom" o:connectlocs="685800,0;342900,91440;228600,182880;0,228600" o:connectangles="0,0,0,0"/>
                      </v:shape>
                      <v:group id="Group 81" o:spid="_x0000_s1206" style="position:absolute;left:4762;top:13811;width:914;height:914" coordorigin="7059,2330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">
                        <v:line id="Line 82" o:spid="_x0000_s1207" style="position:absolute;visibility:visible;mso-wrap-style:square" from="7059,2510" to="7419,2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" strokeweight="1.5pt"/>
                        <v:line id="Line 83" o:spid="_x0000_s1208" style="position:absolute;rotation:-90;visibility:visible;mso-wrap-style:square" from="7060,2509" to="7420,2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" strokeweight="1.5pt"/>
                      </v:group>
                      <v:shape id="Text Box 84" o:spid="_x0000_s1209" type="#_x0000_t202" style="position:absolute;left:25146;top:6858;width:4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" filled="f" stroked="f">
                        <v:textbox inset="0,0,0,0">
                          <w:txbxContent>
                            <w:p w14:paraId="54BCDDB8" w14:textId="77777777" w:rsidR="00857D8A" w:rsidRPr="00C44291" w:rsidRDefault="00857D8A" w:rsidP="00856AFE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urrent</w:t>
                              </w:r>
                            </w:p>
                          </w:txbxContent>
                        </v:textbox>
                      </v:shape>
                      <v:line id="Line 85" o:spid="_x0000_s1210" style="position:absolute;flip:y;visibility:visible;mso-wrap-style:square" from="26384,5810" to="27527,6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" strokeweight="1.5pt">
                        <v:stroke endarrow="open"/>
                      </v:line>
                      <v:shape id="Text Box 86" o:spid="_x0000_s1211" type="#_x0000_t202" style="position:absolute;left:20574;top:8382;width:4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" filled="f" stroked="f">
                        <v:textbox inset="0,0,0,0">
                          <w:txbxContent>
                            <w:p w14:paraId="5698267B" w14:textId="77777777" w:rsidR="00857D8A" w:rsidRPr="00C44291" w:rsidRDefault="00857D8A" w:rsidP="00856AFE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87" o:spid="_x0000_s1212" type="#_x0000_t202" style="position:absolute;left:27813;top:2857;width:4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" filled="f" stroked="f">
                        <v:textbox inset="0,0,0,0">
                          <w:txbxContent>
                            <w:p w14:paraId="4949BAF8" w14:textId="77777777" w:rsidR="00857D8A" w:rsidRPr="00C44291" w:rsidRDefault="00857D8A" w:rsidP="00856AFE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5F4AE7D0" w14:textId="77777777" w:rsidR="00856AFE" w:rsidRPr="00353E77" w:rsidRDefault="00856AFE" w:rsidP="00857D8A">
            <w:pPr>
              <w:jc w:val="center"/>
              <w:rPr>
                <w:rFonts w:ascii="Arial" w:eastAsia="SimSun" w:hAnsi="Arial" w:cs="Arial"/>
                <w:noProof/>
                <w:color w:val="FF0000"/>
                <w:sz w:val="22"/>
                <w:szCs w:val="22"/>
                <w:lang w:eastAsia="en-SG"/>
              </w:rPr>
            </w:pPr>
          </w:p>
          <w:p w14:paraId="57AC0B86" w14:textId="77777777" w:rsidR="00856AFE" w:rsidRPr="00F7747F" w:rsidRDefault="00856AFE" w:rsidP="00857D8A">
            <w:pPr>
              <w:jc w:val="both"/>
              <w:rPr>
                <w:rFonts w:ascii="Arial" w:eastAsia="SimSun" w:hAnsi="Arial"/>
                <w:color w:val="000000" w:themeColor="text1"/>
                <w:sz w:val="22"/>
                <w:szCs w:val="22"/>
              </w:rPr>
            </w:pPr>
            <w:r w:rsidRPr="00F7747F">
              <w:rPr>
                <w:rFonts w:ascii="Arial" w:eastAsia="SimSun" w:hAnsi="Arial"/>
                <w:color w:val="000000" w:themeColor="text1"/>
                <w:sz w:val="22"/>
                <w:szCs w:val="22"/>
              </w:rPr>
              <w:t>Which of the following shows the correct placement of the magnet relative to XY?</w:t>
            </w:r>
          </w:p>
          <w:p w14:paraId="7E430245" w14:textId="77777777" w:rsidR="00856AFE" w:rsidRPr="00353E77" w:rsidRDefault="00856AFE" w:rsidP="00857D8A">
            <w:pPr>
              <w:ind w:right="43"/>
              <w:jc w:val="both"/>
              <w:rPr>
                <w:rFonts w:ascii="Arial" w:hAnsi="Arial" w:cs="Arial"/>
                <w:color w:val="FF0000"/>
                <w:sz w:val="22"/>
                <w:szCs w:val="22"/>
              </w:rPr>
            </w:pPr>
          </w:p>
        </w:tc>
      </w:tr>
      <w:tr w:rsidR="00856AFE" w:rsidRPr="009C3BA1" w14:paraId="555A5118" w14:textId="77777777" w:rsidTr="00857D8A">
        <w:tc>
          <w:tcPr>
            <w:tcW w:w="630" w:type="dxa"/>
            <w:shd w:val="clear" w:color="auto" w:fill="auto"/>
          </w:tcPr>
          <w:p w14:paraId="0327CF18" w14:textId="77777777" w:rsidR="00856AFE" w:rsidRPr="009C3BA1" w:rsidRDefault="00856AFE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br w:type="page"/>
            </w:r>
          </w:p>
        </w:tc>
        <w:tc>
          <w:tcPr>
            <w:tcW w:w="4602" w:type="dxa"/>
            <w:shd w:val="clear" w:color="auto" w:fill="auto"/>
          </w:tcPr>
          <w:p w14:paraId="27FB0E42" w14:textId="33C005A5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  <w:r w:rsidRPr="00F7747F"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  <w:t>A</w:t>
            </w:r>
          </w:p>
          <w:p w14:paraId="655EBB50" w14:textId="243DBA07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  <w:r w:rsidRPr="00F7747F">
              <w:rPr>
                <w:rFonts w:ascii="Arial" w:hAnsi="Arial" w:cs="Arial"/>
                <w:b/>
                <w:noProof/>
                <w:color w:val="000000" w:themeColor="text1"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29408" behindDoc="0" locked="0" layoutInCell="1" allowOverlap="1" wp14:anchorId="43E1DDDE" wp14:editId="220D4E2C">
                      <wp:simplePos x="0" y="0"/>
                      <wp:positionH relativeFrom="column">
                        <wp:posOffset>2187233</wp:posOffset>
                      </wp:positionH>
                      <wp:positionV relativeFrom="paragraph">
                        <wp:posOffset>130663</wp:posOffset>
                      </wp:positionV>
                      <wp:extent cx="400685" cy="363318"/>
                      <wp:effectExtent l="0" t="0" r="0" b="0"/>
                      <wp:wrapNone/>
                      <wp:docPr id="155" name="Text Box 1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0685" cy="36331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5C99D1B" w14:textId="77777777" w:rsidR="00857D8A" w:rsidRPr="00707D91" w:rsidRDefault="00857D8A" w:rsidP="00856AFE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E1DDDE" id="Text Box 155" o:spid="_x0000_s1213" type="#_x0000_t202" style="position:absolute;left:0;text-align:left;margin-left:172.2pt;margin-top:10.3pt;width:31.55pt;height:28.6pt;z-index:25172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" filled="f" stroked="f" strokeweight=".5pt">
                      <v:textbox>
                        <w:txbxContent>
                          <w:p w14:paraId="25C99D1B" w14:textId="77777777" w:rsidR="00857D8A" w:rsidRPr="00707D91" w:rsidRDefault="00857D8A" w:rsidP="00856AFE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E44D4E2" w14:textId="77777777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  <w:r w:rsidRPr="00F7747F">
              <w:rPr>
                <w:rFonts w:ascii="Arial" w:hAnsi="Arial" w:cs="Arial"/>
                <w:b/>
                <w:noProof/>
                <w:color w:val="000000" w:themeColor="text1"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27360" behindDoc="0" locked="0" layoutInCell="1" allowOverlap="1" wp14:anchorId="42F0B6CA" wp14:editId="737CB876">
                      <wp:simplePos x="0" y="0"/>
                      <wp:positionH relativeFrom="column">
                        <wp:posOffset>700480</wp:posOffset>
                      </wp:positionH>
                      <wp:positionV relativeFrom="paragraph">
                        <wp:posOffset>124209</wp:posOffset>
                      </wp:positionV>
                      <wp:extent cx="1486535" cy="762000"/>
                      <wp:effectExtent l="0" t="0" r="18415" b="38100"/>
                      <wp:wrapNone/>
                      <wp:docPr id="15951" name="Group 159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86535" cy="762000"/>
                                <a:chOff x="4357" y="3480"/>
                                <a:chExt cx="2341" cy="1200"/>
                              </a:xfrm>
                            </wpg:grpSpPr>
                            <wpg:grpSp>
                              <wpg:cNvPr id="15952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357" y="3529"/>
                                  <a:ext cx="2341" cy="1151"/>
                                  <a:chOff x="4357" y="3529"/>
                                  <a:chExt cx="2341" cy="1151"/>
                                </a:xfrm>
                              </wpg:grpSpPr>
                              <wps:wsp>
                                <wps:cNvPr id="15953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357" y="3529"/>
                                    <a:ext cx="234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54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357" y="4140"/>
                                    <a:ext cx="108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5955" name="Group 1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047" y="3480"/>
                                  <a:ext cx="1470" cy="1200"/>
                                  <a:chOff x="5047" y="3480"/>
                                  <a:chExt cx="1470" cy="1200"/>
                                </a:xfrm>
                              </wpg:grpSpPr>
                              <wps:wsp>
                                <wps:cNvPr id="15956" name="Freeform 139"/>
                                <wps:cNvSpPr>
                                  <a:spLocks/>
                                </wps:cNvSpPr>
                                <wps:spPr bwMode="auto">
                                  <a:xfrm rot="-5400000">
                                    <a:off x="5557" y="3480"/>
                                    <a:ext cx="960" cy="960"/>
                                  </a:xfrm>
                                  <a:custGeom>
                                    <a:avLst/>
                                    <a:gdLst>
                                      <a:gd name="T0" fmla="*/ 0 w 720"/>
                                      <a:gd name="T1" fmla="*/ 0 h 720"/>
                                      <a:gd name="T2" fmla="*/ 180 w 720"/>
                                      <a:gd name="T3" fmla="*/ 0 h 720"/>
                                      <a:gd name="T4" fmla="*/ 180 w 720"/>
                                      <a:gd name="T5" fmla="*/ 540 h 720"/>
                                      <a:gd name="T6" fmla="*/ 540 w 720"/>
                                      <a:gd name="T7" fmla="*/ 540 h 720"/>
                                      <a:gd name="T8" fmla="*/ 540 w 720"/>
                                      <a:gd name="T9" fmla="*/ 0 h 720"/>
                                      <a:gd name="T10" fmla="*/ 720 w 720"/>
                                      <a:gd name="T11" fmla="*/ 0 h 720"/>
                                      <a:gd name="T12" fmla="*/ 720 w 720"/>
                                      <a:gd name="T13" fmla="*/ 720 h 720"/>
                                      <a:gd name="T14" fmla="*/ 0 w 720"/>
                                      <a:gd name="T15" fmla="*/ 720 h 720"/>
                                      <a:gd name="T16" fmla="*/ 0 w 720"/>
                                      <a:gd name="T17" fmla="*/ 0 h 72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720" h="720">
                                        <a:moveTo>
                                          <a:pt x="0" y="0"/>
                                        </a:moveTo>
                                        <a:lnTo>
                                          <a:pt x="180" y="0"/>
                                        </a:lnTo>
                                        <a:lnTo>
                                          <a:pt x="180" y="540"/>
                                        </a:lnTo>
                                        <a:lnTo>
                                          <a:pt x="540" y="540"/>
                                        </a:lnTo>
                                        <a:lnTo>
                                          <a:pt x="540" y="0"/>
                                        </a:lnTo>
                                        <a:lnTo>
                                          <a:pt x="720" y="0"/>
                                        </a:lnTo>
                                        <a:lnTo>
                                          <a:pt x="720" y="720"/>
                                        </a:lnTo>
                                        <a:lnTo>
                                          <a:pt x="0" y="72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957" name="Freeform 14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77" y="4200"/>
                                    <a:ext cx="1200" cy="240"/>
                                  </a:xfrm>
                                  <a:custGeom>
                                    <a:avLst/>
                                    <a:gdLst>
                                      <a:gd name="T0" fmla="*/ 0 w 900"/>
                                      <a:gd name="T1" fmla="*/ 180 h 180"/>
                                      <a:gd name="T2" fmla="*/ 360 w 900"/>
                                      <a:gd name="T3" fmla="*/ 0 h 180"/>
                                      <a:gd name="T4" fmla="*/ 900 w 900"/>
                                      <a:gd name="T5" fmla="*/ 0 h 180"/>
                                      <a:gd name="T6" fmla="*/ 540 w 900"/>
                                      <a:gd name="T7" fmla="*/ 180 h 180"/>
                                      <a:gd name="T8" fmla="*/ 0 w 900"/>
                                      <a:gd name="T9" fmla="*/ 180 h 18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900" h="180">
                                        <a:moveTo>
                                          <a:pt x="0" y="180"/>
                                        </a:moveTo>
                                        <a:lnTo>
                                          <a:pt x="360" y="0"/>
                                        </a:lnTo>
                                        <a:lnTo>
                                          <a:pt x="900" y="0"/>
                                        </a:lnTo>
                                        <a:lnTo>
                                          <a:pt x="540" y="180"/>
                                        </a:lnTo>
                                        <a:lnTo>
                                          <a:pt x="0" y="18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958" name="Freeform 141"/>
                                <wps:cNvSpPr>
                                  <a:spLocks/>
                                </wps:cNvSpPr>
                                <wps:spPr bwMode="auto">
                                  <a:xfrm rot="-5400000">
                                    <a:off x="5077" y="3720"/>
                                    <a:ext cx="960" cy="960"/>
                                  </a:xfrm>
                                  <a:custGeom>
                                    <a:avLst/>
                                    <a:gdLst>
                                      <a:gd name="T0" fmla="*/ 0 w 720"/>
                                      <a:gd name="T1" fmla="*/ 0 h 720"/>
                                      <a:gd name="T2" fmla="*/ 180 w 720"/>
                                      <a:gd name="T3" fmla="*/ 0 h 720"/>
                                      <a:gd name="T4" fmla="*/ 180 w 720"/>
                                      <a:gd name="T5" fmla="*/ 540 h 720"/>
                                      <a:gd name="T6" fmla="*/ 540 w 720"/>
                                      <a:gd name="T7" fmla="*/ 540 h 720"/>
                                      <a:gd name="T8" fmla="*/ 540 w 720"/>
                                      <a:gd name="T9" fmla="*/ 0 h 720"/>
                                      <a:gd name="T10" fmla="*/ 720 w 720"/>
                                      <a:gd name="T11" fmla="*/ 0 h 720"/>
                                      <a:gd name="T12" fmla="*/ 720 w 720"/>
                                      <a:gd name="T13" fmla="*/ 720 h 720"/>
                                      <a:gd name="T14" fmla="*/ 0 w 720"/>
                                      <a:gd name="T15" fmla="*/ 720 h 720"/>
                                      <a:gd name="T16" fmla="*/ 0 w 720"/>
                                      <a:gd name="T17" fmla="*/ 0 h 72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720" h="720">
                                        <a:moveTo>
                                          <a:pt x="0" y="0"/>
                                        </a:moveTo>
                                        <a:lnTo>
                                          <a:pt x="180" y="0"/>
                                        </a:lnTo>
                                        <a:lnTo>
                                          <a:pt x="180" y="540"/>
                                        </a:lnTo>
                                        <a:lnTo>
                                          <a:pt x="540" y="540"/>
                                        </a:lnTo>
                                        <a:lnTo>
                                          <a:pt x="540" y="0"/>
                                        </a:lnTo>
                                        <a:lnTo>
                                          <a:pt x="720" y="0"/>
                                        </a:lnTo>
                                        <a:lnTo>
                                          <a:pt x="720" y="720"/>
                                        </a:lnTo>
                                        <a:lnTo>
                                          <a:pt x="0" y="72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959" name="Freeform 14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37" y="3480"/>
                                    <a:ext cx="480" cy="1200"/>
                                  </a:xfrm>
                                  <a:custGeom>
                                    <a:avLst/>
                                    <a:gdLst>
                                      <a:gd name="T0" fmla="*/ 0 w 360"/>
                                      <a:gd name="T1" fmla="*/ 180 h 900"/>
                                      <a:gd name="T2" fmla="*/ 360 w 360"/>
                                      <a:gd name="T3" fmla="*/ 0 h 900"/>
                                      <a:gd name="T4" fmla="*/ 360 w 360"/>
                                      <a:gd name="T5" fmla="*/ 720 h 900"/>
                                      <a:gd name="T6" fmla="*/ 0 w 360"/>
                                      <a:gd name="T7" fmla="*/ 900 h 900"/>
                                      <a:gd name="T8" fmla="*/ 0 w 360"/>
                                      <a:gd name="T9" fmla="*/ 180 h 9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60" h="900">
                                        <a:moveTo>
                                          <a:pt x="0" y="180"/>
                                        </a:moveTo>
                                        <a:lnTo>
                                          <a:pt x="360" y="0"/>
                                        </a:lnTo>
                                        <a:lnTo>
                                          <a:pt x="360" y="720"/>
                                        </a:lnTo>
                                        <a:lnTo>
                                          <a:pt x="0" y="900"/>
                                        </a:lnTo>
                                        <a:lnTo>
                                          <a:pt x="0" y="18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960" name="Freeform 14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77" y="3480"/>
                                    <a:ext cx="1440" cy="240"/>
                                  </a:xfrm>
                                  <a:custGeom>
                                    <a:avLst/>
                                    <a:gdLst>
                                      <a:gd name="T0" fmla="*/ 0 w 1080"/>
                                      <a:gd name="T1" fmla="*/ 180 h 180"/>
                                      <a:gd name="T2" fmla="*/ 720 w 1080"/>
                                      <a:gd name="T3" fmla="*/ 180 h 180"/>
                                      <a:gd name="T4" fmla="*/ 1080 w 1080"/>
                                      <a:gd name="T5" fmla="*/ 0 h 180"/>
                                      <a:gd name="T6" fmla="*/ 360 w 1080"/>
                                      <a:gd name="T7" fmla="*/ 0 h 180"/>
                                      <a:gd name="T8" fmla="*/ 0 w 1080"/>
                                      <a:gd name="T9" fmla="*/ 180 h 18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080" h="180">
                                        <a:moveTo>
                                          <a:pt x="0" y="180"/>
                                        </a:moveTo>
                                        <a:lnTo>
                                          <a:pt x="720" y="180"/>
                                        </a:lnTo>
                                        <a:lnTo>
                                          <a:pt x="1080" y="0"/>
                                        </a:lnTo>
                                        <a:lnTo>
                                          <a:pt x="360" y="0"/>
                                        </a:lnTo>
                                        <a:lnTo>
                                          <a:pt x="0" y="18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961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47" y="3720"/>
                                    <a:ext cx="36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537D920" w14:textId="77777777" w:rsidR="00857D8A" w:rsidRPr="00C44291" w:rsidRDefault="00857D8A" w:rsidP="00856AFE">
                                      <w:pPr>
                                        <w:jc w:val="center"/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2F0B6CA" id="Group 15951" o:spid="_x0000_s1214" style="position:absolute;left:0;text-align:left;margin-left:55.15pt;margin-top:9.8pt;width:117.05pt;height:60pt;z-index:251727360;mso-position-horizontal-relative:text;mso-position-vertical-relative:text" coordorigin="4357,3480" coordsize="2341,1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">
                      <v:group id="Group 135" o:spid="_x0000_s1215" style="position:absolute;left:4357;top:3529;width:2341;height:1151" coordorigin="4357,3529" coordsize="2341,1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">
                        <v:line id="Line 136" o:spid="_x0000_s1216" style="position:absolute;flip:x;visibility:visible;mso-wrap-style:square" from="4357,3529" to="6698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" strokeweight="1.5pt"/>
                        <v:line id="Line 137" o:spid="_x0000_s1217" style="position:absolute;flip:x;visibility:visible;mso-wrap-style:square" from="4357,4140" to="5437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" strokeweight="1.5pt">
                          <v:stroke startarrow="open"/>
                        </v:line>
                      </v:group>
                      <v:group id="Group 138" o:spid="_x0000_s1218" style="position:absolute;left:5047;top:3480;width:1470;height:1200" coordorigin="5047,3480" coordsize="1470,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">
                        <v:shape id="Freeform 139" o:spid="_x0000_s1219" style="position:absolute;left:5557;top:3480;width:960;height:960;rotation:-90;visibility:visible;mso-wrap-style:square;v-text-anchor:top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" path="m,l180,r,540l540,540,540,,720,r,720l,720,,xe" strokeweight="1pt">
                          <v:path arrowok="t" o:connecttype="custom" o:connectlocs="0,0;240,0;240,720;720,720;720,0;960,0;960,960;0,960;0,0" o:connectangles="0,0,0,0,0,0,0,0,0"/>
                        </v:shape>
                        <v:shape id="Freeform 140" o:spid="_x0000_s1220" style="position:absolute;left:5077;top:4200;width:1200;height:240;visibility:visible;mso-wrap-style:square;v-text-anchor:top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" path="m,180l360,,900,,540,180,,180xe" strokeweight="1pt">
                          <v:path arrowok="t" o:connecttype="custom" o:connectlocs="0,240;480,0;1200,0;720,240;0,240" o:connectangles="0,0,0,0,0"/>
                        </v:shape>
                        <v:shape id="Freeform 141" o:spid="_x0000_s1221" style="position:absolute;left:5077;top:3720;width:960;height:960;rotation:-90;visibility:visible;mso-wrap-style:square;v-text-anchor:top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" path="m,l180,r,540l540,540,540,,720,r,720l,720,,xe" strokeweight="1pt">
                          <v:path arrowok="t" o:connecttype="custom" o:connectlocs="0,0;240,0;240,720;720,720;720,0;960,0;960,960;0,960;0,0" o:connectangles="0,0,0,0,0,0,0,0,0"/>
                        </v:shape>
                        <v:shape id="Freeform 142" o:spid="_x0000_s1222" style="position:absolute;left:6037;top:3480;width:480;height:1200;visibility:visible;mso-wrap-style:square;v-text-anchor:top" coordsize="36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" path="m,180l360,r,720l,900,,180xe" strokeweight="1pt">
                          <v:path arrowok="t" o:connecttype="custom" o:connectlocs="0,240;480,0;480,960;0,1200;0,240" o:connectangles="0,0,0,0,0"/>
                        </v:shape>
                        <v:shape id="Freeform 143" o:spid="_x0000_s1223" style="position:absolute;left:5077;top:3480;width:1440;height:240;visibility:visible;mso-wrap-style:square;v-text-anchor:top" coordsize="108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" path="m,180r720,l1080,,360,,,180xe" strokeweight="1pt">
                          <v:path arrowok="t" o:connecttype="custom" o:connectlocs="0,240;960,240;1440,0;480,0;0,240" o:connectangles="0,0,0,0,0"/>
                        </v:shape>
                        <v:shape id="Text Box 144" o:spid="_x0000_s1224" type="#_x0000_t202" style="position:absolute;left:5047;top:3720;width:3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" filled="f" stroked="f">
                          <v:textbox inset="0,0,0,0">
                            <w:txbxContent>
                              <w:p w14:paraId="1537D920" w14:textId="77777777" w:rsidR="00857D8A" w:rsidRPr="00C44291" w:rsidRDefault="00857D8A" w:rsidP="00856AFE">
                                <w:pPr>
                                  <w:jc w:val="center"/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14:paraId="31A7E6BA" w14:textId="77777777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</w:p>
          <w:p w14:paraId="114B3488" w14:textId="77777777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</w:p>
          <w:p w14:paraId="0D2AF969" w14:textId="77777777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</w:p>
          <w:p w14:paraId="44AEE6DE" w14:textId="77777777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</w:p>
          <w:p w14:paraId="04DBB58F" w14:textId="77777777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  <w:r w:rsidRPr="00F7747F">
              <w:rPr>
                <w:rFonts w:ascii="Arial" w:hAnsi="Arial" w:cs="Arial"/>
                <w:b/>
                <w:noProof/>
                <w:color w:val="000000" w:themeColor="text1"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28384" behindDoc="0" locked="0" layoutInCell="1" allowOverlap="1" wp14:anchorId="6F380B11" wp14:editId="12BD75D7">
                      <wp:simplePos x="0" y="0"/>
                      <wp:positionH relativeFrom="column">
                        <wp:posOffset>520114</wp:posOffset>
                      </wp:positionH>
                      <wp:positionV relativeFrom="paragraph">
                        <wp:posOffset>80010</wp:posOffset>
                      </wp:positionV>
                      <wp:extent cx="400929" cy="288387"/>
                      <wp:effectExtent l="0" t="0" r="0" b="0"/>
                      <wp:wrapNone/>
                      <wp:docPr id="154" name="Text Box 1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0929" cy="28838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33A87CA" w14:textId="77777777" w:rsidR="00857D8A" w:rsidRPr="00707D91" w:rsidRDefault="00857D8A" w:rsidP="00856AFE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707D91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380B11" id="Text Box 154" o:spid="_x0000_s1225" type="#_x0000_t202" style="position:absolute;left:0;text-align:left;margin-left:40.95pt;margin-top:6.3pt;width:31.55pt;height:22.7pt;z-index:25172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" filled="f" stroked="f" strokeweight=".5pt">
                      <v:textbox>
                        <w:txbxContent>
                          <w:p w14:paraId="533A87CA" w14:textId="77777777" w:rsidR="00857D8A" w:rsidRPr="00707D91" w:rsidRDefault="00857D8A" w:rsidP="00856AFE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7D9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BD0D96E" w14:textId="77777777" w:rsidR="00856AFE" w:rsidRPr="00F7747F" w:rsidRDefault="00856AFE" w:rsidP="00857D8A">
            <w:pPr>
              <w:ind w:right="43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</w:p>
          <w:p w14:paraId="163250CB" w14:textId="77777777" w:rsidR="00856AFE" w:rsidRPr="00F7747F" w:rsidRDefault="00856AFE" w:rsidP="00857D8A">
            <w:pPr>
              <w:ind w:right="43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</w:p>
        </w:tc>
        <w:tc>
          <w:tcPr>
            <w:tcW w:w="4608" w:type="dxa"/>
            <w:shd w:val="clear" w:color="auto" w:fill="auto"/>
          </w:tcPr>
          <w:p w14:paraId="223DF724" w14:textId="68A566CD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  <w:r w:rsidRPr="00F7747F"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  <w:t>B</w:t>
            </w:r>
          </w:p>
          <w:p w14:paraId="3E3EE430" w14:textId="77041C0E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  <w:r w:rsidRPr="00F7747F">
              <w:rPr>
                <w:rFonts w:ascii="Arial" w:hAnsi="Arial" w:cs="Arial"/>
                <w:b/>
                <w:noProof/>
                <w:color w:val="000000" w:themeColor="text1"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31456" behindDoc="0" locked="0" layoutInCell="1" allowOverlap="1" wp14:anchorId="25052CDE" wp14:editId="095E6D09">
                      <wp:simplePos x="0" y="0"/>
                      <wp:positionH relativeFrom="column">
                        <wp:posOffset>2099750</wp:posOffset>
                      </wp:positionH>
                      <wp:positionV relativeFrom="paragraph">
                        <wp:posOffset>34290</wp:posOffset>
                      </wp:positionV>
                      <wp:extent cx="450166" cy="416516"/>
                      <wp:effectExtent l="0" t="0" r="0" b="3175"/>
                      <wp:wrapNone/>
                      <wp:docPr id="123" name="Text Box 1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0166" cy="41651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AEF7C3D" w14:textId="77777777" w:rsidR="00857D8A" w:rsidRPr="00707D91" w:rsidRDefault="00857D8A" w:rsidP="00856AFE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052CDE" id="Text Box 123" o:spid="_x0000_s1226" type="#_x0000_t202" style="position:absolute;left:0;text-align:left;margin-left:165.35pt;margin-top:2.7pt;width:35.45pt;height:32.8pt;z-index:25173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" filled="f" stroked="f" strokeweight=".5pt">
                      <v:textbox>
                        <w:txbxContent>
                          <w:p w14:paraId="2AEF7C3D" w14:textId="77777777" w:rsidR="00857D8A" w:rsidRPr="00707D91" w:rsidRDefault="00857D8A" w:rsidP="00856AFE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DC4E38D" w14:textId="77777777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  <w:r w:rsidRPr="00F7747F">
              <w:rPr>
                <w:rFonts w:ascii="Arial" w:hAnsi="Arial" w:cs="Arial"/>
                <w:b/>
                <w:noProof/>
                <w:color w:val="000000" w:themeColor="text1"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30432" behindDoc="0" locked="0" layoutInCell="1" allowOverlap="1" wp14:anchorId="090868C9" wp14:editId="0689A107">
                      <wp:simplePos x="0" y="0"/>
                      <wp:positionH relativeFrom="column">
                        <wp:posOffset>429259</wp:posOffset>
                      </wp:positionH>
                      <wp:positionV relativeFrom="paragraph">
                        <wp:posOffset>673196</wp:posOffset>
                      </wp:positionV>
                      <wp:extent cx="450166" cy="330591"/>
                      <wp:effectExtent l="0" t="0" r="0" b="0"/>
                      <wp:wrapNone/>
                      <wp:docPr id="156" name="Text Box 1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0166" cy="33059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C304C3F" w14:textId="77777777" w:rsidR="00857D8A" w:rsidRPr="00707D91" w:rsidRDefault="00857D8A" w:rsidP="00856AFE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707D91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0868C9" id="Text Box 156" o:spid="_x0000_s1227" type="#_x0000_t202" style="position:absolute;left:0;text-align:left;margin-left:33.8pt;margin-top:53pt;width:35.45pt;height:26.05pt;z-index:251730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" filled="f" stroked="f" strokeweight=".5pt">
                      <v:textbox>
                        <w:txbxContent>
                          <w:p w14:paraId="3C304C3F" w14:textId="77777777" w:rsidR="00857D8A" w:rsidRPr="00707D91" w:rsidRDefault="00857D8A" w:rsidP="00856AFE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7D9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7747F">
              <w:rPr>
                <w:rFonts w:ascii="Arial" w:eastAsia="SimSun" w:hAnsi="Arial"/>
                <w:b/>
                <w:noProof/>
                <w:color w:val="000000" w:themeColor="text1"/>
                <w:sz w:val="22"/>
                <w:szCs w:val="22"/>
              </w:rPr>
              <mc:AlternateContent>
                <mc:Choice Requires="wpc">
                  <w:drawing>
                    <wp:inline distT="0" distB="0" distL="0" distR="0" wp14:anchorId="397DE8D6" wp14:editId="68F34A34">
                      <wp:extent cx="1390650" cy="963636"/>
                      <wp:effectExtent l="0" t="0" r="19050" b="0"/>
                      <wp:docPr id="15973" name="Canvas 1597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5962" name="Freeform 1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52425" y="180975"/>
                                  <a:ext cx="609600" cy="60960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720"/>
                                    <a:gd name="T2" fmla="*/ 180 w 720"/>
                                    <a:gd name="T3" fmla="*/ 0 h 720"/>
                                    <a:gd name="T4" fmla="*/ 180 w 720"/>
                                    <a:gd name="T5" fmla="*/ 540 h 720"/>
                                    <a:gd name="T6" fmla="*/ 540 w 720"/>
                                    <a:gd name="T7" fmla="*/ 540 h 720"/>
                                    <a:gd name="T8" fmla="*/ 540 w 720"/>
                                    <a:gd name="T9" fmla="*/ 0 h 720"/>
                                    <a:gd name="T10" fmla="*/ 720 w 720"/>
                                    <a:gd name="T11" fmla="*/ 0 h 720"/>
                                    <a:gd name="T12" fmla="*/ 720 w 720"/>
                                    <a:gd name="T13" fmla="*/ 720 h 720"/>
                                    <a:gd name="T14" fmla="*/ 0 w 720"/>
                                    <a:gd name="T15" fmla="*/ 720 h 720"/>
                                    <a:gd name="T16" fmla="*/ 0 w 720"/>
                                    <a:gd name="T17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720" h="720">
                                      <a:moveTo>
                                        <a:pt x="0" y="0"/>
                                      </a:moveTo>
                                      <a:lnTo>
                                        <a:pt x="180" y="0"/>
                                      </a:lnTo>
                                      <a:lnTo>
                                        <a:pt x="180" y="540"/>
                                      </a:lnTo>
                                      <a:lnTo>
                                        <a:pt x="540" y="54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720" y="0"/>
                                      </a:lnTo>
                                      <a:lnTo>
                                        <a:pt x="720" y="720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64" name="Freeform 1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9625" y="28575"/>
                                  <a:ext cx="457200" cy="152400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360 w 540"/>
                                    <a:gd name="T3" fmla="*/ 0 h 180"/>
                                    <a:gd name="T4" fmla="*/ 540 w 540"/>
                                    <a:gd name="T5" fmla="*/ 0 h 180"/>
                                    <a:gd name="T6" fmla="*/ 180 w 540"/>
                                    <a:gd name="T7" fmla="*/ 180 h 180"/>
                                    <a:gd name="T8" fmla="*/ 0 w 540"/>
                                    <a:gd name="T9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180" y="18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65" name="Freeform 1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962025" y="28575"/>
                                  <a:ext cx="304800" cy="762000"/>
                                </a:xfrm>
                                <a:custGeom>
                                  <a:avLst/>
                                  <a:gdLst>
                                    <a:gd name="T0" fmla="*/ 0 w 360"/>
                                    <a:gd name="T1" fmla="*/ 180 h 900"/>
                                    <a:gd name="T2" fmla="*/ 360 w 360"/>
                                    <a:gd name="T3" fmla="*/ 0 h 900"/>
                                    <a:gd name="T4" fmla="*/ 360 w 360"/>
                                    <a:gd name="T5" fmla="*/ 720 h 900"/>
                                    <a:gd name="T6" fmla="*/ 0 w 360"/>
                                    <a:gd name="T7" fmla="*/ 900 h 900"/>
                                    <a:gd name="T8" fmla="*/ 0 w 360"/>
                                    <a:gd name="T9" fmla="*/ 18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360" h="90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360" y="720"/>
                                      </a:lnTo>
                                      <a:lnTo>
                                        <a:pt x="0" y="90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66" name="Freeform 1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52425" y="28575"/>
                                  <a:ext cx="457200" cy="152400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360 w 540"/>
                                    <a:gd name="T3" fmla="*/ 0 h 180"/>
                                    <a:gd name="T4" fmla="*/ 540 w 540"/>
                                    <a:gd name="T5" fmla="*/ 0 h 180"/>
                                    <a:gd name="T6" fmla="*/ 180 w 540"/>
                                    <a:gd name="T7" fmla="*/ 180 h 180"/>
                                    <a:gd name="T8" fmla="*/ 0 w 540"/>
                                    <a:gd name="T9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180" y="18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67" name="Freeform 1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504825" y="28575"/>
                                  <a:ext cx="304800" cy="609600"/>
                                </a:xfrm>
                                <a:custGeom>
                                  <a:avLst/>
                                  <a:gdLst>
                                    <a:gd name="T0" fmla="*/ 0 w 360"/>
                                    <a:gd name="T1" fmla="*/ 180 h 720"/>
                                    <a:gd name="T2" fmla="*/ 360 w 360"/>
                                    <a:gd name="T3" fmla="*/ 0 h 720"/>
                                    <a:gd name="T4" fmla="*/ 360 w 360"/>
                                    <a:gd name="T5" fmla="*/ 540 h 720"/>
                                    <a:gd name="T6" fmla="*/ 0 w 360"/>
                                    <a:gd name="T7" fmla="*/ 720 h 720"/>
                                    <a:gd name="T8" fmla="*/ 0 w 360"/>
                                    <a:gd name="T9" fmla="*/ 18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360" h="72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360" y="540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68" name="Text Box 1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1050" y="20955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BCFE713" w14:textId="77777777" w:rsidR="00857D8A" w:rsidRPr="00C44291" w:rsidRDefault="00857D8A" w:rsidP="00856AFE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wgp>
                              <wpg:cNvPr id="15969" name="Group 15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525" y="9525"/>
                                  <a:ext cx="1371600" cy="685800"/>
                                  <a:chOff x="2737" y="3600"/>
                                  <a:chExt cx="2160" cy="1080"/>
                                </a:xfrm>
                              </wpg:grpSpPr>
                              <wps:wsp>
                                <wps:cNvPr id="15970" name="Line 15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717" y="3600"/>
                                    <a:ext cx="180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71" name="Line 15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37" y="4140"/>
                                    <a:ext cx="108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72" name="Line 15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37" y="4050"/>
                                    <a:ext cx="1260" cy="6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397DE8D6" id="Canvas 15973" o:spid="_x0000_s1228" editas="canvas" style="width:109.5pt;height:75.9pt;mso-position-horizontal-relative:char;mso-position-vertical-relative:line" coordsize="13906,96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">
                      <v:shape id="_x0000_s1229" type="#_x0000_t75" style="position:absolute;width:13906;height:9632;visibility:visible;mso-wrap-style:square">
                        <v:fill o:detectmouseclick="t"/>
                        <v:path o:connecttype="none"/>
                      </v:shape>
                      <v:shape id="Freeform 147" o:spid="_x0000_s1230" style="position:absolute;left:3524;top:1809;width:6096;height:6096;visibility:visible;mso-wrap-style:square;v-text-anchor:top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" path="m,l180,r,540l540,540,540,,720,r,720l,720,,xe" strokeweight="1pt">
                        <v:path arrowok="t" o:connecttype="custom" o:connectlocs="0,0;152400,0;152400,457200;457200,457200;457200,0;609600,0;609600,609600;0,609600;0,0" o:connectangles="0,0,0,0,0,0,0,0,0"/>
                      </v:shape>
                      <v:shape id="Freeform 148" o:spid="_x0000_s1231" style="position:absolute;left:8096;top:285;width:4572;height:1524;visibility:visible;mso-wrap-style:square;v-text-anchor:top" coordsize="54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" path="m,180l360,,540,,180,180,,180xe" strokeweight="1pt">
                        <v:path arrowok="t" o:connecttype="custom" o:connectlocs="0,152400;304800,0;457200,0;152400,152400;0,152400" o:connectangles="0,0,0,0,0"/>
                      </v:shape>
                      <v:shape id="Freeform 149" o:spid="_x0000_s1232" style="position:absolute;left:9620;top:285;width:3048;height:7620;visibility:visible;mso-wrap-style:square;v-text-anchor:top" coordsize="36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" path="m,180l360,r,720l,900,,180xe" strokeweight="1pt">
                        <v:path arrowok="t" o:connecttype="custom" o:connectlocs="0,152400;304800,0;304800,609600;0,762000;0,152400" o:connectangles="0,0,0,0,0"/>
                      </v:shape>
                      <v:shape id="Freeform 150" o:spid="_x0000_s1233" style="position:absolute;left:3524;top:285;width:4572;height:1524;visibility:visible;mso-wrap-style:square;v-text-anchor:top" coordsize="54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" path="m,180l360,,540,,180,180,,180xe" strokeweight="1pt">
                        <v:path arrowok="t" o:connecttype="custom" o:connectlocs="0,152400;304800,0;457200,0;152400,152400;0,152400" o:connectangles="0,0,0,0,0"/>
                      </v:shape>
                      <v:shape id="Freeform 151" o:spid="_x0000_s1234" style="position:absolute;left:5048;top:285;width:3048;height:6096;visibility:visible;mso-wrap-style:square;v-text-anchor:top" coordsize="36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" path="m,180l360,r,540l,720,,180xe" strokeweight="1pt">
                        <v:path arrowok="t" o:connecttype="custom" o:connectlocs="0,152400;304800,0;304800,457200;0,609600;0,152400" o:connectangles="0,0,0,0,0"/>
                      </v:shape>
                      <v:shape id="Text Box 152" o:spid="_x0000_s1235" type="#_x0000_t202" style="position:absolute;left:7810;top:2095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" filled="f" stroked="f">
                        <v:textbox inset="0,0,0,0">
                          <w:txbxContent>
                            <w:p w14:paraId="5BCFE713" w14:textId="77777777" w:rsidR="00857D8A" w:rsidRPr="00C44291" w:rsidRDefault="00857D8A" w:rsidP="00856AFE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group id="Group 153" o:spid="_x0000_s1236" style="position:absolute;left:95;top:95;width:13716;height:6858" coordorigin="2737,360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">
                        <v:line id="Line 154" o:spid="_x0000_s1237" style="position:absolute;flip:x;visibility:visible;mso-wrap-style:square" from="4717,3600" to="4897,3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" strokeweight="1.5pt"/>
                        <v:line id="Line 155" o:spid="_x0000_s1238" style="position:absolute;flip:x;visibility:visible;mso-wrap-style:square" from="2737,4140" to="3817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" strokeweight="1.5pt">
                          <v:stroke startarrow="open"/>
                        </v:line>
                        <v:line id="Line 156" o:spid="_x0000_s1239" style="position:absolute;flip:x;visibility:visible;mso-wrap-style:square" from="2737,4050" to="3997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" strokeweight="1.5pt"/>
                      </v:group>
                      <w10:anchorlock/>
                    </v:group>
                  </w:pict>
                </mc:Fallback>
              </mc:AlternateContent>
            </w:r>
          </w:p>
        </w:tc>
      </w:tr>
      <w:tr w:rsidR="00856AFE" w:rsidRPr="009C3BA1" w14:paraId="3DD45B8B" w14:textId="77777777" w:rsidTr="00857D8A">
        <w:tc>
          <w:tcPr>
            <w:tcW w:w="630" w:type="dxa"/>
            <w:shd w:val="clear" w:color="auto" w:fill="auto"/>
          </w:tcPr>
          <w:p w14:paraId="04E5DA64" w14:textId="77777777" w:rsidR="00856AFE" w:rsidRPr="009C3BA1" w:rsidRDefault="00856AFE" w:rsidP="00857D8A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602" w:type="dxa"/>
            <w:shd w:val="clear" w:color="auto" w:fill="auto"/>
          </w:tcPr>
          <w:p w14:paraId="42141CB2" w14:textId="6F16614D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  <w:r w:rsidRPr="00F7747F"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  <w:t>C</w:t>
            </w:r>
          </w:p>
          <w:p w14:paraId="189DB368" w14:textId="77777777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  <w:r w:rsidRPr="00F7747F">
              <w:rPr>
                <w:rFonts w:ascii="Arial" w:hAnsi="Arial" w:cs="Arial"/>
                <w:b/>
                <w:noProof/>
                <w:color w:val="000000" w:themeColor="text1"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32480" behindDoc="0" locked="0" layoutInCell="1" allowOverlap="1" wp14:anchorId="52B3ACBE" wp14:editId="5872A3BA">
                      <wp:simplePos x="0" y="0"/>
                      <wp:positionH relativeFrom="column">
                        <wp:posOffset>2075180</wp:posOffset>
                      </wp:positionH>
                      <wp:positionV relativeFrom="paragraph">
                        <wp:posOffset>101613</wp:posOffset>
                      </wp:positionV>
                      <wp:extent cx="400685" cy="363220"/>
                      <wp:effectExtent l="0" t="0" r="0" b="0"/>
                      <wp:wrapNone/>
                      <wp:docPr id="123269" name="Text Box 1232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0685" cy="363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17D8EC8" w14:textId="77777777" w:rsidR="00857D8A" w:rsidRPr="00707D91" w:rsidRDefault="00857D8A" w:rsidP="00856AFE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B3ACBE" id="Text Box 123269" o:spid="_x0000_s1240" type="#_x0000_t202" style="position:absolute;left:0;text-align:left;margin-left:163.4pt;margin-top:8pt;width:31.55pt;height:28.6pt;z-index:25173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" filled="f" stroked="f" strokeweight=".5pt">
                      <v:textbox>
                        <w:txbxContent>
                          <w:p w14:paraId="317D8EC8" w14:textId="77777777" w:rsidR="00857D8A" w:rsidRPr="00707D91" w:rsidRDefault="00857D8A" w:rsidP="00856AFE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4F85A72" w14:textId="77777777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  <w:r w:rsidRPr="00F7747F">
              <w:rPr>
                <w:rFonts w:ascii="Arial" w:eastAsia="SimSun" w:hAnsi="Arial"/>
                <w:b/>
                <w:noProof/>
                <w:color w:val="000000" w:themeColor="text1"/>
                <w:sz w:val="22"/>
                <w:szCs w:val="22"/>
              </w:rPr>
              <mc:AlternateContent>
                <mc:Choice Requires="wpc">
                  <w:drawing>
                    <wp:inline distT="0" distB="0" distL="0" distR="0" wp14:anchorId="076A436E" wp14:editId="40FFF38E">
                      <wp:extent cx="1506816" cy="1044575"/>
                      <wp:effectExtent l="0" t="0" r="0" b="3175"/>
                      <wp:docPr id="15985" name="Canvas 1598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5976" name="Group 1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49679"/>
                                  <a:ext cx="1474236" cy="762000"/>
                                  <a:chOff x="4357" y="3600"/>
                                  <a:chExt cx="2160" cy="1080"/>
                                </a:xfrm>
                              </wpg:grpSpPr>
                              <wps:wsp>
                                <wps:cNvPr id="15977" name="Line 16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357" y="3600"/>
                                    <a:ext cx="2160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78" name="Line 16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357" y="4140"/>
                                    <a:ext cx="108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15979" name="Freeform 164"/>
                              <wps:cNvSpPr>
                                <a:spLocks/>
                              </wps:cNvSpPr>
                              <wps:spPr bwMode="auto">
                                <a:xfrm rot="16200000">
                                  <a:off x="762000" y="149678"/>
                                  <a:ext cx="609600" cy="60960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720"/>
                                    <a:gd name="T2" fmla="*/ 180 w 720"/>
                                    <a:gd name="T3" fmla="*/ 0 h 720"/>
                                    <a:gd name="T4" fmla="*/ 180 w 720"/>
                                    <a:gd name="T5" fmla="*/ 540 h 720"/>
                                    <a:gd name="T6" fmla="*/ 540 w 720"/>
                                    <a:gd name="T7" fmla="*/ 540 h 720"/>
                                    <a:gd name="T8" fmla="*/ 540 w 720"/>
                                    <a:gd name="T9" fmla="*/ 0 h 720"/>
                                    <a:gd name="T10" fmla="*/ 720 w 720"/>
                                    <a:gd name="T11" fmla="*/ 0 h 720"/>
                                    <a:gd name="T12" fmla="*/ 720 w 720"/>
                                    <a:gd name="T13" fmla="*/ 720 h 720"/>
                                    <a:gd name="T14" fmla="*/ 0 w 720"/>
                                    <a:gd name="T15" fmla="*/ 720 h 720"/>
                                    <a:gd name="T16" fmla="*/ 0 w 720"/>
                                    <a:gd name="T17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720" h="720">
                                      <a:moveTo>
                                        <a:pt x="0" y="0"/>
                                      </a:moveTo>
                                      <a:lnTo>
                                        <a:pt x="180" y="0"/>
                                      </a:lnTo>
                                      <a:lnTo>
                                        <a:pt x="180" y="540"/>
                                      </a:lnTo>
                                      <a:lnTo>
                                        <a:pt x="540" y="54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720" y="0"/>
                                      </a:lnTo>
                                      <a:lnTo>
                                        <a:pt x="720" y="720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0" name="Freeform 1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7200" y="606878"/>
                                  <a:ext cx="762000" cy="152400"/>
                                </a:xfrm>
                                <a:custGeom>
                                  <a:avLst/>
                                  <a:gdLst>
                                    <a:gd name="T0" fmla="*/ 0 w 900"/>
                                    <a:gd name="T1" fmla="*/ 180 h 180"/>
                                    <a:gd name="T2" fmla="*/ 360 w 900"/>
                                    <a:gd name="T3" fmla="*/ 0 h 180"/>
                                    <a:gd name="T4" fmla="*/ 900 w 900"/>
                                    <a:gd name="T5" fmla="*/ 0 h 180"/>
                                    <a:gd name="T6" fmla="*/ 540 w 900"/>
                                    <a:gd name="T7" fmla="*/ 180 h 180"/>
                                    <a:gd name="T8" fmla="*/ 0 w 900"/>
                                    <a:gd name="T9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900" h="18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900" y="0"/>
                                      </a:lnTo>
                                      <a:lnTo>
                                        <a:pt x="540" y="18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1" name="Freeform 166"/>
                              <wps:cNvSpPr>
                                <a:spLocks/>
                              </wps:cNvSpPr>
                              <wps:spPr bwMode="auto">
                                <a:xfrm rot="16200000">
                                  <a:off x="457200" y="302078"/>
                                  <a:ext cx="609600" cy="60960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720"/>
                                    <a:gd name="T2" fmla="*/ 180 w 720"/>
                                    <a:gd name="T3" fmla="*/ 0 h 720"/>
                                    <a:gd name="T4" fmla="*/ 180 w 720"/>
                                    <a:gd name="T5" fmla="*/ 540 h 720"/>
                                    <a:gd name="T6" fmla="*/ 540 w 720"/>
                                    <a:gd name="T7" fmla="*/ 540 h 720"/>
                                    <a:gd name="T8" fmla="*/ 540 w 720"/>
                                    <a:gd name="T9" fmla="*/ 0 h 720"/>
                                    <a:gd name="T10" fmla="*/ 720 w 720"/>
                                    <a:gd name="T11" fmla="*/ 0 h 720"/>
                                    <a:gd name="T12" fmla="*/ 720 w 720"/>
                                    <a:gd name="T13" fmla="*/ 720 h 720"/>
                                    <a:gd name="T14" fmla="*/ 0 w 720"/>
                                    <a:gd name="T15" fmla="*/ 720 h 720"/>
                                    <a:gd name="T16" fmla="*/ 0 w 720"/>
                                    <a:gd name="T17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720" h="720">
                                      <a:moveTo>
                                        <a:pt x="0" y="0"/>
                                      </a:moveTo>
                                      <a:lnTo>
                                        <a:pt x="180" y="0"/>
                                      </a:lnTo>
                                      <a:lnTo>
                                        <a:pt x="180" y="540"/>
                                      </a:lnTo>
                                      <a:lnTo>
                                        <a:pt x="540" y="54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720" y="0"/>
                                      </a:lnTo>
                                      <a:lnTo>
                                        <a:pt x="720" y="720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2" name="Freeform 1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66800" y="149678"/>
                                  <a:ext cx="304800" cy="762000"/>
                                </a:xfrm>
                                <a:custGeom>
                                  <a:avLst/>
                                  <a:gdLst>
                                    <a:gd name="T0" fmla="*/ 0 w 360"/>
                                    <a:gd name="T1" fmla="*/ 180 h 900"/>
                                    <a:gd name="T2" fmla="*/ 360 w 360"/>
                                    <a:gd name="T3" fmla="*/ 0 h 900"/>
                                    <a:gd name="T4" fmla="*/ 360 w 360"/>
                                    <a:gd name="T5" fmla="*/ 720 h 900"/>
                                    <a:gd name="T6" fmla="*/ 0 w 360"/>
                                    <a:gd name="T7" fmla="*/ 900 h 900"/>
                                    <a:gd name="T8" fmla="*/ 0 w 360"/>
                                    <a:gd name="T9" fmla="*/ 18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360" h="90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360" y="720"/>
                                      </a:lnTo>
                                      <a:lnTo>
                                        <a:pt x="0" y="90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3" name="Freeform 1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7200" y="149678"/>
                                  <a:ext cx="914400" cy="152400"/>
                                </a:xfrm>
                                <a:custGeom>
                                  <a:avLst/>
                                  <a:gdLst>
                                    <a:gd name="T0" fmla="*/ 0 w 1080"/>
                                    <a:gd name="T1" fmla="*/ 180 h 180"/>
                                    <a:gd name="T2" fmla="*/ 720 w 1080"/>
                                    <a:gd name="T3" fmla="*/ 180 h 180"/>
                                    <a:gd name="T4" fmla="*/ 1080 w 1080"/>
                                    <a:gd name="T5" fmla="*/ 0 h 180"/>
                                    <a:gd name="T6" fmla="*/ 360 w 1080"/>
                                    <a:gd name="T7" fmla="*/ 0 h 180"/>
                                    <a:gd name="T8" fmla="*/ 0 w 1080"/>
                                    <a:gd name="T9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080" h="180">
                                      <a:moveTo>
                                        <a:pt x="0" y="180"/>
                                      </a:moveTo>
                                      <a:lnTo>
                                        <a:pt x="720" y="180"/>
                                      </a:lnTo>
                                      <a:lnTo>
                                        <a:pt x="1080" y="0"/>
                                      </a:lnTo>
                                      <a:lnTo>
                                        <a:pt x="360" y="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4" name="Text Box 1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8150" y="759278"/>
                                  <a:ext cx="22860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3BAA804" w14:textId="77777777" w:rsidR="00857D8A" w:rsidRPr="00C44291" w:rsidRDefault="00857D8A" w:rsidP="00856AFE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76A436E" id="Canvas 15985" o:spid="_x0000_s1241" editas="canvas" style="width:118.65pt;height:82.25pt;mso-position-horizontal-relative:char;mso-position-vertical-relative:line" coordsize="15062,10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">
                      <v:shape id="_x0000_s1242" type="#_x0000_t75" style="position:absolute;width:15062;height:10445;visibility:visible;mso-wrap-style:square">
                        <v:fill o:detectmouseclick="t"/>
                        <v:path o:connecttype="none"/>
                      </v:shape>
                      <v:group id="Group 161" o:spid="_x0000_s1243" style="position:absolute;top:1496;width:14742;height:7620" coordorigin="4357,360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">
                        <v:line id="Line 162" o:spid="_x0000_s1244" style="position:absolute;flip:x;visibility:visible;mso-wrap-style:square" from="4357,3600" to="6517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" strokeweight="1.5pt"/>
                        <v:line id="Line 163" o:spid="_x0000_s1245" style="position:absolute;flip:x;visibility:visible;mso-wrap-style:square" from="4357,4140" to="5437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" strokeweight="1.5pt">
                          <v:stroke startarrow="open"/>
                        </v:line>
                      </v:group>
                      <v:shape id="Freeform 164" o:spid="_x0000_s1246" style="position:absolute;left:7620;top:1496;width:6096;height:6096;rotation:-90;visibility:visible;mso-wrap-style:square;v-text-anchor:top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" path="m,l180,r,540l540,540,540,,720,r,720l,720,,xe" strokeweight="1pt">
                        <v:path arrowok="t" o:connecttype="custom" o:connectlocs="0,0;152400,0;152400,457200;457200,457200;457200,0;609600,0;609600,609600;0,609600;0,0" o:connectangles="0,0,0,0,0,0,0,0,0"/>
                      </v:shape>
                      <v:shape id="Freeform 165" o:spid="_x0000_s1247" style="position:absolute;left:4572;top:6068;width:7620;height:1524;visibility:visible;mso-wrap-style:square;v-text-anchor:top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" path="m,180l360,,900,,540,180,,180xe" strokeweight="1pt">
                        <v:path arrowok="t" o:connecttype="custom" o:connectlocs="0,152400;304800,0;762000,0;457200,152400;0,152400" o:connectangles="0,0,0,0,0"/>
                      </v:shape>
                      <v:shape id="Freeform 166" o:spid="_x0000_s1248" style="position:absolute;left:4572;top:3020;width:6096;height:6096;rotation:-90;visibility:visible;mso-wrap-style:square;v-text-anchor:top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" path="m,l180,r,540l540,540,540,,720,r,720l,720,,xe" strokeweight="1pt">
                        <v:path arrowok="t" o:connecttype="custom" o:connectlocs="0,0;152400,0;152400,457200;457200,457200;457200,0;609600,0;609600,609600;0,609600;0,0" o:connectangles="0,0,0,0,0,0,0,0,0"/>
                      </v:shape>
                      <v:shape id="Freeform 167" o:spid="_x0000_s1249" style="position:absolute;left:10668;top:1496;width:3048;height:7620;visibility:visible;mso-wrap-style:square;v-text-anchor:top" coordsize="36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" path="m,180l360,r,720l,900,,180xe" strokeweight="1pt">
                        <v:path arrowok="t" o:connecttype="custom" o:connectlocs="0,152400;304800,0;304800,609600;0,762000;0,152400" o:connectangles="0,0,0,0,0"/>
                      </v:shape>
                      <v:shape id="Freeform 168" o:spid="_x0000_s1250" style="position:absolute;left:4572;top:1496;width:9144;height:1524;visibility:visible;mso-wrap-style:square;v-text-anchor:top" coordsize="108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" path="m,180r720,l1080,,360,,,180xe" strokeweight="1pt">
                        <v:path arrowok="t" o:connecttype="custom" o:connectlocs="0,152400;609600,152400;914400,0;304800,0;0,152400" o:connectangles="0,0,0,0,0"/>
                      </v:shape>
                      <v:shape id="Text Box 169" o:spid="_x0000_s1251" type="#_x0000_t202" style="position:absolute;left:4381;top:7592;width:228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" filled="f" stroked="f">
                        <v:textbox inset="0,0,0,0">
                          <w:txbxContent>
                            <w:p w14:paraId="53BAA804" w14:textId="77777777" w:rsidR="00857D8A" w:rsidRPr="00C44291" w:rsidRDefault="00857D8A" w:rsidP="00856AFE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76B2B40F" w14:textId="77777777" w:rsidR="00856AFE" w:rsidRPr="00F7747F" w:rsidRDefault="00856AFE" w:rsidP="00857D8A">
            <w:pPr>
              <w:ind w:right="43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</w:p>
        </w:tc>
        <w:tc>
          <w:tcPr>
            <w:tcW w:w="4608" w:type="dxa"/>
            <w:shd w:val="clear" w:color="auto" w:fill="auto"/>
          </w:tcPr>
          <w:p w14:paraId="1CB0B849" w14:textId="489FC11B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  <w:r w:rsidRPr="00F7747F"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  <w:t>D</w:t>
            </w:r>
            <w:r w:rsidRPr="00F7747F">
              <w:rPr>
                <w:rFonts w:ascii="Arial" w:hAnsi="Arial" w:cs="Arial"/>
                <w:b/>
                <w:noProof/>
                <w:color w:val="000000" w:themeColor="text1"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34528" behindDoc="0" locked="0" layoutInCell="1" allowOverlap="1" wp14:anchorId="0E5A940F" wp14:editId="362F7863">
                      <wp:simplePos x="0" y="0"/>
                      <wp:positionH relativeFrom="column">
                        <wp:posOffset>2068341</wp:posOffset>
                      </wp:positionH>
                      <wp:positionV relativeFrom="paragraph">
                        <wp:posOffset>113212</wp:posOffset>
                      </wp:positionV>
                      <wp:extent cx="400685" cy="363318"/>
                      <wp:effectExtent l="0" t="0" r="0" b="0"/>
                      <wp:wrapNone/>
                      <wp:docPr id="123270" name="Text Box 1232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0685" cy="36331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777459" w14:textId="77777777" w:rsidR="00857D8A" w:rsidRPr="00707D91" w:rsidRDefault="00857D8A" w:rsidP="00856AFE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5A940F" id="Text Box 123270" o:spid="_x0000_s1252" type="#_x0000_t202" style="position:absolute;left:0;text-align:left;margin-left:162.85pt;margin-top:8.9pt;width:31.55pt;height:28.6pt;z-index:25173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" filled="f" stroked="f" strokeweight=".5pt">
                      <v:textbox>
                        <w:txbxContent>
                          <w:p w14:paraId="52777459" w14:textId="77777777" w:rsidR="00857D8A" w:rsidRPr="00707D91" w:rsidRDefault="00857D8A" w:rsidP="00856AFE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29A806B" w14:textId="77777777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</w:p>
          <w:p w14:paraId="3C3D4FAE" w14:textId="77777777" w:rsidR="00856AFE" w:rsidRPr="00F7747F" w:rsidRDefault="00856AFE" w:rsidP="00857D8A">
            <w:pPr>
              <w:ind w:right="43"/>
              <w:jc w:val="center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  <w:r w:rsidRPr="00F7747F">
              <w:rPr>
                <w:rFonts w:ascii="Arial" w:hAnsi="Arial" w:cs="Arial"/>
                <w:b/>
                <w:noProof/>
                <w:color w:val="000000" w:themeColor="text1"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33504" behindDoc="0" locked="0" layoutInCell="1" allowOverlap="1" wp14:anchorId="38A18B9F" wp14:editId="562A33B9">
                      <wp:simplePos x="0" y="0"/>
                      <wp:positionH relativeFrom="column">
                        <wp:posOffset>455637</wp:posOffset>
                      </wp:positionH>
                      <wp:positionV relativeFrom="paragraph">
                        <wp:posOffset>701040</wp:posOffset>
                      </wp:positionV>
                      <wp:extent cx="400929" cy="288387"/>
                      <wp:effectExtent l="0" t="0" r="0" b="0"/>
                      <wp:wrapNone/>
                      <wp:docPr id="123271" name="Text Box 1232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0929" cy="28838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35E6B12" w14:textId="77777777" w:rsidR="00857D8A" w:rsidRPr="00707D91" w:rsidRDefault="00857D8A" w:rsidP="00856AFE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707D91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A18B9F" id="Text Box 123271" o:spid="_x0000_s1253" type="#_x0000_t202" style="position:absolute;left:0;text-align:left;margin-left:35.9pt;margin-top:55.2pt;width:31.55pt;height:22.7pt;z-index:25173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" filled="f" stroked="f" strokeweight=".5pt">
                      <v:textbox>
                        <w:txbxContent>
                          <w:p w14:paraId="535E6B12" w14:textId="77777777" w:rsidR="00857D8A" w:rsidRPr="00707D91" w:rsidRDefault="00857D8A" w:rsidP="00856AFE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7D9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7747F">
              <w:rPr>
                <w:rFonts w:ascii="Arial" w:eastAsia="SimSun" w:hAnsi="Arial"/>
                <w:b/>
                <w:noProof/>
                <w:color w:val="000000" w:themeColor="text1"/>
                <w:sz w:val="22"/>
                <w:szCs w:val="22"/>
              </w:rPr>
              <mc:AlternateContent>
                <mc:Choice Requires="wpc">
                  <w:drawing>
                    <wp:inline distT="0" distB="0" distL="0" distR="0" wp14:anchorId="59DEB301" wp14:editId="2C0F1E2B">
                      <wp:extent cx="1371600" cy="800100"/>
                      <wp:effectExtent l="9525" t="9525" r="9525" b="0"/>
                      <wp:docPr id="15996" name="Canvas 1599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5986" name="Freeform 1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2900" y="171450"/>
                                  <a:ext cx="609600" cy="60960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720"/>
                                    <a:gd name="T2" fmla="*/ 180 w 720"/>
                                    <a:gd name="T3" fmla="*/ 0 h 720"/>
                                    <a:gd name="T4" fmla="*/ 180 w 720"/>
                                    <a:gd name="T5" fmla="*/ 540 h 720"/>
                                    <a:gd name="T6" fmla="*/ 540 w 720"/>
                                    <a:gd name="T7" fmla="*/ 540 h 720"/>
                                    <a:gd name="T8" fmla="*/ 540 w 720"/>
                                    <a:gd name="T9" fmla="*/ 0 h 720"/>
                                    <a:gd name="T10" fmla="*/ 720 w 720"/>
                                    <a:gd name="T11" fmla="*/ 0 h 720"/>
                                    <a:gd name="T12" fmla="*/ 720 w 720"/>
                                    <a:gd name="T13" fmla="*/ 720 h 720"/>
                                    <a:gd name="T14" fmla="*/ 0 w 720"/>
                                    <a:gd name="T15" fmla="*/ 720 h 720"/>
                                    <a:gd name="T16" fmla="*/ 0 w 720"/>
                                    <a:gd name="T17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720" h="720">
                                      <a:moveTo>
                                        <a:pt x="0" y="0"/>
                                      </a:moveTo>
                                      <a:lnTo>
                                        <a:pt x="180" y="0"/>
                                      </a:lnTo>
                                      <a:lnTo>
                                        <a:pt x="180" y="540"/>
                                      </a:lnTo>
                                      <a:lnTo>
                                        <a:pt x="540" y="54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720" y="0"/>
                                      </a:lnTo>
                                      <a:lnTo>
                                        <a:pt x="720" y="720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7" name="Freeform 1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0100" y="19050"/>
                                  <a:ext cx="457200" cy="152400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360 w 540"/>
                                    <a:gd name="T3" fmla="*/ 0 h 180"/>
                                    <a:gd name="T4" fmla="*/ 540 w 540"/>
                                    <a:gd name="T5" fmla="*/ 0 h 180"/>
                                    <a:gd name="T6" fmla="*/ 180 w 540"/>
                                    <a:gd name="T7" fmla="*/ 180 h 180"/>
                                    <a:gd name="T8" fmla="*/ 0 w 540"/>
                                    <a:gd name="T9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180" y="18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8" name="Freeform 1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952500" y="19050"/>
                                  <a:ext cx="304800" cy="762000"/>
                                </a:xfrm>
                                <a:custGeom>
                                  <a:avLst/>
                                  <a:gdLst>
                                    <a:gd name="T0" fmla="*/ 0 w 360"/>
                                    <a:gd name="T1" fmla="*/ 180 h 900"/>
                                    <a:gd name="T2" fmla="*/ 360 w 360"/>
                                    <a:gd name="T3" fmla="*/ 0 h 900"/>
                                    <a:gd name="T4" fmla="*/ 360 w 360"/>
                                    <a:gd name="T5" fmla="*/ 720 h 900"/>
                                    <a:gd name="T6" fmla="*/ 0 w 360"/>
                                    <a:gd name="T7" fmla="*/ 900 h 900"/>
                                    <a:gd name="T8" fmla="*/ 0 w 360"/>
                                    <a:gd name="T9" fmla="*/ 18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360" h="90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360" y="720"/>
                                      </a:lnTo>
                                      <a:lnTo>
                                        <a:pt x="0" y="90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9" name="Freeform 17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2900" y="19050"/>
                                  <a:ext cx="457200" cy="152400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360 w 540"/>
                                    <a:gd name="T3" fmla="*/ 0 h 180"/>
                                    <a:gd name="T4" fmla="*/ 540 w 540"/>
                                    <a:gd name="T5" fmla="*/ 0 h 180"/>
                                    <a:gd name="T6" fmla="*/ 180 w 540"/>
                                    <a:gd name="T7" fmla="*/ 180 h 180"/>
                                    <a:gd name="T8" fmla="*/ 0 w 540"/>
                                    <a:gd name="T9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180" y="18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90" name="Freeform 1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495300" y="19050"/>
                                  <a:ext cx="304800" cy="609600"/>
                                </a:xfrm>
                                <a:custGeom>
                                  <a:avLst/>
                                  <a:gdLst>
                                    <a:gd name="T0" fmla="*/ 0 w 360"/>
                                    <a:gd name="T1" fmla="*/ 180 h 720"/>
                                    <a:gd name="T2" fmla="*/ 360 w 360"/>
                                    <a:gd name="T3" fmla="*/ 0 h 720"/>
                                    <a:gd name="T4" fmla="*/ 360 w 360"/>
                                    <a:gd name="T5" fmla="*/ 540 h 720"/>
                                    <a:gd name="T6" fmla="*/ 0 w 360"/>
                                    <a:gd name="T7" fmla="*/ 720 h 720"/>
                                    <a:gd name="T8" fmla="*/ 0 w 360"/>
                                    <a:gd name="T9" fmla="*/ 18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360" h="72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360" y="540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91" name="Text Box 1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325" y="20955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CBE8484" w14:textId="77777777" w:rsidR="00857D8A" w:rsidRPr="00C44291" w:rsidRDefault="00857D8A" w:rsidP="00856AFE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wgp>
                              <wpg:cNvPr id="15992" name="Group 1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371600" cy="685800"/>
                                  <a:chOff x="2737" y="3600"/>
                                  <a:chExt cx="2160" cy="1080"/>
                                </a:xfrm>
                              </wpg:grpSpPr>
                              <wps:wsp>
                                <wps:cNvPr id="15993" name="Line 17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717" y="3600"/>
                                    <a:ext cx="180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94" name="Line 18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37" y="4140"/>
                                    <a:ext cx="108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95" name="Line 18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37" y="4050"/>
                                    <a:ext cx="1260" cy="6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9DEB301" id="Canvas 15996" o:spid="_x0000_s1254" editas="canvas" style="width:108pt;height:63pt;mso-position-horizontal-relative:char;mso-position-vertical-relative:line" coordsize="13716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">
                      <v:shape id="_x0000_s1255" type="#_x0000_t75" style="position:absolute;width:13716;height:8001;visibility:visible;mso-wrap-style:square">
                        <v:fill o:detectmouseclick="t"/>
                        <v:path o:connecttype="none"/>
                      </v:shape>
                      <v:shape id="Freeform 172" o:spid="_x0000_s1256" style="position:absolute;left:3429;top:1714;width:6096;height:6096;visibility:visible;mso-wrap-style:square;v-text-anchor:top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" path="m,l180,r,540l540,540,540,,720,r,720l,720,,xe" strokeweight="1pt">
                        <v:path arrowok="t" o:connecttype="custom" o:connectlocs="0,0;152400,0;152400,457200;457200,457200;457200,0;609600,0;609600,609600;0,609600;0,0" o:connectangles="0,0,0,0,0,0,0,0,0"/>
                      </v:shape>
                      <v:shape id="Freeform 173" o:spid="_x0000_s1257" style="position:absolute;left:8001;top:190;width:4572;height:1524;visibility:visible;mso-wrap-style:square;v-text-anchor:top" coordsize="54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" path="m,180l360,,540,,180,180,,180xe" strokeweight="1pt">
                        <v:path arrowok="t" o:connecttype="custom" o:connectlocs="0,152400;304800,0;457200,0;152400,152400;0,152400" o:connectangles="0,0,0,0,0"/>
                      </v:shape>
                      <v:shape id="Freeform 174" o:spid="_x0000_s1258" style="position:absolute;left:9525;top:190;width:3048;height:7620;visibility:visible;mso-wrap-style:square;v-text-anchor:top" coordsize="36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" path="m,180l360,r,720l,900,,180xe" strokeweight="1pt">
                        <v:path arrowok="t" o:connecttype="custom" o:connectlocs="0,152400;304800,0;304800,609600;0,762000;0,152400" o:connectangles="0,0,0,0,0"/>
                      </v:shape>
                      <v:shape id="Freeform 175" o:spid="_x0000_s1259" style="position:absolute;left:3429;top:190;width:4572;height:1524;visibility:visible;mso-wrap-style:square;v-text-anchor:top" coordsize="54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" path="m,180l360,,540,,180,180,,180xe" strokeweight="1pt">
                        <v:path arrowok="t" o:connecttype="custom" o:connectlocs="0,152400;304800,0;457200,0;152400,152400;0,152400" o:connectangles="0,0,0,0,0"/>
                      </v:shape>
                      <v:shape id="Freeform 176" o:spid="_x0000_s1260" style="position:absolute;left:4953;top:190;width:3048;height:6096;visibility:visible;mso-wrap-style:square;v-text-anchor:top" coordsize="36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" path="m,180l360,r,540l,720,,180xe" strokeweight="1pt">
                        <v:path arrowok="t" o:connecttype="custom" o:connectlocs="0,152400;304800,0;304800,457200;0,609600;0,152400" o:connectangles="0,0,0,0,0"/>
                      </v:shape>
                      <v:shape id="Text Box 177" o:spid="_x0000_s1261" type="#_x0000_t202" style="position:absolute;left:3143;top:2095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" filled="f" stroked="f">
                        <v:textbox inset="0,0,0,0">
                          <w:txbxContent>
                            <w:p w14:paraId="3CBE8484" w14:textId="77777777" w:rsidR="00857D8A" w:rsidRPr="00C44291" w:rsidRDefault="00857D8A" w:rsidP="00856AFE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group id="Group 178" o:spid="_x0000_s1262" style="position:absolute;width:13716;height:6858" coordorigin="2737,360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">
                        <v:line id="Line 179" o:spid="_x0000_s1263" style="position:absolute;flip:x;visibility:visible;mso-wrap-style:square" from="4717,3600" to="4897,3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" strokeweight="1.5pt"/>
                        <v:line id="Line 180" o:spid="_x0000_s1264" style="position:absolute;flip:x;visibility:visible;mso-wrap-style:square" from="2737,4140" to="3817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" strokeweight="1.5pt">
                          <v:stroke startarrow="open"/>
                        </v:line>
                        <v:line id="Line 181" o:spid="_x0000_s1265" style="position:absolute;flip:x;visibility:visible;mso-wrap-style:square" from="2737,4050" to="3997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" strokeweight="1.5pt"/>
                      </v:group>
                      <w10:anchorlock/>
                    </v:group>
                  </w:pict>
                </mc:Fallback>
              </mc:AlternateContent>
            </w:r>
          </w:p>
          <w:p w14:paraId="172692A4" w14:textId="77777777" w:rsidR="00856AFE" w:rsidRPr="00F7747F" w:rsidRDefault="00856AFE" w:rsidP="00857D8A">
            <w:pPr>
              <w:ind w:right="43"/>
              <w:rPr>
                <w:rFonts w:ascii="Arial" w:hAnsi="Arial" w:cs="Arial"/>
                <w:b/>
                <w:color w:val="000000" w:themeColor="text1"/>
                <w:sz w:val="22"/>
                <w:szCs w:val="22"/>
              </w:rPr>
            </w:pPr>
          </w:p>
        </w:tc>
      </w:tr>
    </w:tbl>
    <w:p w14:paraId="16C8C5A8" w14:textId="77777777" w:rsidR="00856AFE" w:rsidRDefault="00856AFE" w:rsidP="00856AFE"/>
    <w:p w14:paraId="7AF83B55" w14:textId="7ED43BA5" w:rsidR="00856AFE" w:rsidRDefault="00856AF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tbl>
      <w:tblPr>
        <w:tblW w:w="9842" w:type="dxa"/>
        <w:tblLayout w:type="fixed"/>
        <w:tblLook w:val="01E0" w:firstRow="1" w:lastRow="1" w:firstColumn="1" w:lastColumn="1" w:noHBand="0" w:noVBand="0"/>
      </w:tblPr>
      <w:tblGrid>
        <w:gridCol w:w="630"/>
        <w:gridCol w:w="9212"/>
      </w:tblGrid>
      <w:tr w:rsidR="00856AFE" w:rsidRPr="009C3BA1" w14:paraId="70F47D7D" w14:textId="77777777" w:rsidTr="00C32755">
        <w:tc>
          <w:tcPr>
            <w:tcW w:w="630" w:type="dxa"/>
            <w:shd w:val="clear" w:color="auto" w:fill="auto"/>
          </w:tcPr>
          <w:p w14:paraId="20092C3C" w14:textId="32557DE0" w:rsidR="00856AFE" w:rsidRPr="009C3BA1" w:rsidRDefault="00856AFE" w:rsidP="00857D8A">
            <w:pPr>
              <w:ind w:right="43"/>
              <w:contextualSpacing/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27</w:t>
            </w:r>
          </w:p>
        </w:tc>
        <w:tc>
          <w:tcPr>
            <w:tcW w:w="9212" w:type="dxa"/>
            <w:shd w:val="clear" w:color="auto" w:fill="auto"/>
          </w:tcPr>
          <w:p w14:paraId="66F98A4E" w14:textId="77777777" w:rsidR="00856AFE" w:rsidRDefault="00856AFE" w:rsidP="00857D8A">
            <w:pPr>
              <w:ind w:left="520" w:right="43" w:hanging="520"/>
              <w:contextualSpacing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 beam of electrons is directed into an electric field and is deflected by it.</w:t>
            </w:r>
          </w:p>
          <w:p w14:paraId="0E3BBDDD" w14:textId="77777777" w:rsidR="00856AFE" w:rsidRDefault="00856AFE" w:rsidP="00857D8A">
            <w:pPr>
              <w:ind w:left="520" w:right="43" w:hanging="520"/>
              <w:contextualSpacing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4EF6D80" w14:textId="77777777" w:rsidR="00856AFE" w:rsidRDefault="00856AFE" w:rsidP="00857D8A">
            <w:pPr>
              <w:ind w:left="520" w:right="43" w:hanging="520"/>
              <w:contextualSpacing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Diagram 1 represents an electric field in the plane of the paper.</w:t>
            </w:r>
          </w:p>
          <w:p w14:paraId="10489368" w14:textId="77777777" w:rsidR="00856AFE" w:rsidRDefault="00856AFE" w:rsidP="00857D8A">
            <w:pPr>
              <w:ind w:left="520" w:right="43" w:hanging="520"/>
              <w:contextualSpacing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Diagram 2 represents an electric field directed perpendicular to the plane of the paper.</w:t>
            </w:r>
          </w:p>
          <w:p w14:paraId="4B4BB055" w14:textId="77777777" w:rsidR="00856AFE" w:rsidRDefault="00856AFE" w:rsidP="00857D8A">
            <w:pPr>
              <w:ind w:left="520" w:right="43" w:hanging="520"/>
              <w:contextualSpacing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1B88585" w14:textId="77777777" w:rsidR="00856AFE" w:rsidRDefault="00856AFE" w:rsidP="00857D8A">
            <w:pPr>
              <w:ind w:left="-17" w:right="43" w:firstLine="17"/>
              <w:contextualSpacing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lines 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A</w:t>
            </w:r>
            <w:r>
              <w:rPr>
                <w:rFonts w:ascii="Arial" w:hAnsi="Arial" w:cs="Arial"/>
                <w:sz w:val="22"/>
                <w:szCs w:val="22"/>
              </w:rPr>
              <w:t xml:space="preserve">, 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B, C</w:t>
            </w:r>
            <w:r>
              <w:rPr>
                <w:rFonts w:ascii="Arial" w:hAnsi="Arial" w:cs="Arial"/>
                <w:sz w:val="22"/>
                <w:szCs w:val="22"/>
              </w:rPr>
              <w:t xml:space="preserve"> and </w:t>
            </w:r>
            <w:r>
              <w:rPr>
                <w:rFonts w:ascii="Arial" w:hAnsi="Arial" w:cs="Arial"/>
                <w:b/>
                <w:sz w:val="22"/>
                <w:szCs w:val="22"/>
              </w:rPr>
              <w:t>D</w:t>
            </w:r>
            <w:r>
              <w:rPr>
                <w:rFonts w:ascii="Arial" w:hAnsi="Arial" w:cs="Arial"/>
                <w:bCs/>
                <w:sz w:val="22"/>
                <w:szCs w:val="22"/>
              </w:rPr>
              <w:t xml:space="preserve"> represent possible paths of the electron beam. All paths are in the plane of the paper.</w:t>
            </w:r>
          </w:p>
          <w:p w14:paraId="0EE71497" w14:textId="77777777" w:rsidR="00856AFE" w:rsidRDefault="00856AFE" w:rsidP="00857D8A">
            <w:pPr>
              <w:ind w:left="520" w:right="43" w:hanging="520"/>
              <w:contextualSpacing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</w:p>
          <w:p w14:paraId="520D8D17" w14:textId="77777777" w:rsidR="00856AFE" w:rsidRDefault="00856AFE" w:rsidP="00857D8A">
            <w:pPr>
              <w:ind w:left="520" w:right="43" w:hanging="520"/>
              <w:contextualSpacing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2"/>
              </w:rPr>
              <w:t>Which line best represents the path of the electrons inside the field?</w:t>
            </w:r>
            <w:r>
              <w:rPr>
                <w:rFonts w:ascii="Arial" w:hAnsi="Arial" w:cs="Arial"/>
                <w:bCs/>
                <w:noProof/>
                <w:sz w:val="22"/>
                <w:szCs w:val="22"/>
              </w:rPr>
              <w:t xml:space="preserve"> </w:t>
            </w:r>
          </w:p>
          <w:p w14:paraId="7F20DD02" w14:textId="77777777" w:rsidR="00856AFE" w:rsidRDefault="00856AFE" w:rsidP="00857D8A">
            <w:pPr>
              <w:ind w:left="520" w:right="43" w:hanging="520"/>
              <w:contextualSpacing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>
              <w:rPr>
                <w:rFonts w:ascii="Arial" w:hAnsi="Arial" w:cs="Arial"/>
                <w:bCs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37600" behindDoc="0" locked="0" layoutInCell="1" allowOverlap="1" wp14:anchorId="353EB6D8" wp14:editId="5B0528EB">
                      <wp:simplePos x="0" y="0"/>
                      <wp:positionH relativeFrom="column">
                        <wp:posOffset>3492500</wp:posOffset>
                      </wp:positionH>
                      <wp:positionV relativeFrom="paragraph">
                        <wp:posOffset>34853</wp:posOffset>
                      </wp:positionV>
                      <wp:extent cx="836168" cy="329878"/>
                      <wp:effectExtent l="0" t="0" r="2540" b="0"/>
                      <wp:wrapNone/>
                      <wp:docPr id="1860" name="Text Box 18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36168" cy="32987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F337B44" w14:textId="77777777" w:rsidR="00857D8A" w:rsidRPr="00F861B8" w:rsidRDefault="00857D8A" w:rsidP="00856AFE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diagram 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53EB6D8" id="Text Box 1860" o:spid="_x0000_s1266" type="#_x0000_t202" style="position:absolute;left:0;text-align:left;margin-left:275pt;margin-top:2.75pt;width:65.85pt;height:25.95pt;z-index:2517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" fillcolor="white [3201]" stroked="f" strokeweight=".5pt">
                      <v:textbox>
                        <w:txbxContent>
                          <w:p w14:paraId="7F337B44" w14:textId="77777777" w:rsidR="00857D8A" w:rsidRPr="00F861B8" w:rsidRDefault="00857D8A" w:rsidP="00856AFE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diagram 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bCs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36576" behindDoc="0" locked="0" layoutInCell="1" allowOverlap="1" wp14:anchorId="126029AE" wp14:editId="6FFF9C48">
                      <wp:simplePos x="0" y="0"/>
                      <wp:positionH relativeFrom="column">
                        <wp:posOffset>1220446</wp:posOffset>
                      </wp:positionH>
                      <wp:positionV relativeFrom="paragraph">
                        <wp:posOffset>38221</wp:posOffset>
                      </wp:positionV>
                      <wp:extent cx="836168" cy="329878"/>
                      <wp:effectExtent l="0" t="0" r="2540" b="0"/>
                      <wp:wrapNone/>
                      <wp:docPr id="1858" name="Text Box 18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36168" cy="32987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BA3BD3" w14:textId="77777777" w:rsidR="00857D8A" w:rsidRPr="00F861B8" w:rsidRDefault="00857D8A" w:rsidP="00856AFE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diagram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26029AE" id="Text Box 1858" o:spid="_x0000_s1267" type="#_x0000_t202" style="position:absolute;left:0;text-align:left;margin-left:96.1pt;margin-top:3pt;width:65.85pt;height:25.95pt;z-index:2517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" fillcolor="white [3201]" stroked="f" strokeweight=".5pt">
                      <v:textbox>
                        <w:txbxContent>
                          <w:p w14:paraId="09BA3BD3" w14:textId="77777777" w:rsidR="00857D8A" w:rsidRPr="00F861B8" w:rsidRDefault="00857D8A" w:rsidP="00856AFE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diagram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ACB9EEC" w14:textId="77777777" w:rsidR="00856AFE" w:rsidRDefault="00856AFE" w:rsidP="00857D8A">
            <w:pPr>
              <w:ind w:left="520" w:right="43" w:hanging="520"/>
              <w:contextualSpacing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>
              <w:rPr>
                <w:rFonts w:ascii="Arial" w:hAnsi="Arial" w:cs="Arial"/>
                <w:bCs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45792" behindDoc="0" locked="0" layoutInCell="1" allowOverlap="1" wp14:anchorId="3E351BCA" wp14:editId="3C1B58FD">
                      <wp:simplePos x="0" y="0"/>
                      <wp:positionH relativeFrom="column">
                        <wp:posOffset>4344253</wp:posOffset>
                      </wp:positionH>
                      <wp:positionV relativeFrom="paragraph">
                        <wp:posOffset>212090</wp:posOffset>
                      </wp:positionV>
                      <wp:extent cx="370390" cy="266218"/>
                      <wp:effectExtent l="0" t="0" r="0" b="635"/>
                      <wp:wrapNone/>
                      <wp:docPr id="1881" name="Text Box 18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0390" cy="26621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1DFFA87" w14:textId="77777777" w:rsidR="00857D8A" w:rsidRPr="00E543FB" w:rsidRDefault="00857D8A" w:rsidP="00856AFE">
                                  <w:pP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2"/>
                                      <w:szCs w:val="22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351BCA" id="Text Box 1881" o:spid="_x0000_s1268" type="#_x0000_t202" style="position:absolute;left:0;text-align:left;margin-left:342.05pt;margin-top:16.7pt;width:29.15pt;height:20.95pt;z-index:25174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" fillcolor="white [3201]" stroked="f" strokeweight=".5pt">
                      <v:textbox>
                        <w:txbxContent>
                          <w:p w14:paraId="31DFFA87" w14:textId="77777777" w:rsidR="00857D8A" w:rsidRPr="00E543FB" w:rsidRDefault="00857D8A" w:rsidP="00856AFE">
                            <w:pP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bCs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44768" behindDoc="0" locked="0" layoutInCell="1" allowOverlap="1" wp14:anchorId="103786B0" wp14:editId="0031ABDE">
                      <wp:simplePos x="0" y="0"/>
                      <wp:positionH relativeFrom="column">
                        <wp:posOffset>3204436</wp:posOffset>
                      </wp:positionH>
                      <wp:positionV relativeFrom="paragraph">
                        <wp:posOffset>205572</wp:posOffset>
                      </wp:positionV>
                      <wp:extent cx="370390" cy="266218"/>
                      <wp:effectExtent l="0" t="0" r="0" b="635"/>
                      <wp:wrapNone/>
                      <wp:docPr id="1880" name="Text Box 18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0390" cy="26621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69020B0" w14:textId="77777777" w:rsidR="00857D8A" w:rsidRPr="00E543FB" w:rsidRDefault="00857D8A" w:rsidP="00856AFE">
                                  <w:pP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2"/>
                                      <w:szCs w:val="22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3786B0" id="Text Box 1880" o:spid="_x0000_s1269" type="#_x0000_t202" style="position:absolute;left:0;text-align:left;margin-left:252.3pt;margin-top:16.2pt;width:29.15pt;height:20.95pt;z-index:25174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" fillcolor="white [3201]" stroked="f" strokeweight=".5pt">
                      <v:textbox>
                        <w:txbxContent>
                          <w:p w14:paraId="669020B0" w14:textId="77777777" w:rsidR="00857D8A" w:rsidRPr="00E543FB" w:rsidRDefault="00857D8A" w:rsidP="00856AFE">
                            <w:pP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bCs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43744" behindDoc="0" locked="0" layoutInCell="1" allowOverlap="1" wp14:anchorId="77CF3AE0" wp14:editId="0C9B21D8">
                      <wp:simplePos x="0" y="0"/>
                      <wp:positionH relativeFrom="column">
                        <wp:posOffset>2124967</wp:posOffset>
                      </wp:positionH>
                      <wp:positionV relativeFrom="paragraph">
                        <wp:posOffset>196151</wp:posOffset>
                      </wp:positionV>
                      <wp:extent cx="370390" cy="266218"/>
                      <wp:effectExtent l="0" t="0" r="0" b="635"/>
                      <wp:wrapNone/>
                      <wp:docPr id="1879" name="Text Box 18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0390" cy="26621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F5DB745" w14:textId="77777777" w:rsidR="00857D8A" w:rsidRPr="00E543FB" w:rsidRDefault="00857D8A" w:rsidP="00856AFE">
                                  <w:pP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2"/>
                                      <w:szCs w:val="22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CF3AE0" id="Text Box 1879" o:spid="_x0000_s1270" type="#_x0000_t202" style="position:absolute;left:0;text-align:left;margin-left:167.3pt;margin-top:15.45pt;width:29.15pt;height:20.95pt;z-index:25174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" fillcolor="white [3201]" stroked="f" strokeweight=".5pt">
                      <v:textbox>
                        <w:txbxContent>
                          <w:p w14:paraId="1F5DB745" w14:textId="77777777" w:rsidR="00857D8A" w:rsidRPr="00E543FB" w:rsidRDefault="00857D8A" w:rsidP="00856AFE">
                            <w:pP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bCs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42720" behindDoc="0" locked="0" layoutInCell="1" allowOverlap="1" wp14:anchorId="3A5C539D" wp14:editId="366E05CE">
                      <wp:simplePos x="0" y="0"/>
                      <wp:positionH relativeFrom="column">
                        <wp:posOffset>1000189</wp:posOffset>
                      </wp:positionH>
                      <wp:positionV relativeFrom="paragraph">
                        <wp:posOffset>200909</wp:posOffset>
                      </wp:positionV>
                      <wp:extent cx="370390" cy="266218"/>
                      <wp:effectExtent l="0" t="0" r="0" b="635"/>
                      <wp:wrapNone/>
                      <wp:docPr id="1877" name="Text Box 18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0390" cy="26621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A131B7E" w14:textId="77777777" w:rsidR="00857D8A" w:rsidRPr="00E543FB" w:rsidRDefault="00857D8A" w:rsidP="00856AFE">
                                  <w:pP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2"/>
                                      <w:szCs w:val="22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5C539D" id="Text Box 1877" o:spid="_x0000_s1271" type="#_x0000_t202" style="position:absolute;left:0;text-align:left;margin-left:78.75pt;margin-top:15.8pt;width:29.15pt;height:20.95pt;z-index:25174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" fillcolor="white [3201]" stroked="f" strokeweight=".5pt">
                      <v:textbox>
                        <w:txbxContent>
                          <w:p w14:paraId="3A131B7E" w14:textId="77777777" w:rsidR="00857D8A" w:rsidRPr="00E543FB" w:rsidRDefault="00857D8A" w:rsidP="00856AFE">
                            <w:pP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bCs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41696" behindDoc="0" locked="0" layoutInCell="1" allowOverlap="1" wp14:anchorId="45BA15F0" wp14:editId="35E189BE">
                      <wp:simplePos x="0" y="0"/>
                      <wp:positionH relativeFrom="column">
                        <wp:posOffset>4177665</wp:posOffset>
                      </wp:positionH>
                      <wp:positionV relativeFrom="paragraph">
                        <wp:posOffset>1856514</wp:posOffset>
                      </wp:positionV>
                      <wp:extent cx="1597306" cy="798654"/>
                      <wp:effectExtent l="0" t="0" r="3175" b="1905"/>
                      <wp:wrapNone/>
                      <wp:docPr id="1867" name="Text Box 18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97306" cy="79865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45C7AB6" w14:textId="77777777" w:rsidR="00857D8A" w:rsidRPr="00F861B8" w:rsidRDefault="00857D8A" w:rsidP="00856AFE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electric field into the paper and perpendicular to the plane of the pape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BA15F0" id="Text Box 1867" o:spid="_x0000_s1272" type="#_x0000_t202" style="position:absolute;left:0;text-align:left;margin-left:328.95pt;margin-top:146.2pt;width:125.75pt;height:62.9pt;z-index:25174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" fillcolor="white [3201]" stroked="f" strokeweight=".5pt">
                      <v:textbox>
                        <w:txbxContent>
                          <w:p w14:paraId="045C7AB6" w14:textId="77777777" w:rsidR="00857D8A" w:rsidRPr="00F861B8" w:rsidRDefault="00857D8A" w:rsidP="00856AFE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electric field into the paper and perpendicular to the plane of the pape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bCs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40672" behindDoc="0" locked="0" layoutInCell="1" allowOverlap="1" wp14:anchorId="03C7DD9D" wp14:editId="286E0761">
                      <wp:simplePos x="0" y="0"/>
                      <wp:positionH relativeFrom="column">
                        <wp:posOffset>3459560</wp:posOffset>
                      </wp:positionH>
                      <wp:positionV relativeFrom="paragraph">
                        <wp:posOffset>2211689</wp:posOffset>
                      </wp:positionV>
                      <wp:extent cx="836168" cy="329878"/>
                      <wp:effectExtent l="0" t="0" r="2540" b="0"/>
                      <wp:wrapNone/>
                      <wp:docPr id="1866" name="Text Box 18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36168" cy="32987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03B98AB" w14:textId="77777777" w:rsidR="00857D8A" w:rsidRPr="00F861B8" w:rsidRDefault="00857D8A" w:rsidP="00856AFE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electron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3C7DD9D" id="Text Box 1866" o:spid="_x0000_s1273" type="#_x0000_t202" style="position:absolute;left:0;text-align:left;margin-left:272.4pt;margin-top:174.15pt;width:65.85pt;height:25.95pt;z-index:2517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" fillcolor="white [3201]" stroked="f" strokeweight=".5pt">
                      <v:textbox>
                        <w:txbxContent>
                          <w:p w14:paraId="203B98AB" w14:textId="77777777" w:rsidR="00857D8A" w:rsidRPr="00F861B8" w:rsidRDefault="00857D8A" w:rsidP="00856AFE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electron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bCs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39648" behindDoc="0" locked="0" layoutInCell="1" allowOverlap="1" wp14:anchorId="40F54A85" wp14:editId="201DE769">
                      <wp:simplePos x="0" y="0"/>
                      <wp:positionH relativeFrom="column">
                        <wp:posOffset>1288584</wp:posOffset>
                      </wp:positionH>
                      <wp:positionV relativeFrom="paragraph">
                        <wp:posOffset>2211545</wp:posOffset>
                      </wp:positionV>
                      <wp:extent cx="836168" cy="329878"/>
                      <wp:effectExtent l="0" t="0" r="2540" b="0"/>
                      <wp:wrapNone/>
                      <wp:docPr id="1864" name="Text Box 18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36168" cy="32987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207945A" w14:textId="77777777" w:rsidR="00857D8A" w:rsidRPr="00F861B8" w:rsidRDefault="00857D8A" w:rsidP="00856AFE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electron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0F54A85" id="Text Box 1864" o:spid="_x0000_s1274" type="#_x0000_t202" style="position:absolute;left:0;text-align:left;margin-left:101.45pt;margin-top:174.15pt;width:65.85pt;height:25.95pt;z-index:2517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" fillcolor="white [3201]" stroked="f" strokeweight=".5pt">
                      <v:textbox>
                        <w:txbxContent>
                          <w:p w14:paraId="6207945A" w14:textId="77777777" w:rsidR="00857D8A" w:rsidRPr="00F861B8" w:rsidRDefault="00857D8A" w:rsidP="00856AFE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electron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bCs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38624" behindDoc="0" locked="0" layoutInCell="1" allowOverlap="1" wp14:anchorId="230F84C1" wp14:editId="36437273">
                      <wp:simplePos x="0" y="0"/>
                      <wp:positionH relativeFrom="column">
                        <wp:posOffset>126365</wp:posOffset>
                      </wp:positionH>
                      <wp:positionV relativeFrom="paragraph">
                        <wp:posOffset>1739884</wp:posOffset>
                      </wp:positionV>
                      <wp:extent cx="873889" cy="798654"/>
                      <wp:effectExtent l="0" t="0" r="2540" b="1905"/>
                      <wp:wrapNone/>
                      <wp:docPr id="1863" name="Text Box 18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3889" cy="79865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9BBFF49" w14:textId="77777777" w:rsidR="00857D8A" w:rsidRPr="00F861B8" w:rsidRDefault="00857D8A" w:rsidP="00856AFE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electric field in the plane of the pape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0F84C1" id="Text Box 1863" o:spid="_x0000_s1275" type="#_x0000_t202" style="position:absolute;left:0;text-align:left;margin-left:9.95pt;margin-top:137pt;width:68.8pt;height:62.9pt;z-index:25173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" fillcolor="white [3201]" stroked="f" strokeweight=".5pt">
                      <v:textbox>
                        <w:txbxContent>
                          <w:p w14:paraId="59BBFF49" w14:textId="77777777" w:rsidR="00857D8A" w:rsidRPr="00F861B8" w:rsidRDefault="00857D8A" w:rsidP="00856AFE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electric field in the plane of the pape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3306379" wp14:editId="548A6E4F">
                  <wp:extent cx="5775767" cy="2592546"/>
                  <wp:effectExtent l="0" t="0" r="0" b="0"/>
                  <wp:docPr id="1857" name="Picture 18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78053" cy="25935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09C8DB0" w14:textId="77777777" w:rsidR="00856AFE" w:rsidRPr="00F240D7" w:rsidRDefault="00856AFE" w:rsidP="00857D8A">
            <w:pPr>
              <w:ind w:left="520" w:right="43" w:hanging="520"/>
              <w:contextualSpacing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</w:p>
        </w:tc>
      </w:tr>
    </w:tbl>
    <w:p w14:paraId="1541228E" w14:textId="62A1DD01" w:rsidR="00856AFE" w:rsidRDefault="00856AFE" w:rsidP="00856AFE">
      <w:pPr>
        <w:ind w:right="43"/>
        <w:rPr>
          <w:rFonts w:ascii="Arial" w:hAnsi="Arial" w:cs="Arial"/>
          <w:sz w:val="22"/>
          <w:szCs w:val="22"/>
        </w:rPr>
      </w:pPr>
    </w:p>
    <w:p w14:paraId="76A84E25" w14:textId="77777777" w:rsidR="00F7747F" w:rsidRDefault="00F7747F" w:rsidP="00856AFE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842" w:type="dxa"/>
        <w:tblLayout w:type="fixed"/>
        <w:tblLook w:val="01E0" w:firstRow="1" w:lastRow="1" w:firstColumn="1" w:lastColumn="1" w:noHBand="0" w:noVBand="0"/>
      </w:tblPr>
      <w:tblGrid>
        <w:gridCol w:w="543"/>
        <w:gridCol w:w="6"/>
        <w:gridCol w:w="2295"/>
        <w:gridCol w:w="2302"/>
        <w:gridCol w:w="2301"/>
        <w:gridCol w:w="2305"/>
        <w:gridCol w:w="90"/>
      </w:tblGrid>
      <w:tr w:rsidR="00484207" w:rsidRPr="0035614F" w14:paraId="57E43781" w14:textId="77777777" w:rsidTr="00426523">
        <w:trPr>
          <w:trHeight w:val="2902"/>
        </w:trPr>
        <w:tc>
          <w:tcPr>
            <w:tcW w:w="549" w:type="dxa"/>
            <w:gridSpan w:val="2"/>
            <w:shd w:val="clear" w:color="auto" w:fill="auto"/>
          </w:tcPr>
          <w:p w14:paraId="0200857F" w14:textId="77777777" w:rsidR="00484207" w:rsidRPr="0035614F" w:rsidRDefault="00484207" w:rsidP="00C6498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28</w:t>
            </w:r>
          </w:p>
        </w:tc>
        <w:tc>
          <w:tcPr>
            <w:tcW w:w="9293" w:type="dxa"/>
            <w:gridSpan w:val="5"/>
            <w:shd w:val="clear" w:color="auto" w:fill="auto"/>
          </w:tcPr>
          <w:p w14:paraId="690E0378" w14:textId="77777777" w:rsidR="00484207" w:rsidRDefault="00484207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828736" behindDoc="0" locked="0" layoutInCell="1" allowOverlap="1" wp14:anchorId="6932311E" wp14:editId="5DB69FF1">
                  <wp:simplePos x="0" y="0"/>
                  <wp:positionH relativeFrom="column">
                    <wp:posOffset>2039620</wp:posOffset>
                  </wp:positionH>
                  <wp:positionV relativeFrom="paragraph">
                    <wp:posOffset>314960</wp:posOffset>
                  </wp:positionV>
                  <wp:extent cx="2101850" cy="1451393"/>
                  <wp:effectExtent l="0" t="0" r="0" b="0"/>
                  <wp:wrapNone/>
                  <wp:docPr id="123272" name="Picture 123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1850" cy="14513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Arial" w:hAnsi="Arial" w:cs="Arial"/>
                <w:sz w:val="22"/>
                <w:szCs w:val="22"/>
              </w:rPr>
              <w:t>X and Y are two flat circular coils of wire lying on a table. O, P and Q are three points on the table. The diagram is a view from above the coils.</w:t>
            </w:r>
          </w:p>
          <w:p w14:paraId="59A8047C" w14:textId="77777777" w:rsidR="00484207" w:rsidRDefault="00484207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DC0FD7D" w14:textId="77777777" w:rsidR="00484207" w:rsidRDefault="00484207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FC9623B" w14:textId="77777777" w:rsidR="00484207" w:rsidRDefault="00484207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BCA1F4A" w14:textId="77777777" w:rsidR="00484207" w:rsidRDefault="00484207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41F3A04" w14:textId="77777777" w:rsidR="00484207" w:rsidRDefault="00484207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D018704" w14:textId="77777777" w:rsidR="00484207" w:rsidRDefault="00484207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EA57CF1" w14:textId="77777777" w:rsidR="00484207" w:rsidRDefault="00484207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DB7173F" w14:textId="77777777" w:rsidR="00484207" w:rsidRDefault="00484207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403A2BB" w14:textId="77777777" w:rsidR="00484207" w:rsidRDefault="00484207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A86A76B" w14:textId="77777777" w:rsidR="00484207" w:rsidRDefault="00484207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Initially there is a constant current in coil X and no current in coil Y.</w:t>
            </w:r>
          </w:p>
          <w:p w14:paraId="6AD17249" w14:textId="77777777" w:rsidR="00484207" w:rsidRDefault="00484207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01A4020" w14:textId="77777777" w:rsidR="00484207" w:rsidRDefault="00484207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small current is now passed through coil Y, which decreases the magnitude of the magnetic flux density at point O. </w:t>
            </w:r>
          </w:p>
          <w:p w14:paraId="0A1ACACB" w14:textId="77777777" w:rsidR="00484207" w:rsidRDefault="00484207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0E285F2" w14:textId="77777777" w:rsidR="00484207" w:rsidRDefault="00484207" w:rsidP="00C6498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How does the magnitude of the magnetic flux density change at points P and Q?</w:t>
            </w:r>
          </w:p>
          <w:p w14:paraId="4D395F9C" w14:textId="77777777" w:rsidR="00484207" w:rsidRPr="0035614F" w:rsidRDefault="00484207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1"/>
              <w:gridCol w:w="1980"/>
              <w:gridCol w:w="2340"/>
            </w:tblGrid>
            <w:tr w:rsidR="00484207" w:rsidRPr="0035614F" w14:paraId="0B6CB7BC" w14:textId="77777777" w:rsidTr="00C64988">
              <w:trPr>
                <w:trHeight w:val="454"/>
              </w:trPr>
              <w:tc>
                <w:tcPr>
                  <w:tcW w:w="721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2D15B1E6" w14:textId="77777777" w:rsidR="00484207" w:rsidRPr="0035614F" w:rsidRDefault="00484207" w:rsidP="00C64988">
                  <w:pPr>
                    <w:ind w:right="43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980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3456904F" w14:textId="77777777" w:rsidR="00484207" w:rsidRPr="006B0F19" w:rsidRDefault="00484207" w:rsidP="00C64988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6B0F19">
                    <w:rPr>
                      <w:rFonts w:ascii="Arial" w:hAnsi="Arial" w:cs="Arial"/>
                      <w:sz w:val="22"/>
                      <w:szCs w:val="22"/>
                    </w:rPr>
                    <w:t>P</w:t>
                  </w:r>
                </w:p>
              </w:tc>
              <w:tc>
                <w:tcPr>
                  <w:tcW w:w="2340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77EAF2AC" w14:textId="77777777" w:rsidR="00484207" w:rsidRPr="006B0F19" w:rsidRDefault="00484207" w:rsidP="00C64988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6B0F19">
                    <w:rPr>
                      <w:rFonts w:ascii="Arial" w:hAnsi="Arial" w:cs="Arial"/>
                      <w:sz w:val="22"/>
                      <w:szCs w:val="22"/>
                    </w:rPr>
                    <w:t>Q</w:t>
                  </w:r>
                </w:p>
              </w:tc>
            </w:tr>
            <w:tr w:rsidR="00484207" w:rsidRPr="0035614F" w14:paraId="0F82C347" w14:textId="77777777" w:rsidTr="00C64988">
              <w:trPr>
                <w:trHeight w:val="454"/>
              </w:trPr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64D15587" w14:textId="77777777" w:rsidR="00484207" w:rsidRPr="0035614F" w:rsidRDefault="00484207" w:rsidP="00C64988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198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4DCAF8A7" w14:textId="4F98B5FE" w:rsidR="00484207" w:rsidRPr="0035614F" w:rsidRDefault="007729AC" w:rsidP="00C64988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in</w:t>
                  </w:r>
                  <w:r w:rsidR="00484207">
                    <w:rPr>
                      <w:rFonts w:ascii="Arial" w:hAnsi="Arial" w:cs="Arial"/>
                      <w:sz w:val="22"/>
                      <w:szCs w:val="22"/>
                    </w:rPr>
                    <w:t>creases</w:t>
                  </w:r>
                </w:p>
              </w:tc>
              <w:tc>
                <w:tcPr>
                  <w:tcW w:w="234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EB20BFC" w14:textId="77777777" w:rsidR="00484207" w:rsidRPr="0035614F" w:rsidRDefault="00484207" w:rsidP="00C64988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decreases</w:t>
                  </w:r>
                </w:p>
              </w:tc>
            </w:tr>
            <w:tr w:rsidR="00484207" w:rsidRPr="0035614F" w14:paraId="536F116F" w14:textId="77777777" w:rsidTr="00C64988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68A30AB" w14:textId="77777777" w:rsidR="00484207" w:rsidRPr="0035614F" w:rsidRDefault="00484207" w:rsidP="00C64988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B</w:t>
                  </w:r>
                </w:p>
              </w:tc>
              <w:tc>
                <w:tcPr>
                  <w:tcW w:w="198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E79DA9A" w14:textId="6FAC2496" w:rsidR="00484207" w:rsidRPr="0035614F" w:rsidRDefault="007729AC" w:rsidP="00C64988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in</w:t>
                  </w:r>
                  <w:r w:rsidR="00484207">
                    <w:rPr>
                      <w:rFonts w:ascii="Arial" w:hAnsi="Arial" w:cs="Arial"/>
                      <w:sz w:val="22"/>
                      <w:szCs w:val="22"/>
                    </w:rPr>
                    <w:t>creases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43C40E8D" w14:textId="77777777" w:rsidR="00484207" w:rsidRPr="0035614F" w:rsidRDefault="00484207" w:rsidP="00C64988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increases</w:t>
                  </w:r>
                </w:p>
              </w:tc>
            </w:tr>
            <w:tr w:rsidR="00484207" w:rsidRPr="0035614F" w14:paraId="3902E19B" w14:textId="77777777" w:rsidTr="00C64988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66FCC3D6" w14:textId="77777777" w:rsidR="00484207" w:rsidRPr="0035614F" w:rsidRDefault="00484207" w:rsidP="00C64988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C</w:t>
                  </w:r>
                </w:p>
              </w:tc>
              <w:tc>
                <w:tcPr>
                  <w:tcW w:w="198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09F1D3E5" w14:textId="56F19DC0" w:rsidR="00484207" w:rsidRPr="0035614F" w:rsidRDefault="007729AC" w:rsidP="00C64988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de</w:t>
                  </w:r>
                  <w:r w:rsidR="00484207">
                    <w:rPr>
                      <w:rFonts w:ascii="Arial" w:hAnsi="Arial" w:cs="Arial"/>
                      <w:sz w:val="22"/>
                      <w:szCs w:val="22"/>
                    </w:rPr>
                    <w:t>creases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D5AA1EE" w14:textId="77777777" w:rsidR="00484207" w:rsidRPr="0035614F" w:rsidRDefault="00484207" w:rsidP="00C64988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decreases</w:t>
                  </w:r>
                </w:p>
              </w:tc>
            </w:tr>
            <w:tr w:rsidR="00484207" w:rsidRPr="0035614F" w14:paraId="75AA7C79" w14:textId="77777777" w:rsidTr="00C64988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3E95CF5A" w14:textId="77777777" w:rsidR="00484207" w:rsidRPr="0035614F" w:rsidRDefault="00484207" w:rsidP="00C64988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D</w:t>
                  </w:r>
                </w:p>
              </w:tc>
              <w:tc>
                <w:tcPr>
                  <w:tcW w:w="198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4407395" w14:textId="180F82A0" w:rsidR="00484207" w:rsidRPr="0035614F" w:rsidRDefault="007729AC" w:rsidP="00C64988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de</w:t>
                  </w:r>
                  <w:r w:rsidR="00484207">
                    <w:rPr>
                      <w:rFonts w:ascii="Arial" w:hAnsi="Arial" w:cs="Arial"/>
                      <w:sz w:val="22"/>
                      <w:szCs w:val="22"/>
                    </w:rPr>
                    <w:t>creases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079EE456" w14:textId="77777777" w:rsidR="00484207" w:rsidRPr="0035614F" w:rsidRDefault="00484207" w:rsidP="00C64988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increases</w:t>
                  </w:r>
                </w:p>
              </w:tc>
            </w:tr>
          </w:tbl>
          <w:p w14:paraId="287627DE" w14:textId="77777777" w:rsidR="00484207" w:rsidRPr="0035614F" w:rsidRDefault="00484207" w:rsidP="00C6498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426523" w:rsidRPr="00426523" w14:paraId="17AE25D6" w14:textId="77777777" w:rsidTr="00426523">
        <w:trPr>
          <w:trHeight w:val="2902"/>
        </w:trPr>
        <w:tc>
          <w:tcPr>
            <w:tcW w:w="549" w:type="dxa"/>
            <w:gridSpan w:val="2"/>
            <w:shd w:val="clear" w:color="auto" w:fill="auto"/>
          </w:tcPr>
          <w:p w14:paraId="55A180DB" w14:textId="5F4F2B87" w:rsidR="00426523" w:rsidRPr="00426523" w:rsidRDefault="00426523" w:rsidP="008739F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426523">
              <w:rPr>
                <w:rFonts w:ascii="Arial" w:hAnsi="Arial" w:cs="Arial"/>
                <w:b/>
                <w:sz w:val="22"/>
                <w:szCs w:val="22"/>
              </w:rPr>
              <w:lastRenderedPageBreak/>
              <w:br w:type="page"/>
            </w:r>
            <w:r>
              <w:rPr>
                <w:rFonts w:ascii="Arial" w:hAnsi="Arial" w:cs="Arial"/>
                <w:b/>
                <w:sz w:val="22"/>
                <w:szCs w:val="22"/>
              </w:rPr>
              <w:t>29</w:t>
            </w:r>
          </w:p>
        </w:tc>
        <w:tc>
          <w:tcPr>
            <w:tcW w:w="9293" w:type="dxa"/>
            <w:gridSpan w:val="5"/>
            <w:shd w:val="clear" w:color="auto" w:fill="auto"/>
          </w:tcPr>
          <w:p w14:paraId="2FD92601" w14:textId="70BCDC40" w:rsidR="00426523" w:rsidRDefault="00426523" w:rsidP="00426523">
            <w:pPr>
              <w:ind w:right="43"/>
              <w:jc w:val="both"/>
              <w:rPr>
                <w:rFonts w:ascii="Arial" w:hAnsi="Arial" w:cs="Arial"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t>Two deuterium nuclei fuse together to form a Helium−3 nucleus, with the release of a neutron. The reaction is represented by</w:t>
            </w:r>
          </w:p>
          <w:p w14:paraId="185A81F5" w14:textId="63384D79" w:rsidR="00426523" w:rsidRDefault="00426523" w:rsidP="00426523">
            <w:pPr>
              <w:ind w:right="43"/>
              <w:jc w:val="both"/>
              <w:rPr>
                <w:rFonts w:ascii="Arial" w:hAnsi="Arial" w:cs="Arial"/>
                <w:noProof/>
                <w:sz w:val="22"/>
                <w:szCs w:val="22"/>
              </w:rPr>
            </w:pPr>
          </w:p>
          <w:p w14:paraId="02010103" w14:textId="1FEAB04A" w:rsidR="00426523" w:rsidRDefault="00426523" w:rsidP="00426523">
            <w:pPr>
              <w:ind w:right="43"/>
              <w:jc w:val="center"/>
              <w:rPr>
                <w:rFonts w:ascii="Arial" w:hAnsi="Arial" w:cs="Arial"/>
                <w:noProof/>
                <w:sz w:val="22"/>
                <w:szCs w:val="22"/>
              </w:rPr>
            </w:pPr>
            <w:r w:rsidRPr="00426523">
              <w:rPr>
                <w:rFonts w:ascii="Arial" w:hAnsi="Arial" w:cs="Arial"/>
                <w:noProof/>
                <w:position w:val="-12"/>
                <w:sz w:val="22"/>
                <w:szCs w:val="22"/>
              </w:rPr>
              <w:object w:dxaOrig="2980" w:dyaOrig="380" w14:anchorId="5E18E987">
                <v:shape id="_x0000_i1030" type="#_x0000_t75" style="width:149pt;height:19.15pt" o:ole="">
                  <v:imagedata r:id="rId49" o:title=""/>
                </v:shape>
                <o:OLEObject Type="Embed" ProgID="Equation.DSMT4" ShapeID="_x0000_i1030" DrawAspect="Content" ObjectID="_1724581474" r:id="rId50"/>
              </w:object>
            </w:r>
          </w:p>
          <w:p w14:paraId="4D0DC0D1" w14:textId="77777777" w:rsidR="00426523" w:rsidRDefault="00426523" w:rsidP="00426523">
            <w:pPr>
              <w:ind w:right="43"/>
              <w:jc w:val="both"/>
              <w:rPr>
                <w:rFonts w:ascii="Arial" w:hAnsi="Arial" w:cs="Arial"/>
                <w:noProof/>
                <w:sz w:val="22"/>
                <w:szCs w:val="22"/>
              </w:rPr>
            </w:pPr>
          </w:p>
          <w:p w14:paraId="0979D6E9" w14:textId="0A427DFA" w:rsidR="00426523" w:rsidRDefault="00426523" w:rsidP="00426523">
            <w:pPr>
              <w:ind w:right="43"/>
              <w:jc w:val="both"/>
              <w:rPr>
                <w:rFonts w:ascii="Arial" w:hAnsi="Arial" w:cs="Arial"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t>The binding energies per nucleon are:</w:t>
            </w:r>
          </w:p>
          <w:p w14:paraId="2A469488" w14:textId="22D508D2" w:rsidR="00426523" w:rsidRDefault="00426523" w:rsidP="00426523">
            <w:pPr>
              <w:ind w:right="43"/>
              <w:jc w:val="both"/>
              <w:rPr>
                <w:rFonts w:ascii="Arial" w:hAnsi="Arial" w:cs="Arial"/>
                <w:noProof/>
                <w:sz w:val="22"/>
                <w:szCs w:val="22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887"/>
              <w:gridCol w:w="7180"/>
            </w:tblGrid>
            <w:tr w:rsidR="00426523" w14:paraId="128E0BE1" w14:textId="77777777" w:rsidTr="00426523">
              <w:tc>
                <w:tcPr>
                  <w:tcW w:w="1887" w:type="dxa"/>
                  <w:vAlign w:val="center"/>
                </w:tcPr>
                <w:p w14:paraId="730849AA" w14:textId="22C5A0BA" w:rsidR="00426523" w:rsidRDefault="00426523" w:rsidP="00426523">
                  <w:pPr>
                    <w:ind w:right="43"/>
                    <w:jc w:val="both"/>
                    <w:rPr>
                      <w:rFonts w:ascii="Arial" w:hAnsi="Arial" w:cs="Arial"/>
                      <w:noProof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noProof/>
                      <w:sz w:val="22"/>
                      <w:szCs w:val="22"/>
                    </w:rPr>
                    <w:t xml:space="preserve">for </w:t>
                  </w:r>
                  <w:r w:rsidRPr="00426523">
                    <w:rPr>
                      <w:rFonts w:ascii="Arial" w:hAnsi="Arial" w:cs="Arial"/>
                      <w:noProof/>
                      <w:position w:val="-12"/>
                      <w:sz w:val="22"/>
                      <w:szCs w:val="22"/>
                    </w:rPr>
                    <w:object w:dxaOrig="320" w:dyaOrig="380" w14:anchorId="61C0212D">
                      <v:shape id="_x0000_i1031" type="#_x0000_t75" style="width:15.8pt;height:19.15pt" o:ole="">
                        <v:imagedata r:id="rId51" o:title=""/>
                      </v:shape>
                      <o:OLEObject Type="Embed" ProgID="Equation.DSMT4" ShapeID="_x0000_i1031" DrawAspect="Content" ObjectID="_1724581475" r:id="rId52"/>
                    </w:object>
                  </w:r>
                </w:p>
              </w:tc>
              <w:tc>
                <w:tcPr>
                  <w:tcW w:w="7180" w:type="dxa"/>
                  <w:vAlign w:val="center"/>
                </w:tcPr>
                <w:p w14:paraId="1FFEF1C6" w14:textId="5643ACC7" w:rsidR="00426523" w:rsidRDefault="00426523" w:rsidP="00426523">
                  <w:pPr>
                    <w:ind w:right="43"/>
                    <w:jc w:val="both"/>
                    <w:rPr>
                      <w:rFonts w:ascii="Arial" w:hAnsi="Arial" w:cs="Arial"/>
                      <w:noProof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noProof/>
                      <w:sz w:val="22"/>
                      <w:szCs w:val="22"/>
                    </w:rPr>
                    <w:t>1.09 MeV,</w:t>
                  </w:r>
                </w:p>
              </w:tc>
            </w:tr>
            <w:tr w:rsidR="00426523" w14:paraId="368FAEDE" w14:textId="77777777" w:rsidTr="00426523">
              <w:tc>
                <w:tcPr>
                  <w:tcW w:w="1887" w:type="dxa"/>
                  <w:vAlign w:val="center"/>
                </w:tcPr>
                <w:p w14:paraId="6E6A6D22" w14:textId="7D746315" w:rsidR="00426523" w:rsidRDefault="00426523" w:rsidP="00426523">
                  <w:pPr>
                    <w:ind w:right="43"/>
                    <w:jc w:val="both"/>
                    <w:rPr>
                      <w:rFonts w:ascii="Arial" w:hAnsi="Arial" w:cs="Arial"/>
                      <w:noProof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noProof/>
                      <w:sz w:val="22"/>
                      <w:szCs w:val="22"/>
                    </w:rPr>
                    <w:t xml:space="preserve">for </w:t>
                  </w:r>
                  <w:r w:rsidRPr="00426523">
                    <w:rPr>
                      <w:rFonts w:ascii="Arial" w:hAnsi="Arial" w:cs="Arial"/>
                      <w:noProof/>
                      <w:position w:val="-12"/>
                      <w:sz w:val="22"/>
                      <w:szCs w:val="22"/>
                    </w:rPr>
                    <w:object w:dxaOrig="480" w:dyaOrig="380" w14:anchorId="0875AE55">
                      <v:shape id="_x0000_i1032" type="#_x0000_t75" style="width:24.15pt;height:19.15pt" o:ole="">
                        <v:imagedata r:id="rId53" o:title=""/>
                      </v:shape>
                      <o:OLEObject Type="Embed" ProgID="Equation.DSMT4" ShapeID="_x0000_i1032" DrawAspect="Content" ObjectID="_1724581476" r:id="rId54"/>
                    </w:object>
                  </w:r>
                </w:p>
              </w:tc>
              <w:tc>
                <w:tcPr>
                  <w:tcW w:w="7180" w:type="dxa"/>
                  <w:vAlign w:val="center"/>
                </w:tcPr>
                <w:p w14:paraId="03E9AC9D" w14:textId="27EC4668" w:rsidR="00426523" w:rsidRDefault="00426523" w:rsidP="00426523">
                  <w:pPr>
                    <w:ind w:right="43"/>
                    <w:jc w:val="both"/>
                    <w:rPr>
                      <w:rFonts w:ascii="Arial" w:hAnsi="Arial" w:cs="Arial"/>
                      <w:noProof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noProof/>
                      <w:sz w:val="22"/>
                      <w:szCs w:val="22"/>
                    </w:rPr>
                    <w:t>2.54 MeV.</w:t>
                  </w:r>
                </w:p>
              </w:tc>
            </w:tr>
          </w:tbl>
          <w:p w14:paraId="161A013F" w14:textId="73681744" w:rsidR="00426523" w:rsidRDefault="00426523" w:rsidP="00426523">
            <w:pPr>
              <w:ind w:right="43"/>
              <w:jc w:val="both"/>
              <w:rPr>
                <w:rFonts w:ascii="Arial" w:hAnsi="Arial" w:cs="Arial"/>
                <w:noProof/>
                <w:sz w:val="22"/>
                <w:szCs w:val="22"/>
              </w:rPr>
            </w:pPr>
          </w:p>
          <w:p w14:paraId="7B51750D" w14:textId="5A3C748A" w:rsidR="00426523" w:rsidRPr="00426523" w:rsidRDefault="00426523" w:rsidP="00426523">
            <w:pPr>
              <w:ind w:right="43"/>
              <w:jc w:val="both"/>
              <w:rPr>
                <w:rFonts w:ascii="Arial" w:hAnsi="Arial" w:cs="Arial"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t>How much energy is released in this reaction?</w:t>
            </w:r>
          </w:p>
          <w:p w14:paraId="3893C30A" w14:textId="0C609BCF" w:rsidR="00426523" w:rsidRPr="00426523" w:rsidRDefault="00426523" w:rsidP="00426523">
            <w:pPr>
              <w:ind w:right="43"/>
              <w:jc w:val="both"/>
              <w:rPr>
                <w:rFonts w:ascii="Arial" w:hAnsi="Arial" w:cs="Arial"/>
                <w:noProof/>
                <w:sz w:val="22"/>
                <w:szCs w:val="22"/>
              </w:rPr>
            </w:pPr>
          </w:p>
        </w:tc>
      </w:tr>
      <w:tr w:rsidR="00426523" w:rsidRPr="0035614F" w14:paraId="58927E21" w14:textId="77777777" w:rsidTr="00426523">
        <w:trPr>
          <w:gridAfter w:val="1"/>
          <w:wAfter w:w="90" w:type="dxa"/>
        </w:trPr>
        <w:tc>
          <w:tcPr>
            <w:tcW w:w="543" w:type="dxa"/>
            <w:shd w:val="clear" w:color="auto" w:fill="auto"/>
          </w:tcPr>
          <w:p w14:paraId="0EEE35FF" w14:textId="77777777" w:rsidR="00426523" w:rsidRPr="0035614F" w:rsidRDefault="00426523" w:rsidP="008739FD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gridSpan w:val="2"/>
            <w:shd w:val="clear" w:color="auto" w:fill="auto"/>
          </w:tcPr>
          <w:p w14:paraId="639A3467" w14:textId="4CA1AC28" w:rsidR="00426523" w:rsidRPr="0035614F" w:rsidRDefault="00426523" w:rsidP="008739F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>
              <w:rPr>
                <w:rFonts w:ascii="Arial" w:hAnsi="Arial" w:cs="Arial"/>
                <w:sz w:val="22"/>
                <w:szCs w:val="22"/>
              </w:rPr>
              <w:t>0.36 MeV</w:t>
            </w:r>
          </w:p>
        </w:tc>
        <w:tc>
          <w:tcPr>
            <w:tcW w:w="2302" w:type="dxa"/>
            <w:shd w:val="clear" w:color="auto" w:fill="auto"/>
          </w:tcPr>
          <w:p w14:paraId="2DD9392C" w14:textId="18D88010" w:rsidR="00426523" w:rsidRPr="0035614F" w:rsidRDefault="00426523" w:rsidP="008739F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>
              <w:rPr>
                <w:rFonts w:ascii="Arial" w:hAnsi="Arial" w:cs="Arial"/>
                <w:sz w:val="22"/>
                <w:szCs w:val="22"/>
              </w:rPr>
              <w:t>1.45 MeV</w:t>
            </w:r>
          </w:p>
        </w:tc>
        <w:tc>
          <w:tcPr>
            <w:tcW w:w="2301" w:type="dxa"/>
            <w:shd w:val="clear" w:color="auto" w:fill="auto"/>
          </w:tcPr>
          <w:p w14:paraId="01731A17" w14:textId="1DAB6E8E" w:rsidR="00426523" w:rsidRPr="0035614F" w:rsidRDefault="00426523" w:rsidP="008739F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>
              <w:rPr>
                <w:rFonts w:ascii="Arial" w:hAnsi="Arial" w:cs="Arial"/>
                <w:sz w:val="22"/>
                <w:szCs w:val="22"/>
              </w:rPr>
              <w:t>3.26 MeV</w:t>
            </w:r>
          </w:p>
        </w:tc>
        <w:tc>
          <w:tcPr>
            <w:tcW w:w="2305" w:type="dxa"/>
            <w:shd w:val="clear" w:color="auto" w:fill="auto"/>
          </w:tcPr>
          <w:p w14:paraId="37BC944F" w14:textId="524B4293" w:rsidR="00426523" w:rsidRPr="0035614F" w:rsidRDefault="00426523" w:rsidP="008739F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>
              <w:rPr>
                <w:rFonts w:ascii="Arial" w:hAnsi="Arial" w:cs="Arial"/>
                <w:sz w:val="22"/>
                <w:szCs w:val="22"/>
              </w:rPr>
              <w:t>5.44 MeV</w:t>
            </w:r>
            <w:r w:rsidRPr="0035614F">
              <w:rPr>
                <w:rFonts w:ascii="Arial" w:hAnsi="Arial" w:cs="Arial"/>
                <w:sz w:val="22"/>
                <w:szCs w:val="22"/>
                <w:vertAlign w:val="superscript"/>
              </w:rPr>
              <w:t xml:space="preserve"> </w:t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</w:tc>
      </w:tr>
    </w:tbl>
    <w:p w14:paraId="77065608" w14:textId="2A0F9427" w:rsidR="00740E2B" w:rsidRDefault="00740E2B" w:rsidP="00FB01A9">
      <w:pPr>
        <w:ind w:right="43"/>
        <w:rPr>
          <w:rFonts w:ascii="Arial" w:hAnsi="Arial" w:cs="Arial"/>
          <w:sz w:val="22"/>
          <w:szCs w:val="22"/>
        </w:rPr>
      </w:pPr>
    </w:p>
    <w:p w14:paraId="55C2745F" w14:textId="77777777" w:rsidR="00740E2B" w:rsidRDefault="00740E2B" w:rsidP="00FB01A9">
      <w:pPr>
        <w:ind w:right="43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Y="99"/>
        <w:tblW w:w="9750" w:type="dxa"/>
        <w:tblLayout w:type="fixed"/>
        <w:tblLook w:val="01E0" w:firstRow="1" w:lastRow="1" w:firstColumn="1" w:lastColumn="1" w:noHBand="0" w:noVBand="0"/>
      </w:tblPr>
      <w:tblGrid>
        <w:gridCol w:w="540"/>
        <w:gridCol w:w="9210"/>
      </w:tblGrid>
      <w:tr w:rsidR="00E5063B" w:rsidRPr="00E5063B" w14:paraId="625494BE" w14:textId="77777777" w:rsidTr="00857D8A">
        <w:tc>
          <w:tcPr>
            <w:tcW w:w="540" w:type="dxa"/>
            <w:hideMark/>
          </w:tcPr>
          <w:p w14:paraId="7FB0E450" w14:textId="3CD4C987" w:rsidR="00E5063B" w:rsidRPr="00E5063B" w:rsidRDefault="00E5063B" w:rsidP="00857D8A">
            <w:pPr>
              <w:ind w:right="43"/>
              <w:rPr>
                <w:rFonts w:ascii="Arial" w:hAnsi="Arial" w:cs="Arial"/>
                <w:b/>
                <w:sz w:val="22"/>
                <w:szCs w:val="22"/>
                <w:lang w:val="en-GB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3</w:t>
            </w:r>
            <w:r w:rsidRPr="00E5063B">
              <w:rPr>
                <w:rFonts w:ascii="Arial" w:hAnsi="Arial" w:cs="Arial"/>
                <w:b/>
                <w:sz w:val="22"/>
                <w:szCs w:val="22"/>
              </w:rPr>
              <w:t>0</w:t>
            </w:r>
          </w:p>
        </w:tc>
        <w:tc>
          <w:tcPr>
            <w:tcW w:w="9210" w:type="dxa"/>
          </w:tcPr>
          <w:p w14:paraId="305453C7" w14:textId="0D5C15AE" w:rsidR="00E5063B" w:rsidRDefault="00E5063B" w:rsidP="00E5063B">
            <w:pPr>
              <w:spacing w:after="120"/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Which quantity remains constant during </w:t>
            </w:r>
            <w:r w:rsidRPr="003E0D93">
              <w:rPr>
                <w:rFonts w:ascii="Arial" w:hAnsi="Arial" w:cs="Arial"/>
                <w:i/>
                <w:iCs/>
                <w:sz w:val="22"/>
                <w:szCs w:val="22"/>
              </w:rPr>
              <w:t>β</w:t>
            </w:r>
            <w:r w:rsidR="00426523">
              <w:rPr>
                <w:rFonts w:ascii="Arial" w:hAnsi="Arial" w:cs="Arial"/>
                <w:sz w:val="22"/>
                <w:szCs w:val="22"/>
              </w:rPr>
              <w:t>−</w:t>
            </w:r>
            <w:r>
              <w:rPr>
                <w:rFonts w:ascii="Arial" w:hAnsi="Arial" w:cs="Arial"/>
                <w:sz w:val="22"/>
                <w:szCs w:val="22"/>
              </w:rPr>
              <w:t>emission from a nucleus?</w:t>
            </w:r>
          </w:p>
          <w:p w14:paraId="61C41DA4" w14:textId="5CC6AE9C" w:rsidR="00E5063B" w:rsidRPr="00E5063B" w:rsidRDefault="00E5063B" w:rsidP="00857D8A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E5063B">
              <w:rPr>
                <w:rFonts w:ascii="Arial" w:hAnsi="Arial" w:cs="Arial"/>
                <w:b/>
                <w:sz w:val="22"/>
                <w:szCs w:val="22"/>
              </w:rPr>
              <w:t>A</w:t>
            </w:r>
            <w:r w:rsidRPr="00E5063B">
              <w:rPr>
                <w:rFonts w:ascii="Arial" w:hAnsi="Arial" w:cs="Arial"/>
                <w:sz w:val="22"/>
                <w:szCs w:val="22"/>
              </w:rPr>
              <w:t xml:space="preserve">     </w:t>
            </w:r>
            <w:r>
              <w:rPr>
                <w:rFonts w:ascii="Arial" w:hAnsi="Arial" w:cs="Arial"/>
                <w:sz w:val="22"/>
                <w:szCs w:val="22"/>
              </w:rPr>
              <w:t>mass of nucleus</w:t>
            </w:r>
          </w:p>
          <w:p w14:paraId="3BB1FC43" w14:textId="77777777" w:rsidR="00E5063B" w:rsidRPr="00E5063B" w:rsidRDefault="00E5063B" w:rsidP="00857D8A">
            <w:pPr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6276E75" w14:textId="605D46C2" w:rsidR="00E5063B" w:rsidRPr="00E5063B" w:rsidRDefault="00E5063B" w:rsidP="00857D8A">
            <w:pPr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  <w:r w:rsidRPr="00E5063B">
              <w:rPr>
                <w:rFonts w:ascii="Arial" w:hAnsi="Arial" w:cs="Arial"/>
                <w:b/>
                <w:sz w:val="22"/>
                <w:szCs w:val="22"/>
              </w:rPr>
              <w:t xml:space="preserve">B     </w:t>
            </w:r>
            <w:r>
              <w:rPr>
                <w:rFonts w:ascii="Arial" w:hAnsi="Arial" w:cs="Arial"/>
                <w:sz w:val="22"/>
                <w:szCs w:val="22"/>
              </w:rPr>
              <w:t>neutron number of nucleus</w:t>
            </w:r>
          </w:p>
          <w:p w14:paraId="21C5495C" w14:textId="77777777" w:rsidR="00E5063B" w:rsidRPr="00E5063B" w:rsidRDefault="00E5063B" w:rsidP="00857D8A">
            <w:pPr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289C1382" w14:textId="1E11B5FB" w:rsidR="00E5063B" w:rsidRPr="00E5063B" w:rsidRDefault="00E5063B" w:rsidP="00857D8A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E5063B">
              <w:rPr>
                <w:rFonts w:ascii="Arial" w:hAnsi="Arial" w:cs="Arial"/>
                <w:b/>
                <w:sz w:val="22"/>
                <w:szCs w:val="22"/>
              </w:rPr>
              <w:t>C</w:t>
            </w:r>
            <w:r w:rsidRPr="00E5063B">
              <w:rPr>
                <w:rFonts w:ascii="Arial" w:hAnsi="Arial" w:cs="Arial"/>
                <w:sz w:val="22"/>
                <w:szCs w:val="22"/>
              </w:rPr>
              <w:t xml:space="preserve">     </w:t>
            </w:r>
            <w:r>
              <w:rPr>
                <w:rFonts w:ascii="Arial" w:hAnsi="Arial" w:cs="Arial"/>
                <w:sz w:val="22"/>
                <w:szCs w:val="22"/>
              </w:rPr>
              <w:t>nucleon number of nucleus</w:t>
            </w:r>
          </w:p>
          <w:p w14:paraId="06A527D7" w14:textId="77777777" w:rsidR="00E5063B" w:rsidRPr="00E5063B" w:rsidRDefault="00E5063B" w:rsidP="00857D8A">
            <w:pPr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8F60CC5" w14:textId="33948DA6" w:rsidR="00E5063B" w:rsidRPr="00E5063B" w:rsidRDefault="00E5063B" w:rsidP="00857D8A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E5063B">
              <w:rPr>
                <w:rFonts w:ascii="Arial" w:hAnsi="Arial" w:cs="Arial"/>
                <w:b/>
                <w:sz w:val="22"/>
                <w:szCs w:val="22"/>
              </w:rPr>
              <w:t>D</w:t>
            </w:r>
            <w:r w:rsidRPr="00E5063B">
              <w:rPr>
                <w:rFonts w:ascii="Arial" w:hAnsi="Arial" w:cs="Arial"/>
                <w:sz w:val="22"/>
                <w:szCs w:val="22"/>
              </w:rPr>
              <w:t xml:space="preserve">     </w:t>
            </w:r>
            <w:r>
              <w:rPr>
                <w:rFonts w:ascii="Arial" w:hAnsi="Arial" w:cs="Arial"/>
                <w:sz w:val="22"/>
                <w:szCs w:val="22"/>
              </w:rPr>
              <w:t>proton number of nucleus</w:t>
            </w:r>
          </w:p>
        </w:tc>
      </w:tr>
    </w:tbl>
    <w:p w14:paraId="44D5B51E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559225E0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62C3E461" w14:textId="0CE4A893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101D4D8F" w14:textId="29D9B1EE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4F352524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44DEA6C7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2CB0EBD2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1A53B4BA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18490A75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3963E954" w14:textId="77777777" w:rsidR="00631556" w:rsidRDefault="00631556">
      <w:pPr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br w:type="page"/>
      </w:r>
    </w:p>
    <w:p w14:paraId="64B382FA" w14:textId="7FAD60B5" w:rsidR="00050386" w:rsidRDefault="00464C02" w:rsidP="00464C02">
      <w:pPr>
        <w:ind w:right="43"/>
        <w:jc w:val="center"/>
        <w:rPr>
          <w:rFonts w:ascii="Arial" w:hAnsi="Arial" w:cs="Arial"/>
          <w:b/>
          <w:bCs/>
          <w:sz w:val="22"/>
          <w:szCs w:val="22"/>
        </w:rPr>
      </w:pPr>
      <w:r w:rsidRPr="00464C02">
        <w:rPr>
          <w:rFonts w:ascii="Arial" w:hAnsi="Arial" w:cs="Arial"/>
          <w:b/>
          <w:bCs/>
          <w:sz w:val="22"/>
          <w:szCs w:val="22"/>
        </w:rPr>
        <w:lastRenderedPageBreak/>
        <w:t>BLANK PAGE</w:t>
      </w:r>
    </w:p>
    <w:p w14:paraId="624FC028" w14:textId="288BBAD7" w:rsidR="007C611C" w:rsidRDefault="007C611C">
      <w:pPr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br w:type="page"/>
      </w:r>
    </w:p>
    <w:p w14:paraId="70FCEAFE" w14:textId="77777777" w:rsidR="007C611C" w:rsidRDefault="007C611C" w:rsidP="007C611C">
      <w:pPr>
        <w:ind w:right="43"/>
        <w:jc w:val="center"/>
        <w:rPr>
          <w:rFonts w:ascii="Arial" w:hAnsi="Arial" w:cs="Arial"/>
          <w:b/>
          <w:bCs/>
          <w:sz w:val="22"/>
          <w:szCs w:val="22"/>
        </w:rPr>
      </w:pPr>
      <w:r w:rsidRPr="00464C02">
        <w:rPr>
          <w:rFonts w:ascii="Arial" w:hAnsi="Arial" w:cs="Arial"/>
          <w:b/>
          <w:bCs/>
          <w:sz w:val="22"/>
          <w:szCs w:val="22"/>
        </w:rPr>
        <w:lastRenderedPageBreak/>
        <w:t>BLANK PAGE</w:t>
      </w:r>
    </w:p>
    <w:p w14:paraId="55B4935A" w14:textId="77777777" w:rsidR="00050386" w:rsidRDefault="00050386" w:rsidP="007C611C">
      <w:pPr>
        <w:ind w:right="43"/>
        <w:jc w:val="center"/>
        <w:rPr>
          <w:rFonts w:ascii="Arial" w:hAnsi="Arial" w:cs="Arial"/>
          <w:sz w:val="22"/>
          <w:szCs w:val="22"/>
        </w:rPr>
      </w:pPr>
    </w:p>
    <w:p w14:paraId="0B85B811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23F32BE2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42E7506C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3F051879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4188C09C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3651F4AB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01240F5A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5F6DB142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0E360859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49EAF554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55D27DCB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0730AC44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714D662C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41558C09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09EA1E66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759CDC75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1DC2778E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48715096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3E2D67B4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6EF03CBB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1156B1B2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45EBB289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7E2D066F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205CDA45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252E4BFB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7C259786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4932EA7D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415A8C29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49BFD710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5FAA564E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24BDD1D8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21280757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17AE4D1B" w14:textId="77777777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14D0B6A4" w14:textId="4DF4B77C" w:rsidR="007E569B" w:rsidRDefault="00F7747F" w:rsidP="00FB01A9">
      <w:pPr>
        <w:ind w:right="43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33856" behindDoc="0" locked="0" layoutInCell="1" allowOverlap="1" wp14:anchorId="402FF700" wp14:editId="4DF2CAD9">
                <wp:simplePos x="0" y="0"/>
                <wp:positionH relativeFrom="column">
                  <wp:posOffset>5191141</wp:posOffset>
                </wp:positionH>
                <wp:positionV relativeFrom="paragraph">
                  <wp:posOffset>303080</wp:posOffset>
                </wp:positionV>
                <wp:extent cx="1255853" cy="434051"/>
                <wp:effectExtent l="0" t="0" r="1905" b="4445"/>
                <wp:wrapNone/>
                <wp:docPr id="123297" name="Rectangle 123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5853" cy="43405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42DF922" id="Rectangle 123297" o:spid="_x0000_s1026" style="position:absolute;margin-left:408.75pt;margin-top:23.85pt;width:98.9pt;height:34.2pt;z-index:2518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" fillcolor="white [3212]" stroked="f" strokeweight="1pt"/>
            </w:pict>
          </mc:Fallback>
        </mc:AlternateContent>
      </w:r>
    </w:p>
    <w:p w14:paraId="55D5F890" w14:textId="3924E9C2" w:rsidR="007E569B" w:rsidRDefault="007E569B" w:rsidP="00FB01A9">
      <w:pPr>
        <w:ind w:right="43"/>
        <w:rPr>
          <w:rFonts w:ascii="Arial" w:hAnsi="Arial" w:cs="Arial"/>
          <w:sz w:val="22"/>
          <w:szCs w:val="22"/>
        </w:rPr>
      </w:pPr>
    </w:p>
    <w:p w14:paraId="58288ACC" w14:textId="77777777" w:rsidR="00650E79" w:rsidRDefault="00650E79" w:rsidP="00FB01A9">
      <w:pPr>
        <w:ind w:right="43"/>
        <w:rPr>
          <w:rFonts w:ascii="Arial" w:hAnsi="Arial" w:cs="Arial"/>
          <w:sz w:val="22"/>
          <w:szCs w:val="22"/>
        </w:rPr>
      </w:pPr>
    </w:p>
    <w:sectPr w:rsidR="00650E79" w:rsidSect="00F657CA">
      <w:headerReference w:type="even" r:id="rId55"/>
      <w:footerReference w:type="default" r:id="rId56"/>
      <w:pgSz w:w="11909" w:h="16834" w:code="9"/>
      <w:pgMar w:top="720" w:right="907" w:bottom="547" w:left="12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192ACB" w14:textId="77777777" w:rsidR="0078449A" w:rsidRDefault="0078449A">
      <w:r>
        <w:separator/>
      </w:r>
    </w:p>
  </w:endnote>
  <w:endnote w:type="continuationSeparator" w:id="0">
    <w:p w14:paraId="5A535D5F" w14:textId="77777777" w:rsidR="0078449A" w:rsidRDefault="007844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ntax Bold">
    <w:altName w:val="Arial"/>
    <w:charset w:val="00"/>
    <w:family w:val="auto"/>
    <w:pitch w:val="variable"/>
    <w:sig w:usb0="03000000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eiryo">
    <w:charset w:val="80"/>
    <w:family w:val="swiss"/>
    <w:pitch w:val="variable"/>
    <w:sig w:usb0="E00002FF" w:usb1="6AC7FFFF" w:usb2="08000012" w:usb3="00000000" w:csb0="000200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EEC8C8" w14:textId="77777777" w:rsidR="00857D8A" w:rsidRDefault="00857D8A" w:rsidP="00BA1CED">
    <w:pPr>
      <w:pStyle w:val="Footer"/>
      <w:jc w:val="center"/>
      <w:rPr>
        <w:rFonts w:ascii="Arial" w:eastAsia="PMingLiU" w:hAnsi="Arial" w:cs="Arial"/>
        <w:sz w:val="16"/>
        <w:szCs w:val="16"/>
        <w:lang w:eastAsia="zh-TW"/>
      </w:rPr>
    </w:pPr>
    <w:r>
      <w:rPr>
        <w:rStyle w:val="PageNumber"/>
        <w:rFonts w:ascii="Arial" w:hAnsi="Arial" w:cs="Arial"/>
        <w:sz w:val="16"/>
        <w:szCs w:val="16"/>
      </w:rPr>
      <w:t>8867/01/</w:t>
    </w:r>
    <w:r>
      <w:rPr>
        <w:rFonts w:ascii="Arial" w:eastAsia="PMingLiU" w:hAnsi="Arial" w:cs="Arial"/>
        <w:sz w:val="16"/>
        <w:szCs w:val="16"/>
        <w:lang w:eastAsia="zh-TW"/>
      </w:rPr>
      <w:t>ASRJC/2022PRELIM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90481E" w14:textId="053ACDC3" w:rsidR="00857D8A" w:rsidRDefault="00857D8A" w:rsidP="00931D72">
    <w:pPr>
      <w:pStyle w:val="Footer"/>
      <w:jc w:val="center"/>
      <w:rPr>
        <w:rFonts w:ascii="Arial" w:eastAsia="PMingLiU" w:hAnsi="Arial" w:cs="Arial"/>
        <w:sz w:val="16"/>
        <w:szCs w:val="16"/>
        <w:lang w:eastAsia="zh-TW"/>
      </w:rPr>
    </w:pPr>
    <w:r>
      <w:rPr>
        <w:rStyle w:val="PageNumber"/>
        <w:rFonts w:ascii="Arial" w:hAnsi="Arial" w:cs="Arial"/>
        <w:sz w:val="16"/>
        <w:szCs w:val="16"/>
      </w:rPr>
      <w:t>8867/01/</w:t>
    </w:r>
    <w:r>
      <w:rPr>
        <w:rFonts w:ascii="Arial" w:eastAsia="PMingLiU" w:hAnsi="Arial" w:cs="Arial"/>
        <w:sz w:val="16"/>
        <w:szCs w:val="16"/>
        <w:lang w:eastAsia="zh-TW"/>
      </w:rPr>
      <w:t>ASRJC/2022PRELIM</w:t>
    </w:r>
  </w:p>
  <w:p w14:paraId="422B70B4" w14:textId="77777777" w:rsidR="00857D8A" w:rsidRDefault="00857D8A" w:rsidP="00931D72">
    <w:pPr>
      <w:pStyle w:val="Footer"/>
      <w:jc w:val="right"/>
    </w:pPr>
    <w:r w:rsidRPr="008714E0">
      <w:rPr>
        <w:rFonts w:ascii="Arial" w:eastAsia="PMingLiU" w:hAnsi="Arial" w:cs="Arial"/>
        <w:b/>
        <w:sz w:val="22"/>
        <w:szCs w:val="22"/>
        <w:lang w:eastAsia="zh-TW"/>
      </w:rPr>
      <w:t>[Turn ove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2CC1BE" w14:textId="72B6FB3A" w:rsidR="00857D8A" w:rsidRPr="00E8009F" w:rsidRDefault="00857D8A" w:rsidP="00F657CA">
    <w:pPr>
      <w:pStyle w:val="Footer"/>
      <w:jc w:val="center"/>
      <w:rPr>
        <w:rFonts w:ascii="Arial" w:hAnsi="Arial" w:cs="Arial"/>
        <w:sz w:val="22"/>
        <w:szCs w:val="22"/>
      </w:rPr>
    </w:pPr>
    <w:r>
      <w:rPr>
        <w:rStyle w:val="PageNumber"/>
        <w:rFonts w:ascii="Arial" w:hAnsi="Arial" w:cs="Arial"/>
        <w:sz w:val="16"/>
        <w:szCs w:val="16"/>
      </w:rPr>
      <w:t>8867/01/</w:t>
    </w:r>
    <w:r>
      <w:rPr>
        <w:rFonts w:ascii="Arial" w:eastAsia="PMingLiU" w:hAnsi="Arial" w:cs="Arial"/>
        <w:sz w:val="16"/>
        <w:szCs w:val="16"/>
        <w:lang w:eastAsia="zh-TW"/>
      </w:rPr>
      <w:t>ASRJC/2022PRELIM</w:t>
    </w:r>
  </w:p>
  <w:p w14:paraId="72115D6D" w14:textId="77777777" w:rsidR="00857D8A" w:rsidRPr="00A24AA8" w:rsidRDefault="00857D8A" w:rsidP="00F657CA">
    <w:pPr>
      <w:pStyle w:val="Footer"/>
      <w:tabs>
        <w:tab w:val="clear" w:pos="4320"/>
        <w:tab w:val="clear" w:pos="8640"/>
        <w:tab w:val="center" w:pos="0"/>
        <w:tab w:val="right" w:pos="9480"/>
      </w:tabs>
      <w:ind w:right="135"/>
      <w:rPr>
        <w:rFonts w:ascii="Arial" w:hAnsi="Arial" w:cs="Arial"/>
        <w:sz w:val="22"/>
        <w:szCs w:val="22"/>
      </w:rPr>
    </w:pPr>
    <w:r>
      <w:rPr>
        <w:rStyle w:val="PageNumber"/>
        <w:rFonts w:ascii="Arial" w:hAnsi="Arial" w:cs="Arial"/>
        <w:b/>
        <w:sz w:val="28"/>
        <w:szCs w:val="22"/>
      </w:rPr>
      <w:tab/>
    </w:r>
    <w:r w:rsidRPr="00E936A9">
      <w:rPr>
        <w:rFonts w:ascii="Arial" w:hAnsi="Arial" w:cs="Arial"/>
        <w:b/>
        <w:sz w:val="22"/>
        <w:szCs w:val="22"/>
      </w:rPr>
      <w:t>[Turn Ov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5E1881" w14:textId="77777777" w:rsidR="0078449A" w:rsidRDefault="0078449A">
      <w:r>
        <w:separator/>
      </w:r>
    </w:p>
  </w:footnote>
  <w:footnote w:type="continuationSeparator" w:id="0">
    <w:p w14:paraId="3AB64D92" w14:textId="77777777" w:rsidR="0078449A" w:rsidRDefault="0078449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FFD6FB" w14:textId="77777777" w:rsidR="00857D8A" w:rsidRPr="00BF1435" w:rsidRDefault="00857D8A" w:rsidP="00BF1435">
    <w:pPr>
      <w:pStyle w:val="Header"/>
      <w:jc w:val="center"/>
      <w:rPr>
        <w:rFonts w:ascii="Arial" w:hAnsi="Arial" w:cs="Arial"/>
        <w:sz w:val="22"/>
        <w:szCs w:val="22"/>
        <w:lang w:val="en-SG"/>
      </w:rPr>
    </w:pPr>
    <w:r>
      <w:rPr>
        <w:rFonts w:ascii="Arial" w:hAnsi="Arial" w:cs="Arial"/>
        <w:sz w:val="22"/>
        <w:szCs w:val="22"/>
        <w:lang w:val="en-SG"/>
      </w:rPr>
      <w:t>2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0A4577" w14:textId="77777777" w:rsidR="00857D8A" w:rsidRPr="008C585F" w:rsidRDefault="00857D8A">
    <w:pPr>
      <w:pStyle w:val="Header"/>
      <w:jc w:val="center"/>
      <w:rPr>
        <w:rFonts w:ascii="Arial" w:hAnsi="Arial" w:cs="Arial"/>
        <w:sz w:val="22"/>
        <w:szCs w:val="22"/>
      </w:rPr>
    </w:pPr>
    <w:r w:rsidRPr="008C585F">
      <w:rPr>
        <w:rFonts w:ascii="Arial" w:hAnsi="Arial" w:cs="Arial"/>
        <w:sz w:val="22"/>
        <w:szCs w:val="22"/>
      </w:rPr>
      <w:fldChar w:fldCharType="begin"/>
    </w:r>
    <w:r w:rsidRPr="008C585F">
      <w:rPr>
        <w:rFonts w:ascii="Arial" w:hAnsi="Arial" w:cs="Arial"/>
        <w:sz w:val="22"/>
        <w:szCs w:val="22"/>
      </w:rPr>
      <w:instrText xml:space="preserve"> PAGE   \* MERGEFORMAT </w:instrText>
    </w:r>
    <w:r w:rsidRPr="008C585F">
      <w:rPr>
        <w:rFonts w:ascii="Arial" w:hAnsi="Arial" w:cs="Arial"/>
        <w:sz w:val="22"/>
        <w:szCs w:val="22"/>
      </w:rPr>
      <w:fldChar w:fldCharType="separate"/>
    </w:r>
    <w:r>
      <w:rPr>
        <w:rFonts w:ascii="Arial" w:hAnsi="Arial" w:cs="Arial"/>
        <w:noProof/>
        <w:sz w:val="22"/>
        <w:szCs w:val="22"/>
      </w:rPr>
      <w:t>1</w:t>
    </w:r>
    <w:r w:rsidRPr="008C585F">
      <w:rPr>
        <w:rFonts w:ascii="Arial" w:hAnsi="Arial" w:cs="Arial"/>
        <w:noProof/>
        <w:sz w:val="22"/>
        <w:szCs w:val="22"/>
      </w:rPr>
      <w:fldChar w:fldCharType="end"/>
    </w:r>
  </w:p>
  <w:p w14:paraId="1A17E862" w14:textId="77777777" w:rsidR="00857D8A" w:rsidRPr="00BF1435" w:rsidRDefault="00857D8A" w:rsidP="00BF1435">
    <w:pPr>
      <w:pStyle w:val="Header"/>
      <w:jc w:val="center"/>
      <w:rPr>
        <w:rFonts w:ascii="Arial" w:hAnsi="Arial" w:cs="Arial"/>
        <w:sz w:val="22"/>
        <w:szCs w:val="22"/>
        <w:lang w:val="en-SG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2EA5AA" w14:textId="77777777" w:rsidR="00857D8A" w:rsidRPr="008C585F" w:rsidRDefault="00857D8A">
    <w:pPr>
      <w:pStyle w:val="Header"/>
      <w:jc w:val="center"/>
      <w:rPr>
        <w:rFonts w:ascii="Arial" w:hAnsi="Arial" w:cs="Arial"/>
        <w:sz w:val="22"/>
        <w:szCs w:val="22"/>
      </w:rPr>
    </w:pPr>
    <w:r w:rsidRPr="008C585F">
      <w:rPr>
        <w:rFonts w:ascii="Arial" w:hAnsi="Arial" w:cs="Arial"/>
        <w:sz w:val="22"/>
        <w:szCs w:val="22"/>
      </w:rPr>
      <w:fldChar w:fldCharType="begin"/>
    </w:r>
    <w:r w:rsidRPr="008C585F">
      <w:rPr>
        <w:rFonts w:ascii="Arial" w:hAnsi="Arial" w:cs="Arial"/>
        <w:sz w:val="22"/>
        <w:szCs w:val="22"/>
      </w:rPr>
      <w:instrText xml:space="preserve"> PAGE   \* MERGEFORMAT </w:instrText>
    </w:r>
    <w:r w:rsidRPr="008C585F">
      <w:rPr>
        <w:rFonts w:ascii="Arial" w:hAnsi="Arial" w:cs="Arial"/>
        <w:sz w:val="22"/>
        <w:szCs w:val="22"/>
      </w:rPr>
      <w:fldChar w:fldCharType="separate"/>
    </w:r>
    <w:r>
      <w:rPr>
        <w:rFonts w:ascii="Arial" w:hAnsi="Arial" w:cs="Arial"/>
        <w:noProof/>
        <w:sz w:val="22"/>
        <w:szCs w:val="22"/>
      </w:rPr>
      <w:t>20</w:t>
    </w:r>
    <w:r w:rsidRPr="008C585F">
      <w:rPr>
        <w:rFonts w:ascii="Arial" w:hAnsi="Arial" w:cs="Arial"/>
        <w:noProof/>
        <w:sz w:val="22"/>
        <w:szCs w:val="22"/>
      </w:rPr>
      <w:fldChar w:fldCharType="end"/>
    </w:r>
  </w:p>
  <w:p w14:paraId="53965BE6" w14:textId="77777777" w:rsidR="00857D8A" w:rsidRPr="008C585F" w:rsidRDefault="00857D8A" w:rsidP="00BF1435">
    <w:pPr>
      <w:pStyle w:val="Header"/>
      <w:jc w:val="center"/>
      <w:rPr>
        <w:rFonts w:ascii="Arial" w:hAnsi="Arial" w:cs="Arial"/>
        <w:sz w:val="22"/>
        <w:szCs w:val="22"/>
        <w:lang w:val="en-SG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514E6"/>
    <w:multiLevelType w:val="hybridMultilevel"/>
    <w:tmpl w:val="FC74A446"/>
    <w:lvl w:ilvl="0" w:tplc="CCBA7A30">
      <w:start w:val="1"/>
      <w:numFmt w:val="lowerRoman"/>
      <w:lvlText w:val="(%1)"/>
      <w:lvlJc w:val="left"/>
      <w:pPr>
        <w:tabs>
          <w:tab w:val="num" w:pos="1581"/>
        </w:tabs>
        <w:ind w:left="1581" w:hanging="72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tabs>
          <w:tab w:val="num" w:pos="1941"/>
        </w:tabs>
        <w:ind w:left="1941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661"/>
        </w:tabs>
        <w:ind w:left="2661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381"/>
        </w:tabs>
        <w:ind w:left="3381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4101"/>
        </w:tabs>
        <w:ind w:left="4101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4821"/>
        </w:tabs>
        <w:ind w:left="4821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541"/>
        </w:tabs>
        <w:ind w:left="5541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261"/>
        </w:tabs>
        <w:ind w:left="6261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6981"/>
        </w:tabs>
        <w:ind w:left="6981" w:hanging="180"/>
      </w:pPr>
    </w:lvl>
  </w:abstractNum>
  <w:abstractNum w:abstractNumId="1" w15:restartNumberingAfterBreak="0">
    <w:nsid w:val="012B0419"/>
    <w:multiLevelType w:val="hybridMultilevel"/>
    <w:tmpl w:val="A0C8B98E"/>
    <w:lvl w:ilvl="0" w:tplc="76785044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C160DA"/>
    <w:multiLevelType w:val="hybridMultilevel"/>
    <w:tmpl w:val="9538266A"/>
    <w:lvl w:ilvl="0" w:tplc="08B68BF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27078A6"/>
    <w:multiLevelType w:val="hybridMultilevel"/>
    <w:tmpl w:val="1BA031E4"/>
    <w:lvl w:ilvl="0" w:tplc="52060A70">
      <w:start w:val="2"/>
      <w:numFmt w:val="lowerRoman"/>
      <w:lvlText w:val="(%1)"/>
      <w:lvlJc w:val="righ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 w15:restartNumberingAfterBreak="0">
    <w:nsid w:val="13886E52"/>
    <w:multiLevelType w:val="hybridMultilevel"/>
    <w:tmpl w:val="41444C76"/>
    <w:lvl w:ilvl="0" w:tplc="7C8EB0CE">
      <w:start w:val="1"/>
      <w:numFmt w:val="decimal"/>
      <w:lvlText w:val="%1."/>
      <w:lvlJc w:val="left"/>
      <w:pPr>
        <w:ind w:left="3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5" w:hanging="360"/>
      </w:pPr>
    </w:lvl>
    <w:lvl w:ilvl="2" w:tplc="0409001B" w:tentative="1">
      <w:start w:val="1"/>
      <w:numFmt w:val="lowerRoman"/>
      <w:lvlText w:val="%3."/>
      <w:lvlJc w:val="right"/>
      <w:pPr>
        <w:ind w:left="1795" w:hanging="180"/>
      </w:pPr>
    </w:lvl>
    <w:lvl w:ilvl="3" w:tplc="0409000F" w:tentative="1">
      <w:start w:val="1"/>
      <w:numFmt w:val="decimal"/>
      <w:lvlText w:val="%4."/>
      <w:lvlJc w:val="left"/>
      <w:pPr>
        <w:ind w:left="2515" w:hanging="360"/>
      </w:pPr>
    </w:lvl>
    <w:lvl w:ilvl="4" w:tplc="04090019" w:tentative="1">
      <w:start w:val="1"/>
      <w:numFmt w:val="lowerLetter"/>
      <w:lvlText w:val="%5."/>
      <w:lvlJc w:val="left"/>
      <w:pPr>
        <w:ind w:left="3235" w:hanging="360"/>
      </w:pPr>
    </w:lvl>
    <w:lvl w:ilvl="5" w:tplc="0409001B" w:tentative="1">
      <w:start w:val="1"/>
      <w:numFmt w:val="lowerRoman"/>
      <w:lvlText w:val="%6."/>
      <w:lvlJc w:val="right"/>
      <w:pPr>
        <w:ind w:left="3955" w:hanging="180"/>
      </w:pPr>
    </w:lvl>
    <w:lvl w:ilvl="6" w:tplc="0409000F" w:tentative="1">
      <w:start w:val="1"/>
      <w:numFmt w:val="decimal"/>
      <w:lvlText w:val="%7."/>
      <w:lvlJc w:val="left"/>
      <w:pPr>
        <w:ind w:left="4675" w:hanging="360"/>
      </w:pPr>
    </w:lvl>
    <w:lvl w:ilvl="7" w:tplc="04090019" w:tentative="1">
      <w:start w:val="1"/>
      <w:numFmt w:val="lowerLetter"/>
      <w:lvlText w:val="%8."/>
      <w:lvlJc w:val="left"/>
      <w:pPr>
        <w:ind w:left="5395" w:hanging="360"/>
      </w:pPr>
    </w:lvl>
    <w:lvl w:ilvl="8" w:tplc="0409001B" w:tentative="1">
      <w:start w:val="1"/>
      <w:numFmt w:val="lowerRoman"/>
      <w:lvlText w:val="%9."/>
      <w:lvlJc w:val="right"/>
      <w:pPr>
        <w:ind w:left="6115" w:hanging="180"/>
      </w:pPr>
    </w:lvl>
  </w:abstractNum>
  <w:abstractNum w:abstractNumId="5" w15:restartNumberingAfterBreak="0">
    <w:nsid w:val="14C33F14"/>
    <w:multiLevelType w:val="hybridMultilevel"/>
    <w:tmpl w:val="B8D08C70"/>
    <w:lvl w:ilvl="0" w:tplc="321E2070">
      <w:start w:val="8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3813214"/>
    <w:multiLevelType w:val="hybridMultilevel"/>
    <w:tmpl w:val="7908C2A2"/>
    <w:lvl w:ilvl="0" w:tplc="7996CA60">
      <w:start w:val="2"/>
      <w:numFmt w:val="lowerRoman"/>
      <w:lvlText w:val="(%1)"/>
      <w:lvlJc w:val="left"/>
      <w:pPr>
        <w:tabs>
          <w:tab w:val="num" w:pos="1854"/>
        </w:tabs>
        <w:ind w:left="1854" w:hanging="720"/>
      </w:pPr>
      <w:rPr>
        <w:rFonts w:hint="default"/>
        <w:b/>
        <w:bCs/>
      </w:rPr>
    </w:lvl>
    <w:lvl w:ilvl="1" w:tplc="48090019" w:tentative="1">
      <w:start w:val="1"/>
      <w:numFmt w:val="lowerLetter"/>
      <w:lvlText w:val="%2."/>
      <w:lvlJc w:val="left"/>
      <w:pPr>
        <w:tabs>
          <w:tab w:val="num" w:pos="2214"/>
        </w:tabs>
        <w:ind w:left="2214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934"/>
        </w:tabs>
        <w:ind w:left="2934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654"/>
        </w:tabs>
        <w:ind w:left="3654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4374"/>
        </w:tabs>
        <w:ind w:left="4374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5094"/>
        </w:tabs>
        <w:ind w:left="5094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814"/>
        </w:tabs>
        <w:ind w:left="5814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534"/>
        </w:tabs>
        <w:ind w:left="6534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7254"/>
        </w:tabs>
        <w:ind w:left="7254" w:hanging="180"/>
      </w:pPr>
    </w:lvl>
  </w:abstractNum>
  <w:abstractNum w:abstractNumId="7" w15:restartNumberingAfterBreak="0">
    <w:nsid w:val="25AA2CCB"/>
    <w:multiLevelType w:val="hybridMultilevel"/>
    <w:tmpl w:val="0CC2C84C"/>
    <w:lvl w:ilvl="0" w:tplc="BCC8FE9A">
      <w:start w:val="1"/>
      <w:numFmt w:val="lowerRoman"/>
      <w:lvlText w:val="(%1)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8C70A75"/>
    <w:multiLevelType w:val="hybridMultilevel"/>
    <w:tmpl w:val="C36ED2A2"/>
    <w:lvl w:ilvl="0" w:tplc="11CAD354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BF92BA7"/>
    <w:multiLevelType w:val="hybridMultilevel"/>
    <w:tmpl w:val="A1C6A746"/>
    <w:lvl w:ilvl="0" w:tplc="BADE4FFA">
      <w:start w:val="2"/>
      <w:numFmt w:val="lowerRoman"/>
      <w:lvlText w:val="(%1)"/>
      <w:lvlJc w:val="left"/>
      <w:pPr>
        <w:tabs>
          <w:tab w:val="num" w:pos="1575"/>
        </w:tabs>
        <w:ind w:left="1575" w:hanging="720"/>
      </w:pPr>
      <w:rPr>
        <w:rFonts w:hint="default"/>
        <w:b/>
      </w:rPr>
    </w:lvl>
    <w:lvl w:ilvl="1" w:tplc="48090019" w:tentative="1">
      <w:start w:val="1"/>
      <w:numFmt w:val="lowerLetter"/>
      <w:lvlText w:val="%2."/>
      <w:lvlJc w:val="left"/>
      <w:pPr>
        <w:tabs>
          <w:tab w:val="num" w:pos="1935"/>
        </w:tabs>
        <w:ind w:left="1935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655"/>
        </w:tabs>
        <w:ind w:left="2655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375"/>
        </w:tabs>
        <w:ind w:left="3375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4095"/>
        </w:tabs>
        <w:ind w:left="4095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4815"/>
        </w:tabs>
        <w:ind w:left="4815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535"/>
        </w:tabs>
        <w:ind w:left="5535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255"/>
        </w:tabs>
        <w:ind w:left="6255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6975"/>
        </w:tabs>
        <w:ind w:left="6975" w:hanging="180"/>
      </w:pPr>
    </w:lvl>
  </w:abstractNum>
  <w:abstractNum w:abstractNumId="10" w15:restartNumberingAfterBreak="0">
    <w:nsid w:val="2D7C1D8E"/>
    <w:multiLevelType w:val="hybridMultilevel"/>
    <w:tmpl w:val="BC92BD6C"/>
    <w:lvl w:ilvl="0" w:tplc="86D04D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4628A5"/>
    <w:multiLevelType w:val="hybridMultilevel"/>
    <w:tmpl w:val="69BA817E"/>
    <w:lvl w:ilvl="0" w:tplc="4022D348">
      <w:start w:val="1"/>
      <w:numFmt w:val="lowerLetter"/>
      <w:lvlText w:val="(%1)"/>
      <w:lvlJc w:val="left"/>
      <w:pPr>
        <w:tabs>
          <w:tab w:val="num" w:pos="900"/>
        </w:tabs>
        <w:ind w:left="900" w:hanging="48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176435E"/>
    <w:multiLevelType w:val="hybridMultilevel"/>
    <w:tmpl w:val="11FC6EBC"/>
    <w:lvl w:ilvl="0" w:tplc="9724C814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735F56"/>
    <w:multiLevelType w:val="hybridMultilevel"/>
    <w:tmpl w:val="3086E024"/>
    <w:lvl w:ilvl="0" w:tplc="3BB29360">
      <w:start w:val="1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37D22EC0"/>
    <w:multiLevelType w:val="hybridMultilevel"/>
    <w:tmpl w:val="3000DCC4"/>
    <w:lvl w:ilvl="0" w:tplc="03EA6880">
      <w:start w:val="2"/>
      <w:numFmt w:val="decimal"/>
      <w:lvlText w:val="%1."/>
      <w:lvlJc w:val="left"/>
      <w:pPr>
        <w:ind w:left="161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 w15:restartNumberingAfterBreak="0">
    <w:nsid w:val="387525C3"/>
    <w:multiLevelType w:val="hybridMultilevel"/>
    <w:tmpl w:val="A0C8B98E"/>
    <w:lvl w:ilvl="0" w:tplc="76785044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6106D1"/>
    <w:multiLevelType w:val="hybridMultilevel"/>
    <w:tmpl w:val="AEC425D2"/>
    <w:lvl w:ilvl="0" w:tplc="3516063C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399010CC"/>
    <w:multiLevelType w:val="hybridMultilevel"/>
    <w:tmpl w:val="550ABE46"/>
    <w:lvl w:ilvl="0" w:tplc="679C43CC">
      <w:start w:val="1"/>
      <w:numFmt w:val="decimal"/>
      <w:lvlText w:val="%1."/>
      <w:lvlJc w:val="left"/>
      <w:pPr>
        <w:tabs>
          <w:tab w:val="num" w:pos="361"/>
        </w:tabs>
        <w:ind w:left="361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1"/>
        </w:tabs>
        <w:ind w:left="108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1"/>
        </w:tabs>
        <w:ind w:left="180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1"/>
        </w:tabs>
        <w:ind w:left="252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1"/>
        </w:tabs>
        <w:ind w:left="324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1"/>
        </w:tabs>
        <w:ind w:left="396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1"/>
        </w:tabs>
        <w:ind w:left="468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1"/>
        </w:tabs>
        <w:ind w:left="540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1"/>
        </w:tabs>
        <w:ind w:left="6121" w:hanging="180"/>
      </w:pPr>
    </w:lvl>
  </w:abstractNum>
  <w:abstractNum w:abstractNumId="18" w15:restartNumberingAfterBreak="0">
    <w:nsid w:val="39BC114F"/>
    <w:multiLevelType w:val="hybridMultilevel"/>
    <w:tmpl w:val="370AD9C6"/>
    <w:lvl w:ilvl="0" w:tplc="5DA4D0BA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1331EA"/>
    <w:multiLevelType w:val="hybridMultilevel"/>
    <w:tmpl w:val="FE9EB196"/>
    <w:lvl w:ilvl="0" w:tplc="4552CB56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E2D0D63"/>
    <w:multiLevelType w:val="hybridMultilevel"/>
    <w:tmpl w:val="79B45D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53E2537"/>
    <w:multiLevelType w:val="hybridMultilevel"/>
    <w:tmpl w:val="C13C95F8"/>
    <w:lvl w:ilvl="0" w:tplc="FB30EEE0">
      <w:start w:val="1"/>
      <w:numFmt w:val="decimal"/>
      <w:lvlText w:val="%1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9262536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7D8669D"/>
    <w:multiLevelType w:val="hybridMultilevel"/>
    <w:tmpl w:val="B39616E4"/>
    <w:lvl w:ilvl="0" w:tplc="E286F4D8">
      <w:start w:val="3"/>
      <w:numFmt w:val="bullet"/>
      <w:lvlText w:val=""/>
      <w:lvlJc w:val="left"/>
      <w:pPr>
        <w:ind w:left="720" w:hanging="360"/>
      </w:pPr>
      <w:rPr>
        <w:rFonts w:ascii="Wingdings" w:eastAsia="SimSun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B373360"/>
    <w:multiLevelType w:val="hybridMultilevel"/>
    <w:tmpl w:val="4E14A70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BD748D4"/>
    <w:multiLevelType w:val="hybridMultilevel"/>
    <w:tmpl w:val="FAB247B6"/>
    <w:lvl w:ilvl="0" w:tplc="5DA4D0BA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D475EC8"/>
    <w:multiLevelType w:val="hybridMultilevel"/>
    <w:tmpl w:val="F85A2336"/>
    <w:lvl w:ilvl="0" w:tplc="D03ACEEE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55821613"/>
    <w:multiLevelType w:val="hybridMultilevel"/>
    <w:tmpl w:val="F1968EC2"/>
    <w:lvl w:ilvl="0" w:tplc="9FC23CE0">
      <w:start w:val="2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A440FD"/>
    <w:multiLevelType w:val="hybridMultilevel"/>
    <w:tmpl w:val="283C025E"/>
    <w:lvl w:ilvl="0" w:tplc="B1B63D26">
      <w:start w:val="1"/>
      <w:numFmt w:val="decimal"/>
      <w:lvlText w:val="%1."/>
      <w:lvlJc w:val="left"/>
      <w:pPr>
        <w:ind w:left="3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5" w:hanging="360"/>
      </w:pPr>
    </w:lvl>
    <w:lvl w:ilvl="2" w:tplc="0409001B" w:tentative="1">
      <w:start w:val="1"/>
      <w:numFmt w:val="lowerRoman"/>
      <w:lvlText w:val="%3."/>
      <w:lvlJc w:val="right"/>
      <w:pPr>
        <w:ind w:left="1795" w:hanging="180"/>
      </w:pPr>
    </w:lvl>
    <w:lvl w:ilvl="3" w:tplc="0409000F" w:tentative="1">
      <w:start w:val="1"/>
      <w:numFmt w:val="decimal"/>
      <w:lvlText w:val="%4."/>
      <w:lvlJc w:val="left"/>
      <w:pPr>
        <w:ind w:left="2515" w:hanging="360"/>
      </w:pPr>
    </w:lvl>
    <w:lvl w:ilvl="4" w:tplc="04090019" w:tentative="1">
      <w:start w:val="1"/>
      <w:numFmt w:val="lowerLetter"/>
      <w:lvlText w:val="%5."/>
      <w:lvlJc w:val="left"/>
      <w:pPr>
        <w:ind w:left="3235" w:hanging="360"/>
      </w:pPr>
    </w:lvl>
    <w:lvl w:ilvl="5" w:tplc="0409001B" w:tentative="1">
      <w:start w:val="1"/>
      <w:numFmt w:val="lowerRoman"/>
      <w:lvlText w:val="%6."/>
      <w:lvlJc w:val="right"/>
      <w:pPr>
        <w:ind w:left="3955" w:hanging="180"/>
      </w:pPr>
    </w:lvl>
    <w:lvl w:ilvl="6" w:tplc="0409000F" w:tentative="1">
      <w:start w:val="1"/>
      <w:numFmt w:val="decimal"/>
      <w:lvlText w:val="%7."/>
      <w:lvlJc w:val="left"/>
      <w:pPr>
        <w:ind w:left="4675" w:hanging="360"/>
      </w:pPr>
    </w:lvl>
    <w:lvl w:ilvl="7" w:tplc="04090019" w:tentative="1">
      <w:start w:val="1"/>
      <w:numFmt w:val="lowerLetter"/>
      <w:lvlText w:val="%8."/>
      <w:lvlJc w:val="left"/>
      <w:pPr>
        <w:ind w:left="5395" w:hanging="360"/>
      </w:pPr>
    </w:lvl>
    <w:lvl w:ilvl="8" w:tplc="0409001B" w:tentative="1">
      <w:start w:val="1"/>
      <w:numFmt w:val="lowerRoman"/>
      <w:lvlText w:val="%9."/>
      <w:lvlJc w:val="right"/>
      <w:pPr>
        <w:ind w:left="6115" w:hanging="180"/>
      </w:pPr>
    </w:lvl>
  </w:abstractNum>
  <w:abstractNum w:abstractNumId="28" w15:restartNumberingAfterBreak="0">
    <w:nsid w:val="5B9A612B"/>
    <w:multiLevelType w:val="hybridMultilevel"/>
    <w:tmpl w:val="0BB0D1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01B3C15"/>
    <w:multiLevelType w:val="hybridMultilevel"/>
    <w:tmpl w:val="15A02006"/>
    <w:lvl w:ilvl="0" w:tplc="9ADEBB54">
      <w:start w:val="4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66F17C3F"/>
    <w:multiLevelType w:val="hybridMultilevel"/>
    <w:tmpl w:val="CC543986"/>
    <w:lvl w:ilvl="0" w:tplc="33FA6642">
      <w:start w:val="8"/>
      <w:numFmt w:val="decimal"/>
      <w:lvlText w:val="%1"/>
      <w:lvlJc w:val="left"/>
      <w:pPr>
        <w:tabs>
          <w:tab w:val="num" w:pos="420"/>
        </w:tabs>
        <w:ind w:left="420" w:hanging="42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709B41F4"/>
    <w:multiLevelType w:val="hybridMultilevel"/>
    <w:tmpl w:val="B3D2F61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28241EA"/>
    <w:multiLevelType w:val="hybridMultilevel"/>
    <w:tmpl w:val="1390C558"/>
    <w:lvl w:ilvl="0" w:tplc="682E46DE">
      <w:start w:val="1"/>
      <w:numFmt w:val="lowerRoman"/>
      <w:lvlText w:val="(%1)"/>
      <w:lvlJc w:val="righ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055418"/>
    <w:multiLevelType w:val="hybridMultilevel"/>
    <w:tmpl w:val="2604DE30"/>
    <w:lvl w:ilvl="0" w:tplc="80DAA9FE">
      <w:start w:val="2"/>
      <w:numFmt w:val="bullet"/>
      <w:lvlText w:val=""/>
      <w:lvlJc w:val="left"/>
      <w:pPr>
        <w:ind w:left="720" w:hanging="360"/>
      </w:pPr>
      <w:rPr>
        <w:rFonts w:ascii="Wingdings" w:eastAsia="SimSun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7252626"/>
    <w:multiLevelType w:val="hybridMultilevel"/>
    <w:tmpl w:val="D7B00D20"/>
    <w:lvl w:ilvl="0" w:tplc="7C18255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E9A1E82"/>
    <w:multiLevelType w:val="hybridMultilevel"/>
    <w:tmpl w:val="2CF4F754"/>
    <w:lvl w:ilvl="0" w:tplc="CD2A7AD8">
      <w:start w:val="1"/>
      <w:numFmt w:val="decimal"/>
      <w:lvlText w:val="(%1)"/>
      <w:lvlJc w:val="left"/>
      <w:pPr>
        <w:ind w:left="339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059" w:hanging="360"/>
      </w:pPr>
    </w:lvl>
    <w:lvl w:ilvl="2" w:tplc="4809001B" w:tentative="1">
      <w:start w:val="1"/>
      <w:numFmt w:val="lowerRoman"/>
      <w:lvlText w:val="%3."/>
      <w:lvlJc w:val="right"/>
      <w:pPr>
        <w:ind w:left="1779" w:hanging="180"/>
      </w:pPr>
    </w:lvl>
    <w:lvl w:ilvl="3" w:tplc="4809000F" w:tentative="1">
      <w:start w:val="1"/>
      <w:numFmt w:val="decimal"/>
      <w:lvlText w:val="%4."/>
      <w:lvlJc w:val="left"/>
      <w:pPr>
        <w:ind w:left="2499" w:hanging="360"/>
      </w:pPr>
    </w:lvl>
    <w:lvl w:ilvl="4" w:tplc="48090019" w:tentative="1">
      <w:start w:val="1"/>
      <w:numFmt w:val="lowerLetter"/>
      <w:lvlText w:val="%5."/>
      <w:lvlJc w:val="left"/>
      <w:pPr>
        <w:ind w:left="3219" w:hanging="360"/>
      </w:pPr>
    </w:lvl>
    <w:lvl w:ilvl="5" w:tplc="4809001B" w:tentative="1">
      <w:start w:val="1"/>
      <w:numFmt w:val="lowerRoman"/>
      <w:lvlText w:val="%6."/>
      <w:lvlJc w:val="right"/>
      <w:pPr>
        <w:ind w:left="3939" w:hanging="180"/>
      </w:pPr>
    </w:lvl>
    <w:lvl w:ilvl="6" w:tplc="4809000F" w:tentative="1">
      <w:start w:val="1"/>
      <w:numFmt w:val="decimal"/>
      <w:lvlText w:val="%7."/>
      <w:lvlJc w:val="left"/>
      <w:pPr>
        <w:ind w:left="4659" w:hanging="360"/>
      </w:pPr>
    </w:lvl>
    <w:lvl w:ilvl="7" w:tplc="48090019" w:tentative="1">
      <w:start w:val="1"/>
      <w:numFmt w:val="lowerLetter"/>
      <w:lvlText w:val="%8."/>
      <w:lvlJc w:val="left"/>
      <w:pPr>
        <w:ind w:left="5379" w:hanging="360"/>
      </w:pPr>
    </w:lvl>
    <w:lvl w:ilvl="8" w:tplc="4809001B" w:tentative="1">
      <w:start w:val="1"/>
      <w:numFmt w:val="lowerRoman"/>
      <w:lvlText w:val="%9."/>
      <w:lvlJc w:val="right"/>
      <w:pPr>
        <w:ind w:left="6099" w:hanging="180"/>
      </w:pPr>
    </w:lvl>
  </w:abstractNum>
  <w:num w:numId="1">
    <w:abstractNumId w:val="5"/>
  </w:num>
  <w:num w:numId="2">
    <w:abstractNumId w:val="13"/>
  </w:num>
  <w:num w:numId="3">
    <w:abstractNumId w:val="21"/>
  </w:num>
  <w:num w:numId="4">
    <w:abstractNumId w:val="29"/>
  </w:num>
  <w:num w:numId="5">
    <w:abstractNumId w:val="16"/>
  </w:num>
  <w:num w:numId="6">
    <w:abstractNumId w:val="6"/>
  </w:num>
  <w:num w:numId="7">
    <w:abstractNumId w:val="8"/>
  </w:num>
  <w:num w:numId="8">
    <w:abstractNumId w:val="25"/>
  </w:num>
  <w:num w:numId="9">
    <w:abstractNumId w:val="20"/>
  </w:num>
  <w:num w:numId="10">
    <w:abstractNumId w:val="31"/>
  </w:num>
  <w:num w:numId="11">
    <w:abstractNumId w:val="14"/>
  </w:num>
  <w:num w:numId="12">
    <w:abstractNumId w:val="23"/>
  </w:num>
  <w:num w:numId="13">
    <w:abstractNumId w:val="30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</w:num>
  <w:num w:numId="16">
    <w:abstractNumId w:val="0"/>
  </w:num>
  <w:num w:numId="17">
    <w:abstractNumId w:val="17"/>
  </w:num>
  <w:num w:numId="18">
    <w:abstractNumId w:val="34"/>
  </w:num>
  <w:num w:numId="19">
    <w:abstractNumId w:val="3"/>
  </w:num>
  <w:num w:numId="20">
    <w:abstractNumId w:val="18"/>
  </w:num>
  <w:num w:numId="21">
    <w:abstractNumId w:val="1"/>
  </w:num>
  <w:num w:numId="22">
    <w:abstractNumId w:val="32"/>
  </w:num>
  <w:num w:numId="23">
    <w:abstractNumId w:val="19"/>
  </w:num>
  <w:num w:numId="24">
    <w:abstractNumId w:val="24"/>
  </w:num>
  <w:num w:numId="25">
    <w:abstractNumId w:val="15"/>
  </w:num>
  <w:num w:numId="26">
    <w:abstractNumId w:val="26"/>
  </w:num>
  <w:num w:numId="27">
    <w:abstractNumId w:val="2"/>
  </w:num>
  <w:num w:numId="28">
    <w:abstractNumId w:val="7"/>
  </w:num>
  <w:num w:numId="29">
    <w:abstractNumId w:val="10"/>
  </w:num>
  <w:num w:numId="30">
    <w:abstractNumId w:val="28"/>
  </w:num>
  <w:num w:numId="31">
    <w:abstractNumId w:val="27"/>
  </w:num>
  <w:num w:numId="32">
    <w:abstractNumId w:val="4"/>
  </w:num>
  <w:num w:numId="33">
    <w:abstractNumId w:val="33"/>
  </w:num>
  <w:num w:numId="34">
    <w:abstractNumId w:val="22"/>
  </w:num>
  <w:num w:numId="35">
    <w:abstractNumId w:val="12"/>
  </w:num>
  <w:num w:numId="36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characterSpacingControl w:val="doNotCompress"/>
  <w:hdrShapeDefaults>
    <o:shapedefaults v:ext="edit" spidmax="2058" style="mso-height-relative:margin" strokecolor="none [3213]">
      <v:stroke startarrow="block" startarrowwidth="wide" color="none [3213]" weight="2.2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6B03"/>
    <w:rsid w:val="00007863"/>
    <w:rsid w:val="00007C67"/>
    <w:rsid w:val="000107AA"/>
    <w:rsid w:val="00012462"/>
    <w:rsid w:val="00013F10"/>
    <w:rsid w:val="00013FF4"/>
    <w:rsid w:val="0001539B"/>
    <w:rsid w:val="00015A07"/>
    <w:rsid w:val="00015D70"/>
    <w:rsid w:val="00017B6D"/>
    <w:rsid w:val="00021A21"/>
    <w:rsid w:val="000221B7"/>
    <w:rsid w:val="000224D2"/>
    <w:rsid w:val="000253A6"/>
    <w:rsid w:val="000256EC"/>
    <w:rsid w:val="00025A03"/>
    <w:rsid w:val="00034C8E"/>
    <w:rsid w:val="00040FA4"/>
    <w:rsid w:val="0004280C"/>
    <w:rsid w:val="00042F4A"/>
    <w:rsid w:val="00043853"/>
    <w:rsid w:val="0004507D"/>
    <w:rsid w:val="0004516A"/>
    <w:rsid w:val="000460B5"/>
    <w:rsid w:val="000466A3"/>
    <w:rsid w:val="00050386"/>
    <w:rsid w:val="00052B5E"/>
    <w:rsid w:val="00052B9B"/>
    <w:rsid w:val="00053495"/>
    <w:rsid w:val="00061712"/>
    <w:rsid w:val="00061AC0"/>
    <w:rsid w:val="0006372E"/>
    <w:rsid w:val="00071263"/>
    <w:rsid w:val="000713FC"/>
    <w:rsid w:val="00074ACF"/>
    <w:rsid w:val="00081C4B"/>
    <w:rsid w:val="00086D87"/>
    <w:rsid w:val="00087816"/>
    <w:rsid w:val="000934B6"/>
    <w:rsid w:val="00095A0A"/>
    <w:rsid w:val="000972BB"/>
    <w:rsid w:val="000A16FD"/>
    <w:rsid w:val="000A25AB"/>
    <w:rsid w:val="000A3D79"/>
    <w:rsid w:val="000B0EA0"/>
    <w:rsid w:val="000B3652"/>
    <w:rsid w:val="000C6B15"/>
    <w:rsid w:val="000C6E92"/>
    <w:rsid w:val="000C71E2"/>
    <w:rsid w:val="000D1253"/>
    <w:rsid w:val="000D3093"/>
    <w:rsid w:val="000E048D"/>
    <w:rsid w:val="000E28A5"/>
    <w:rsid w:val="000F3195"/>
    <w:rsid w:val="000F3F27"/>
    <w:rsid w:val="000F5C2F"/>
    <w:rsid w:val="000F61C8"/>
    <w:rsid w:val="000F6A6F"/>
    <w:rsid w:val="001001EB"/>
    <w:rsid w:val="00100A97"/>
    <w:rsid w:val="00103A81"/>
    <w:rsid w:val="00103C0C"/>
    <w:rsid w:val="00104E3F"/>
    <w:rsid w:val="00106BE5"/>
    <w:rsid w:val="0011148B"/>
    <w:rsid w:val="001118CC"/>
    <w:rsid w:val="001150DA"/>
    <w:rsid w:val="00115244"/>
    <w:rsid w:val="00116464"/>
    <w:rsid w:val="0012185D"/>
    <w:rsid w:val="0012261C"/>
    <w:rsid w:val="00123573"/>
    <w:rsid w:val="001341F6"/>
    <w:rsid w:val="00145395"/>
    <w:rsid w:val="00146017"/>
    <w:rsid w:val="001523C0"/>
    <w:rsid w:val="00161C5E"/>
    <w:rsid w:val="001624D6"/>
    <w:rsid w:val="00164277"/>
    <w:rsid w:val="00165325"/>
    <w:rsid w:val="00166DE1"/>
    <w:rsid w:val="00171457"/>
    <w:rsid w:val="00184467"/>
    <w:rsid w:val="0018610B"/>
    <w:rsid w:val="001878C1"/>
    <w:rsid w:val="001A20D2"/>
    <w:rsid w:val="001A2EA7"/>
    <w:rsid w:val="001A4409"/>
    <w:rsid w:val="001A7B7D"/>
    <w:rsid w:val="001B11FE"/>
    <w:rsid w:val="001B3F19"/>
    <w:rsid w:val="001B7CC3"/>
    <w:rsid w:val="001C0292"/>
    <w:rsid w:val="001C1D93"/>
    <w:rsid w:val="001C3180"/>
    <w:rsid w:val="001C7367"/>
    <w:rsid w:val="001D2BBD"/>
    <w:rsid w:val="001E0DAB"/>
    <w:rsid w:val="001E28E8"/>
    <w:rsid w:val="001F0604"/>
    <w:rsid w:val="001F14F6"/>
    <w:rsid w:val="001F241B"/>
    <w:rsid w:val="001F2F0B"/>
    <w:rsid w:val="001F73A9"/>
    <w:rsid w:val="002009C0"/>
    <w:rsid w:val="00205069"/>
    <w:rsid w:val="002107A5"/>
    <w:rsid w:val="00210F28"/>
    <w:rsid w:val="00213661"/>
    <w:rsid w:val="00215F1D"/>
    <w:rsid w:val="00217D25"/>
    <w:rsid w:val="00220AEC"/>
    <w:rsid w:val="002309F2"/>
    <w:rsid w:val="00231B84"/>
    <w:rsid w:val="002326CF"/>
    <w:rsid w:val="00232DB3"/>
    <w:rsid w:val="0023495D"/>
    <w:rsid w:val="002407EC"/>
    <w:rsid w:val="00240AA2"/>
    <w:rsid w:val="00242389"/>
    <w:rsid w:val="002446AC"/>
    <w:rsid w:val="00244861"/>
    <w:rsid w:val="00250ADC"/>
    <w:rsid w:val="00252FDB"/>
    <w:rsid w:val="00255DBB"/>
    <w:rsid w:val="0025663A"/>
    <w:rsid w:val="00257ED4"/>
    <w:rsid w:val="002614BE"/>
    <w:rsid w:val="00263E72"/>
    <w:rsid w:val="00270834"/>
    <w:rsid w:val="0027234B"/>
    <w:rsid w:val="00272E78"/>
    <w:rsid w:val="0027365C"/>
    <w:rsid w:val="00274ECA"/>
    <w:rsid w:val="002766E7"/>
    <w:rsid w:val="002769D6"/>
    <w:rsid w:val="00277DEC"/>
    <w:rsid w:val="00284903"/>
    <w:rsid w:val="002867A3"/>
    <w:rsid w:val="0028711C"/>
    <w:rsid w:val="00291365"/>
    <w:rsid w:val="002932F9"/>
    <w:rsid w:val="002934A9"/>
    <w:rsid w:val="002944FB"/>
    <w:rsid w:val="002A0701"/>
    <w:rsid w:val="002A10B7"/>
    <w:rsid w:val="002A5E46"/>
    <w:rsid w:val="002A7708"/>
    <w:rsid w:val="002B2598"/>
    <w:rsid w:val="002B4365"/>
    <w:rsid w:val="002B7822"/>
    <w:rsid w:val="002D2D76"/>
    <w:rsid w:val="002D3DA1"/>
    <w:rsid w:val="002D736C"/>
    <w:rsid w:val="002D786B"/>
    <w:rsid w:val="002D7E92"/>
    <w:rsid w:val="002E0B6E"/>
    <w:rsid w:val="002E2AA0"/>
    <w:rsid w:val="002E682A"/>
    <w:rsid w:val="002F169D"/>
    <w:rsid w:val="002F3538"/>
    <w:rsid w:val="002F4DE4"/>
    <w:rsid w:val="003001BB"/>
    <w:rsid w:val="003007B3"/>
    <w:rsid w:val="00300AF5"/>
    <w:rsid w:val="00301832"/>
    <w:rsid w:val="00301B3D"/>
    <w:rsid w:val="0030625F"/>
    <w:rsid w:val="00306B8E"/>
    <w:rsid w:val="003076F3"/>
    <w:rsid w:val="00310845"/>
    <w:rsid w:val="003119F7"/>
    <w:rsid w:val="003165DE"/>
    <w:rsid w:val="00323BC4"/>
    <w:rsid w:val="00325152"/>
    <w:rsid w:val="00333488"/>
    <w:rsid w:val="003335DE"/>
    <w:rsid w:val="00335E2C"/>
    <w:rsid w:val="00336A6D"/>
    <w:rsid w:val="0034354C"/>
    <w:rsid w:val="0034414E"/>
    <w:rsid w:val="00352B67"/>
    <w:rsid w:val="00353590"/>
    <w:rsid w:val="00353E77"/>
    <w:rsid w:val="0035799C"/>
    <w:rsid w:val="00360ECE"/>
    <w:rsid w:val="00361C5A"/>
    <w:rsid w:val="00362B76"/>
    <w:rsid w:val="00362FF4"/>
    <w:rsid w:val="00371D41"/>
    <w:rsid w:val="003730B7"/>
    <w:rsid w:val="003766FE"/>
    <w:rsid w:val="00381F7A"/>
    <w:rsid w:val="0038378A"/>
    <w:rsid w:val="00385E79"/>
    <w:rsid w:val="00394C00"/>
    <w:rsid w:val="003950EB"/>
    <w:rsid w:val="003A0064"/>
    <w:rsid w:val="003A20F4"/>
    <w:rsid w:val="003A2208"/>
    <w:rsid w:val="003A35E8"/>
    <w:rsid w:val="003A4EFA"/>
    <w:rsid w:val="003A5971"/>
    <w:rsid w:val="003A7318"/>
    <w:rsid w:val="003B19E6"/>
    <w:rsid w:val="003B3322"/>
    <w:rsid w:val="003B3940"/>
    <w:rsid w:val="003C3505"/>
    <w:rsid w:val="003C45B1"/>
    <w:rsid w:val="003C78F3"/>
    <w:rsid w:val="003D01BA"/>
    <w:rsid w:val="003D08CB"/>
    <w:rsid w:val="003D22CB"/>
    <w:rsid w:val="003D32D5"/>
    <w:rsid w:val="003D7117"/>
    <w:rsid w:val="003E0D93"/>
    <w:rsid w:val="003E12EC"/>
    <w:rsid w:val="003E21DE"/>
    <w:rsid w:val="003E35C7"/>
    <w:rsid w:val="003F011A"/>
    <w:rsid w:val="003F36D2"/>
    <w:rsid w:val="003F3B92"/>
    <w:rsid w:val="003F50F2"/>
    <w:rsid w:val="003F570E"/>
    <w:rsid w:val="003F574D"/>
    <w:rsid w:val="003F65BE"/>
    <w:rsid w:val="003F7E7A"/>
    <w:rsid w:val="00405377"/>
    <w:rsid w:val="0041075C"/>
    <w:rsid w:val="004110A4"/>
    <w:rsid w:val="00411827"/>
    <w:rsid w:val="00412952"/>
    <w:rsid w:val="004172C5"/>
    <w:rsid w:val="00420C9B"/>
    <w:rsid w:val="00424A64"/>
    <w:rsid w:val="00426171"/>
    <w:rsid w:val="00426523"/>
    <w:rsid w:val="00426830"/>
    <w:rsid w:val="00427357"/>
    <w:rsid w:val="00430D5D"/>
    <w:rsid w:val="00432980"/>
    <w:rsid w:val="004442AF"/>
    <w:rsid w:val="00444F8F"/>
    <w:rsid w:val="00446601"/>
    <w:rsid w:val="00450815"/>
    <w:rsid w:val="00454A0D"/>
    <w:rsid w:val="00456B83"/>
    <w:rsid w:val="0046061B"/>
    <w:rsid w:val="0046417D"/>
    <w:rsid w:val="00464C02"/>
    <w:rsid w:val="00467B1D"/>
    <w:rsid w:val="004704ED"/>
    <w:rsid w:val="00476187"/>
    <w:rsid w:val="0048005E"/>
    <w:rsid w:val="00484207"/>
    <w:rsid w:val="00485E54"/>
    <w:rsid w:val="004868F9"/>
    <w:rsid w:val="004903F9"/>
    <w:rsid w:val="004936C7"/>
    <w:rsid w:val="0049666C"/>
    <w:rsid w:val="004A20C5"/>
    <w:rsid w:val="004A677C"/>
    <w:rsid w:val="004A748C"/>
    <w:rsid w:val="004B0127"/>
    <w:rsid w:val="004B0D6B"/>
    <w:rsid w:val="004B4C94"/>
    <w:rsid w:val="004B4ED5"/>
    <w:rsid w:val="004B6A67"/>
    <w:rsid w:val="004B743F"/>
    <w:rsid w:val="004C2A0A"/>
    <w:rsid w:val="004C407F"/>
    <w:rsid w:val="004C75C4"/>
    <w:rsid w:val="004C7FA2"/>
    <w:rsid w:val="004E32F9"/>
    <w:rsid w:val="004E3CD2"/>
    <w:rsid w:val="004E5950"/>
    <w:rsid w:val="004E677A"/>
    <w:rsid w:val="004E756B"/>
    <w:rsid w:val="004F042F"/>
    <w:rsid w:val="004F646C"/>
    <w:rsid w:val="004F759A"/>
    <w:rsid w:val="00501D02"/>
    <w:rsid w:val="00501DBC"/>
    <w:rsid w:val="005022E4"/>
    <w:rsid w:val="00504E0A"/>
    <w:rsid w:val="00504E6D"/>
    <w:rsid w:val="005111FE"/>
    <w:rsid w:val="00511210"/>
    <w:rsid w:val="005114C4"/>
    <w:rsid w:val="00515757"/>
    <w:rsid w:val="0053079B"/>
    <w:rsid w:val="00533461"/>
    <w:rsid w:val="00535E4C"/>
    <w:rsid w:val="00536998"/>
    <w:rsid w:val="005376FA"/>
    <w:rsid w:val="005400C5"/>
    <w:rsid w:val="00553127"/>
    <w:rsid w:val="00571CEC"/>
    <w:rsid w:val="005734B2"/>
    <w:rsid w:val="00574A18"/>
    <w:rsid w:val="005755A9"/>
    <w:rsid w:val="00576B22"/>
    <w:rsid w:val="00593D20"/>
    <w:rsid w:val="005945B7"/>
    <w:rsid w:val="00595C06"/>
    <w:rsid w:val="00596102"/>
    <w:rsid w:val="005A1A75"/>
    <w:rsid w:val="005A3AEF"/>
    <w:rsid w:val="005A58A8"/>
    <w:rsid w:val="005A5FB7"/>
    <w:rsid w:val="005A692B"/>
    <w:rsid w:val="005A7C6C"/>
    <w:rsid w:val="005B349C"/>
    <w:rsid w:val="005B593D"/>
    <w:rsid w:val="005B5EA6"/>
    <w:rsid w:val="005B6B07"/>
    <w:rsid w:val="005C0E64"/>
    <w:rsid w:val="005C427E"/>
    <w:rsid w:val="005C42D7"/>
    <w:rsid w:val="005C7F85"/>
    <w:rsid w:val="005D1148"/>
    <w:rsid w:val="005D25DD"/>
    <w:rsid w:val="005D2D3C"/>
    <w:rsid w:val="005D37B3"/>
    <w:rsid w:val="005D42E8"/>
    <w:rsid w:val="005D4F8C"/>
    <w:rsid w:val="005D52DF"/>
    <w:rsid w:val="005D6481"/>
    <w:rsid w:val="005D6511"/>
    <w:rsid w:val="005D77DD"/>
    <w:rsid w:val="005E072B"/>
    <w:rsid w:val="005E0AEB"/>
    <w:rsid w:val="005E29C9"/>
    <w:rsid w:val="005E2C43"/>
    <w:rsid w:val="005E70BB"/>
    <w:rsid w:val="005E72D1"/>
    <w:rsid w:val="005E7740"/>
    <w:rsid w:val="005F4020"/>
    <w:rsid w:val="006013C4"/>
    <w:rsid w:val="00601643"/>
    <w:rsid w:val="0060189C"/>
    <w:rsid w:val="00602015"/>
    <w:rsid w:val="00607853"/>
    <w:rsid w:val="006136D2"/>
    <w:rsid w:val="006145FE"/>
    <w:rsid w:val="006168AC"/>
    <w:rsid w:val="0061706E"/>
    <w:rsid w:val="006260F8"/>
    <w:rsid w:val="00631556"/>
    <w:rsid w:val="006318DB"/>
    <w:rsid w:val="00643012"/>
    <w:rsid w:val="00650C33"/>
    <w:rsid w:val="00650E79"/>
    <w:rsid w:val="00655805"/>
    <w:rsid w:val="006569AA"/>
    <w:rsid w:val="0066407B"/>
    <w:rsid w:val="00665154"/>
    <w:rsid w:val="00667FDD"/>
    <w:rsid w:val="00671624"/>
    <w:rsid w:val="00671ED2"/>
    <w:rsid w:val="00673ACF"/>
    <w:rsid w:val="006817BC"/>
    <w:rsid w:val="006825F9"/>
    <w:rsid w:val="00686698"/>
    <w:rsid w:val="00690342"/>
    <w:rsid w:val="0069294B"/>
    <w:rsid w:val="00694C29"/>
    <w:rsid w:val="00694F82"/>
    <w:rsid w:val="006A1746"/>
    <w:rsid w:val="006A47C0"/>
    <w:rsid w:val="006C07F8"/>
    <w:rsid w:val="006C1C0B"/>
    <w:rsid w:val="006C310F"/>
    <w:rsid w:val="006C3C9C"/>
    <w:rsid w:val="006C4304"/>
    <w:rsid w:val="006C4EC6"/>
    <w:rsid w:val="006C5FF3"/>
    <w:rsid w:val="006C6285"/>
    <w:rsid w:val="006D2494"/>
    <w:rsid w:val="006D7FEA"/>
    <w:rsid w:val="006E0249"/>
    <w:rsid w:val="006E25BD"/>
    <w:rsid w:val="006E5BDD"/>
    <w:rsid w:val="006F1865"/>
    <w:rsid w:val="006F47AE"/>
    <w:rsid w:val="006F7B71"/>
    <w:rsid w:val="007031A3"/>
    <w:rsid w:val="007047E9"/>
    <w:rsid w:val="00706B03"/>
    <w:rsid w:val="00713040"/>
    <w:rsid w:val="00714FD5"/>
    <w:rsid w:val="00717FEA"/>
    <w:rsid w:val="00723D53"/>
    <w:rsid w:val="007252E5"/>
    <w:rsid w:val="00732397"/>
    <w:rsid w:val="00733359"/>
    <w:rsid w:val="00734D41"/>
    <w:rsid w:val="007356E4"/>
    <w:rsid w:val="00736C07"/>
    <w:rsid w:val="00740E2B"/>
    <w:rsid w:val="00740EE3"/>
    <w:rsid w:val="00741A9B"/>
    <w:rsid w:val="0074610A"/>
    <w:rsid w:val="0074773D"/>
    <w:rsid w:val="00750780"/>
    <w:rsid w:val="00754299"/>
    <w:rsid w:val="007549D8"/>
    <w:rsid w:val="00756DC1"/>
    <w:rsid w:val="00761E96"/>
    <w:rsid w:val="0076255A"/>
    <w:rsid w:val="00762FEE"/>
    <w:rsid w:val="00763291"/>
    <w:rsid w:val="007678EB"/>
    <w:rsid w:val="007729AC"/>
    <w:rsid w:val="0077311E"/>
    <w:rsid w:val="00773559"/>
    <w:rsid w:val="00776EC0"/>
    <w:rsid w:val="00782D7E"/>
    <w:rsid w:val="00782F7C"/>
    <w:rsid w:val="00783A21"/>
    <w:rsid w:val="0078449A"/>
    <w:rsid w:val="007844A9"/>
    <w:rsid w:val="007848B9"/>
    <w:rsid w:val="00790DD5"/>
    <w:rsid w:val="007911E1"/>
    <w:rsid w:val="00792ED7"/>
    <w:rsid w:val="00794429"/>
    <w:rsid w:val="00794487"/>
    <w:rsid w:val="007A4AE3"/>
    <w:rsid w:val="007A5E94"/>
    <w:rsid w:val="007B0E98"/>
    <w:rsid w:val="007B2BDA"/>
    <w:rsid w:val="007B4499"/>
    <w:rsid w:val="007C081A"/>
    <w:rsid w:val="007C2C7F"/>
    <w:rsid w:val="007C3AB7"/>
    <w:rsid w:val="007C50BC"/>
    <w:rsid w:val="007C611C"/>
    <w:rsid w:val="007D0937"/>
    <w:rsid w:val="007D0E34"/>
    <w:rsid w:val="007D37D6"/>
    <w:rsid w:val="007D669B"/>
    <w:rsid w:val="007E2B28"/>
    <w:rsid w:val="007E2BBD"/>
    <w:rsid w:val="007E569B"/>
    <w:rsid w:val="007E7F10"/>
    <w:rsid w:val="007F7D8A"/>
    <w:rsid w:val="008000BD"/>
    <w:rsid w:val="00800967"/>
    <w:rsid w:val="00800CF0"/>
    <w:rsid w:val="00807EE5"/>
    <w:rsid w:val="008120C7"/>
    <w:rsid w:val="008177BC"/>
    <w:rsid w:val="00821D59"/>
    <w:rsid w:val="00822573"/>
    <w:rsid w:val="00834864"/>
    <w:rsid w:val="00837A9C"/>
    <w:rsid w:val="008414A8"/>
    <w:rsid w:val="00842553"/>
    <w:rsid w:val="008429C3"/>
    <w:rsid w:val="00844676"/>
    <w:rsid w:val="00844C9D"/>
    <w:rsid w:val="00844D60"/>
    <w:rsid w:val="00846250"/>
    <w:rsid w:val="00851CAC"/>
    <w:rsid w:val="0085278E"/>
    <w:rsid w:val="0085350A"/>
    <w:rsid w:val="00855672"/>
    <w:rsid w:val="00855BF7"/>
    <w:rsid w:val="00856AFE"/>
    <w:rsid w:val="00857D8A"/>
    <w:rsid w:val="0086173B"/>
    <w:rsid w:val="008653C6"/>
    <w:rsid w:val="008669C0"/>
    <w:rsid w:val="0086708D"/>
    <w:rsid w:val="008675BC"/>
    <w:rsid w:val="008706B9"/>
    <w:rsid w:val="008714E0"/>
    <w:rsid w:val="00873270"/>
    <w:rsid w:val="008752DA"/>
    <w:rsid w:val="00875403"/>
    <w:rsid w:val="008811D9"/>
    <w:rsid w:val="00882BE2"/>
    <w:rsid w:val="00885942"/>
    <w:rsid w:val="00887507"/>
    <w:rsid w:val="00887861"/>
    <w:rsid w:val="00887B52"/>
    <w:rsid w:val="00896D69"/>
    <w:rsid w:val="008B031D"/>
    <w:rsid w:val="008B11F7"/>
    <w:rsid w:val="008B4AAD"/>
    <w:rsid w:val="008B75D9"/>
    <w:rsid w:val="008C04D9"/>
    <w:rsid w:val="008C082F"/>
    <w:rsid w:val="008C424D"/>
    <w:rsid w:val="008C56E0"/>
    <w:rsid w:val="008C585F"/>
    <w:rsid w:val="008D1E79"/>
    <w:rsid w:val="008D41D3"/>
    <w:rsid w:val="008D4769"/>
    <w:rsid w:val="008D5FE0"/>
    <w:rsid w:val="008E132D"/>
    <w:rsid w:val="008E7B53"/>
    <w:rsid w:val="008F10A7"/>
    <w:rsid w:val="008F1574"/>
    <w:rsid w:val="008F57BA"/>
    <w:rsid w:val="008F6310"/>
    <w:rsid w:val="008F6608"/>
    <w:rsid w:val="008F703B"/>
    <w:rsid w:val="008F7CCD"/>
    <w:rsid w:val="0090099F"/>
    <w:rsid w:val="009046C0"/>
    <w:rsid w:val="009062FE"/>
    <w:rsid w:val="00910363"/>
    <w:rsid w:val="00911203"/>
    <w:rsid w:val="00915376"/>
    <w:rsid w:val="009178E7"/>
    <w:rsid w:val="00921906"/>
    <w:rsid w:val="00921FFD"/>
    <w:rsid w:val="0092254A"/>
    <w:rsid w:val="00922B67"/>
    <w:rsid w:val="00923166"/>
    <w:rsid w:val="00926CDD"/>
    <w:rsid w:val="00927E9E"/>
    <w:rsid w:val="0093094C"/>
    <w:rsid w:val="0093097F"/>
    <w:rsid w:val="00931D72"/>
    <w:rsid w:val="00933925"/>
    <w:rsid w:val="00933CA4"/>
    <w:rsid w:val="00933E6A"/>
    <w:rsid w:val="009348AF"/>
    <w:rsid w:val="009374E4"/>
    <w:rsid w:val="00944BF3"/>
    <w:rsid w:val="00950116"/>
    <w:rsid w:val="0095442D"/>
    <w:rsid w:val="0095615C"/>
    <w:rsid w:val="00961385"/>
    <w:rsid w:val="00962E4B"/>
    <w:rsid w:val="009640FE"/>
    <w:rsid w:val="00965786"/>
    <w:rsid w:val="00965A3A"/>
    <w:rsid w:val="00975A15"/>
    <w:rsid w:val="00976A4F"/>
    <w:rsid w:val="00981233"/>
    <w:rsid w:val="00982232"/>
    <w:rsid w:val="009839D4"/>
    <w:rsid w:val="00985583"/>
    <w:rsid w:val="009900A1"/>
    <w:rsid w:val="0099054C"/>
    <w:rsid w:val="0099112C"/>
    <w:rsid w:val="0099277D"/>
    <w:rsid w:val="00992F09"/>
    <w:rsid w:val="00994507"/>
    <w:rsid w:val="009A107B"/>
    <w:rsid w:val="009A18F5"/>
    <w:rsid w:val="009A2B87"/>
    <w:rsid w:val="009A559E"/>
    <w:rsid w:val="009B2188"/>
    <w:rsid w:val="009B37A9"/>
    <w:rsid w:val="009B4540"/>
    <w:rsid w:val="009B6A6F"/>
    <w:rsid w:val="009C21ED"/>
    <w:rsid w:val="009C3E3C"/>
    <w:rsid w:val="009C784B"/>
    <w:rsid w:val="009D2859"/>
    <w:rsid w:val="009D4042"/>
    <w:rsid w:val="009D7444"/>
    <w:rsid w:val="009E3D8D"/>
    <w:rsid w:val="00A01D84"/>
    <w:rsid w:val="00A036EE"/>
    <w:rsid w:val="00A048CA"/>
    <w:rsid w:val="00A064F7"/>
    <w:rsid w:val="00A12872"/>
    <w:rsid w:val="00A136D8"/>
    <w:rsid w:val="00A14334"/>
    <w:rsid w:val="00A200F8"/>
    <w:rsid w:val="00A215CB"/>
    <w:rsid w:val="00A241BA"/>
    <w:rsid w:val="00A30ECC"/>
    <w:rsid w:val="00A32581"/>
    <w:rsid w:val="00A32A83"/>
    <w:rsid w:val="00A352F5"/>
    <w:rsid w:val="00A40D42"/>
    <w:rsid w:val="00A41A6B"/>
    <w:rsid w:val="00A461BB"/>
    <w:rsid w:val="00A47FA9"/>
    <w:rsid w:val="00A50CC6"/>
    <w:rsid w:val="00A55AB1"/>
    <w:rsid w:val="00A55FC0"/>
    <w:rsid w:val="00A56854"/>
    <w:rsid w:val="00A6386D"/>
    <w:rsid w:val="00A656C1"/>
    <w:rsid w:val="00A7391C"/>
    <w:rsid w:val="00A801E6"/>
    <w:rsid w:val="00A824EC"/>
    <w:rsid w:val="00A8362D"/>
    <w:rsid w:val="00A97498"/>
    <w:rsid w:val="00AA2AC1"/>
    <w:rsid w:val="00AA3ACD"/>
    <w:rsid w:val="00AA669F"/>
    <w:rsid w:val="00AA6964"/>
    <w:rsid w:val="00AA74C0"/>
    <w:rsid w:val="00AB0AB4"/>
    <w:rsid w:val="00AB1533"/>
    <w:rsid w:val="00AB194E"/>
    <w:rsid w:val="00AB4EBF"/>
    <w:rsid w:val="00AC0638"/>
    <w:rsid w:val="00AC4361"/>
    <w:rsid w:val="00AC5E56"/>
    <w:rsid w:val="00AC6AAC"/>
    <w:rsid w:val="00AD1EF2"/>
    <w:rsid w:val="00AD3579"/>
    <w:rsid w:val="00AE1DDC"/>
    <w:rsid w:val="00AE35A6"/>
    <w:rsid w:val="00AE3AA9"/>
    <w:rsid w:val="00AE7917"/>
    <w:rsid w:val="00AF1696"/>
    <w:rsid w:val="00AF18B4"/>
    <w:rsid w:val="00AF423F"/>
    <w:rsid w:val="00AF4EC3"/>
    <w:rsid w:val="00B003B4"/>
    <w:rsid w:val="00B014A5"/>
    <w:rsid w:val="00B065F0"/>
    <w:rsid w:val="00B0789C"/>
    <w:rsid w:val="00B11481"/>
    <w:rsid w:val="00B12AB4"/>
    <w:rsid w:val="00B20896"/>
    <w:rsid w:val="00B214DB"/>
    <w:rsid w:val="00B21A19"/>
    <w:rsid w:val="00B25914"/>
    <w:rsid w:val="00B30D24"/>
    <w:rsid w:val="00B31D72"/>
    <w:rsid w:val="00B350D3"/>
    <w:rsid w:val="00B3700D"/>
    <w:rsid w:val="00B408A2"/>
    <w:rsid w:val="00B41A60"/>
    <w:rsid w:val="00B41CFE"/>
    <w:rsid w:val="00B4283D"/>
    <w:rsid w:val="00B46DFB"/>
    <w:rsid w:val="00B46FA9"/>
    <w:rsid w:val="00B5270C"/>
    <w:rsid w:val="00B528BB"/>
    <w:rsid w:val="00B5332B"/>
    <w:rsid w:val="00B61E3F"/>
    <w:rsid w:val="00B6466A"/>
    <w:rsid w:val="00B75957"/>
    <w:rsid w:val="00B77562"/>
    <w:rsid w:val="00B803E1"/>
    <w:rsid w:val="00B81D98"/>
    <w:rsid w:val="00B825F9"/>
    <w:rsid w:val="00B84110"/>
    <w:rsid w:val="00B84C85"/>
    <w:rsid w:val="00B85B31"/>
    <w:rsid w:val="00B907A8"/>
    <w:rsid w:val="00B956DC"/>
    <w:rsid w:val="00B95882"/>
    <w:rsid w:val="00B95C09"/>
    <w:rsid w:val="00BA1CED"/>
    <w:rsid w:val="00BB0B02"/>
    <w:rsid w:val="00BB2AA0"/>
    <w:rsid w:val="00BB6DCE"/>
    <w:rsid w:val="00BC0DD9"/>
    <w:rsid w:val="00BC0FC3"/>
    <w:rsid w:val="00BC7A92"/>
    <w:rsid w:val="00BC7FA6"/>
    <w:rsid w:val="00BD35BB"/>
    <w:rsid w:val="00BD6AEE"/>
    <w:rsid w:val="00BD79E8"/>
    <w:rsid w:val="00BE0913"/>
    <w:rsid w:val="00BF05BA"/>
    <w:rsid w:val="00BF1435"/>
    <w:rsid w:val="00BF479B"/>
    <w:rsid w:val="00BF5B83"/>
    <w:rsid w:val="00BF5C8C"/>
    <w:rsid w:val="00C06E97"/>
    <w:rsid w:val="00C1008C"/>
    <w:rsid w:val="00C11D99"/>
    <w:rsid w:val="00C13A74"/>
    <w:rsid w:val="00C161E2"/>
    <w:rsid w:val="00C16390"/>
    <w:rsid w:val="00C17D1D"/>
    <w:rsid w:val="00C20B8F"/>
    <w:rsid w:val="00C312D8"/>
    <w:rsid w:val="00C32755"/>
    <w:rsid w:val="00C35991"/>
    <w:rsid w:val="00C35DD9"/>
    <w:rsid w:val="00C37B3B"/>
    <w:rsid w:val="00C40916"/>
    <w:rsid w:val="00C40A79"/>
    <w:rsid w:val="00C5013F"/>
    <w:rsid w:val="00C5619C"/>
    <w:rsid w:val="00C62223"/>
    <w:rsid w:val="00C63950"/>
    <w:rsid w:val="00C63FCA"/>
    <w:rsid w:val="00C64D65"/>
    <w:rsid w:val="00C65016"/>
    <w:rsid w:val="00C65CF4"/>
    <w:rsid w:val="00C6653D"/>
    <w:rsid w:val="00C72D9D"/>
    <w:rsid w:val="00C74604"/>
    <w:rsid w:val="00C80729"/>
    <w:rsid w:val="00C83111"/>
    <w:rsid w:val="00C851AE"/>
    <w:rsid w:val="00C87D07"/>
    <w:rsid w:val="00C9082A"/>
    <w:rsid w:val="00C925C5"/>
    <w:rsid w:val="00C92A7A"/>
    <w:rsid w:val="00C94637"/>
    <w:rsid w:val="00C95116"/>
    <w:rsid w:val="00C9635C"/>
    <w:rsid w:val="00CA6FB7"/>
    <w:rsid w:val="00CB23B0"/>
    <w:rsid w:val="00CB2953"/>
    <w:rsid w:val="00CB4B7B"/>
    <w:rsid w:val="00CC29CA"/>
    <w:rsid w:val="00CC2B28"/>
    <w:rsid w:val="00CD0EEA"/>
    <w:rsid w:val="00CD5992"/>
    <w:rsid w:val="00CD5DB7"/>
    <w:rsid w:val="00CF1230"/>
    <w:rsid w:val="00CF666C"/>
    <w:rsid w:val="00CF73A7"/>
    <w:rsid w:val="00D006AF"/>
    <w:rsid w:val="00D03BC2"/>
    <w:rsid w:val="00D03F2B"/>
    <w:rsid w:val="00D06C79"/>
    <w:rsid w:val="00D10E5B"/>
    <w:rsid w:val="00D1190A"/>
    <w:rsid w:val="00D13D47"/>
    <w:rsid w:val="00D154F2"/>
    <w:rsid w:val="00D2011E"/>
    <w:rsid w:val="00D20394"/>
    <w:rsid w:val="00D20E0A"/>
    <w:rsid w:val="00D2132F"/>
    <w:rsid w:val="00D239ED"/>
    <w:rsid w:val="00D271DC"/>
    <w:rsid w:val="00D3289D"/>
    <w:rsid w:val="00D343A3"/>
    <w:rsid w:val="00D356AE"/>
    <w:rsid w:val="00D40438"/>
    <w:rsid w:val="00D43A7A"/>
    <w:rsid w:val="00D464C7"/>
    <w:rsid w:val="00D52278"/>
    <w:rsid w:val="00D5283D"/>
    <w:rsid w:val="00D54E15"/>
    <w:rsid w:val="00D57B11"/>
    <w:rsid w:val="00D622DD"/>
    <w:rsid w:val="00D65471"/>
    <w:rsid w:val="00D67272"/>
    <w:rsid w:val="00D71C81"/>
    <w:rsid w:val="00D73887"/>
    <w:rsid w:val="00D74ECF"/>
    <w:rsid w:val="00D772B8"/>
    <w:rsid w:val="00D8232A"/>
    <w:rsid w:val="00D82F55"/>
    <w:rsid w:val="00D83CA6"/>
    <w:rsid w:val="00D85FE9"/>
    <w:rsid w:val="00D9236F"/>
    <w:rsid w:val="00D9256C"/>
    <w:rsid w:val="00D94A07"/>
    <w:rsid w:val="00D97051"/>
    <w:rsid w:val="00D97428"/>
    <w:rsid w:val="00DA65EC"/>
    <w:rsid w:val="00DA6ED7"/>
    <w:rsid w:val="00DB06E2"/>
    <w:rsid w:val="00DB64A0"/>
    <w:rsid w:val="00DC6FFE"/>
    <w:rsid w:val="00DC76D4"/>
    <w:rsid w:val="00DD395F"/>
    <w:rsid w:val="00DD624C"/>
    <w:rsid w:val="00DD7C7A"/>
    <w:rsid w:val="00DE4266"/>
    <w:rsid w:val="00DE4C4B"/>
    <w:rsid w:val="00DE60F4"/>
    <w:rsid w:val="00DF015E"/>
    <w:rsid w:val="00DF2147"/>
    <w:rsid w:val="00DF3530"/>
    <w:rsid w:val="00DF487A"/>
    <w:rsid w:val="00E007DB"/>
    <w:rsid w:val="00E02D73"/>
    <w:rsid w:val="00E06C2F"/>
    <w:rsid w:val="00E14CB0"/>
    <w:rsid w:val="00E14EB5"/>
    <w:rsid w:val="00E167F9"/>
    <w:rsid w:val="00E20D1D"/>
    <w:rsid w:val="00E22020"/>
    <w:rsid w:val="00E26B60"/>
    <w:rsid w:val="00E36487"/>
    <w:rsid w:val="00E37768"/>
    <w:rsid w:val="00E40D59"/>
    <w:rsid w:val="00E43717"/>
    <w:rsid w:val="00E4398A"/>
    <w:rsid w:val="00E45F39"/>
    <w:rsid w:val="00E504CD"/>
    <w:rsid w:val="00E5063B"/>
    <w:rsid w:val="00E54051"/>
    <w:rsid w:val="00E56793"/>
    <w:rsid w:val="00E57572"/>
    <w:rsid w:val="00E61A0A"/>
    <w:rsid w:val="00E6217F"/>
    <w:rsid w:val="00E6324F"/>
    <w:rsid w:val="00E70283"/>
    <w:rsid w:val="00E72D2D"/>
    <w:rsid w:val="00E72EC7"/>
    <w:rsid w:val="00E82215"/>
    <w:rsid w:val="00E8315C"/>
    <w:rsid w:val="00E85225"/>
    <w:rsid w:val="00E85768"/>
    <w:rsid w:val="00E94F21"/>
    <w:rsid w:val="00E96E3B"/>
    <w:rsid w:val="00EA111E"/>
    <w:rsid w:val="00EA1590"/>
    <w:rsid w:val="00EA4E20"/>
    <w:rsid w:val="00EA566E"/>
    <w:rsid w:val="00EA6067"/>
    <w:rsid w:val="00EA6626"/>
    <w:rsid w:val="00EB0029"/>
    <w:rsid w:val="00EB2C00"/>
    <w:rsid w:val="00EB37B7"/>
    <w:rsid w:val="00EB75A8"/>
    <w:rsid w:val="00EC45AF"/>
    <w:rsid w:val="00EC4C15"/>
    <w:rsid w:val="00EC723F"/>
    <w:rsid w:val="00ED0DDE"/>
    <w:rsid w:val="00ED4458"/>
    <w:rsid w:val="00ED5182"/>
    <w:rsid w:val="00ED53F8"/>
    <w:rsid w:val="00ED684D"/>
    <w:rsid w:val="00ED6CA3"/>
    <w:rsid w:val="00EE023C"/>
    <w:rsid w:val="00EE0CFE"/>
    <w:rsid w:val="00EE1B0A"/>
    <w:rsid w:val="00EE511B"/>
    <w:rsid w:val="00EE74C7"/>
    <w:rsid w:val="00EE7A73"/>
    <w:rsid w:val="00EF2851"/>
    <w:rsid w:val="00F0207E"/>
    <w:rsid w:val="00F06639"/>
    <w:rsid w:val="00F141E3"/>
    <w:rsid w:val="00F14DC7"/>
    <w:rsid w:val="00F2282B"/>
    <w:rsid w:val="00F2343C"/>
    <w:rsid w:val="00F24C2C"/>
    <w:rsid w:val="00F25053"/>
    <w:rsid w:val="00F26302"/>
    <w:rsid w:val="00F2705A"/>
    <w:rsid w:val="00F333DE"/>
    <w:rsid w:val="00F345A8"/>
    <w:rsid w:val="00F352A1"/>
    <w:rsid w:val="00F35891"/>
    <w:rsid w:val="00F35C3D"/>
    <w:rsid w:val="00F426A2"/>
    <w:rsid w:val="00F42EEB"/>
    <w:rsid w:val="00F461E8"/>
    <w:rsid w:val="00F46450"/>
    <w:rsid w:val="00F54C23"/>
    <w:rsid w:val="00F574AC"/>
    <w:rsid w:val="00F60FA6"/>
    <w:rsid w:val="00F61527"/>
    <w:rsid w:val="00F657CA"/>
    <w:rsid w:val="00F664A6"/>
    <w:rsid w:val="00F70DEC"/>
    <w:rsid w:val="00F7236F"/>
    <w:rsid w:val="00F737FE"/>
    <w:rsid w:val="00F761E8"/>
    <w:rsid w:val="00F7747F"/>
    <w:rsid w:val="00F81263"/>
    <w:rsid w:val="00F821F2"/>
    <w:rsid w:val="00F8484D"/>
    <w:rsid w:val="00F85AD0"/>
    <w:rsid w:val="00F90BCE"/>
    <w:rsid w:val="00F914A4"/>
    <w:rsid w:val="00F929AB"/>
    <w:rsid w:val="00FA2DEE"/>
    <w:rsid w:val="00FA708C"/>
    <w:rsid w:val="00FB01A9"/>
    <w:rsid w:val="00FB0994"/>
    <w:rsid w:val="00FB3F85"/>
    <w:rsid w:val="00FC09E7"/>
    <w:rsid w:val="00FC0EF7"/>
    <w:rsid w:val="00FC299A"/>
    <w:rsid w:val="00FC53A0"/>
    <w:rsid w:val="00FD26B3"/>
    <w:rsid w:val="00FD5CB8"/>
    <w:rsid w:val="00FE00ED"/>
    <w:rsid w:val="00FE05D2"/>
    <w:rsid w:val="00FE0D09"/>
    <w:rsid w:val="00FE2EED"/>
    <w:rsid w:val="00FE6550"/>
    <w:rsid w:val="00FE7AC5"/>
    <w:rsid w:val="00FE7E87"/>
    <w:rsid w:val="00FF05AB"/>
    <w:rsid w:val="00FF1669"/>
    <w:rsid w:val="00FF2D92"/>
    <w:rsid w:val="00FF4BC4"/>
    <w:rsid w:val="00FF55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8" style="mso-height-relative:margin" strokecolor="none [3213]">
      <v:stroke startarrow="block" startarrowwidth="wide" color="none [3213]" weight="2.25pt"/>
    </o:shapedefaults>
    <o:shapelayout v:ext="edit">
      <o:idmap v:ext="edit" data="2"/>
    </o:shapelayout>
  </w:shapeDefaults>
  <w:decimalSymbol w:val="."/>
  <w:listSeparator w:val=","/>
  <w14:docId w14:val="09B9B320"/>
  <w15:chartTrackingRefBased/>
  <w15:docId w15:val="{D3399E96-FFC5-4F2E-91EA-49E0B9C7BD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C04D9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AA6964"/>
    <w:pPr>
      <w:keepNext/>
      <w:spacing w:before="240" w:after="60"/>
      <w:outlineLvl w:val="0"/>
    </w:pPr>
    <w:rPr>
      <w:rFonts w:ascii="Cambria" w:eastAsia="SimSun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306B8E"/>
    <w:pPr>
      <w:keepNext/>
      <w:outlineLvl w:val="1"/>
    </w:pPr>
    <w:rPr>
      <w:rFonts w:ascii="Arial" w:eastAsia="SimSun" w:hAnsi="Arial" w:cs="Arial"/>
      <w:b/>
      <w:bCs/>
    </w:rPr>
  </w:style>
  <w:style w:type="paragraph" w:styleId="Heading3">
    <w:name w:val="heading 3"/>
    <w:basedOn w:val="Normal"/>
    <w:next w:val="Normal"/>
    <w:qFormat/>
    <w:rsid w:val="00306B8E"/>
    <w:pPr>
      <w:keepNext/>
      <w:outlineLvl w:val="2"/>
    </w:pPr>
    <w:rPr>
      <w:rFonts w:ascii="Arial" w:eastAsia="SimSun" w:hAnsi="Arial" w:cs="Arial"/>
      <w:b/>
      <w:bCs/>
      <w:sz w:val="20"/>
    </w:rPr>
  </w:style>
  <w:style w:type="paragraph" w:styleId="Heading5">
    <w:name w:val="heading 5"/>
    <w:basedOn w:val="Normal"/>
    <w:next w:val="Normal"/>
    <w:link w:val="Heading5Char"/>
    <w:qFormat/>
    <w:rsid w:val="001A2EA7"/>
    <w:pPr>
      <w:keepNext/>
      <w:outlineLvl w:val="4"/>
    </w:pPr>
    <w:rPr>
      <w:rFonts w:eastAsia="SimSun"/>
      <w:snapToGrid w:val="0"/>
      <w:szCs w:val="20"/>
      <w:lang w:val="en-GB"/>
    </w:rPr>
  </w:style>
  <w:style w:type="paragraph" w:styleId="Heading6">
    <w:name w:val="heading 6"/>
    <w:basedOn w:val="Normal"/>
    <w:next w:val="Normal"/>
    <w:link w:val="Heading6Char"/>
    <w:qFormat/>
    <w:rsid w:val="001A2EA7"/>
    <w:pPr>
      <w:spacing w:before="240" w:after="60"/>
      <w:outlineLvl w:val="5"/>
    </w:pPr>
    <w:rPr>
      <w:rFonts w:eastAsia="SimSun"/>
      <w:b/>
      <w:bCs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06B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RPROBNUM">
    <w:name w:val="CR_PROB_NUM"/>
    <w:rsid w:val="007D0E34"/>
    <w:rPr>
      <w:rFonts w:ascii="Syntax Bold" w:hAnsi="Syntax Bold"/>
      <w:sz w:val="16"/>
    </w:rPr>
  </w:style>
  <w:style w:type="paragraph" w:customStyle="1" w:styleId="Q1">
    <w:name w:val="Q1"/>
    <w:basedOn w:val="Normal"/>
    <w:rsid w:val="007D0E34"/>
    <w:pPr>
      <w:overflowPunct w:val="0"/>
      <w:autoSpaceDE w:val="0"/>
      <w:autoSpaceDN w:val="0"/>
      <w:adjustRightInd w:val="0"/>
      <w:spacing w:line="360" w:lineRule="auto"/>
      <w:ind w:left="567" w:hanging="567"/>
      <w:jc w:val="both"/>
      <w:textAlignment w:val="baseline"/>
    </w:pPr>
    <w:rPr>
      <w:rFonts w:ascii="Arial" w:eastAsia="SimSun" w:hAnsi="Arial" w:cs="Arial"/>
      <w:sz w:val="22"/>
      <w:szCs w:val="22"/>
      <w:lang w:val="en-SG" w:eastAsia="en-SG"/>
    </w:rPr>
  </w:style>
  <w:style w:type="paragraph" w:styleId="Header">
    <w:name w:val="header"/>
    <w:basedOn w:val="Normal"/>
    <w:link w:val="HeaderChar"/>
    <w:uiPriority w:val="99"/>
    <w:rsid w:val="0048005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8005E"/>
  </w:style>
  <w:style w:type="paragraph" w:styleId="Footer">
    <w:name w:val="footer"/>
    <w:basedOn w:val="Normal"/>
    <w:rsid w:val="0048005E"/>
    <w:pPr>
      <w:tabs>
        <w:tab w:val="center" w:pos="4320"/>
        <w:tab w:val="right" w:pos="8640"/>
      </w:tabs>
    </w:pPr>
  </w:style>
  <w:style w:type="paragraph" w:customStyle="1" w:styleId="Q1a">
    <w:name w:val="Q1a"/>
    <w:basedOn w:val="Normal"/>
    <w:rsid w:val="00426830"/>
    <w:pPr>
      <w:overflowPunct w:val="0"/>
      <w:autoSpaceDE w:val="0"/>
      <w:autoSpaceDN w:val="0"/>
      <w:adjustRightInd w:val="0"/>
      <w:spacing w:line="360" w:lineRule="auto"/>
      <w:ind w:left="1134" w:hanging="567"/>
      <w:jc w:val="both"/>
      <w:textAlignment w:val="baseline"/>
    </w:pPr>
    <w:rPr>
      <w:rFonts w:ascii="Arial" w:eastAsia="SimSun" w:hAnsi="Arial" w:cs="Arial"/>
      <w:sz w:val="22"/>
      <w:szCs w:val="22"/>
      <w:lang w:val="en-SG" w:eastAsia="en-SG"/>
    </w:rPr>
  </w:style>
  <w:style w:type="paragraph" w:customStyle="1" w:styleId="CRPROB">
    <w:name w:val="CR_PROB"/>
    <w:rsid w:val="00426830"/>
    <w:pPr>
      <w:overflowPunct w:val="0"/>
      <w:autoSpaceDE w:val="0"/>
      <w:autoSpaceDN w:val="0"/>
      <w:adjustRightInd w:val="0"/>
      <w:spacing w:line="480" w:lineRule="auto"/>
      <w:ind w:left="320" w:hanging="320"/>
      <w:jc w:val="both"/>
      <w:textAlignment w:val="baseline"/>
    </w:pPr>
    <w:rPr>
      <w:rFonts w:eastAsia="SimSun"/>
      <w:lang w:val="en-SG" w:eastAsia="en-SG"/>
    </w:rPr>
  </w:style>
  <w:style w:type="paragraph" w:customStyle="1" w:styleId="Q1ai">
    <w:name w:val="Q1ai"/>
    <w:basedOn w:val="Q1a"/>
    <w:rsid w:val="00426830"/>
    <w:pPr>
      <w:ind w:left="1701"/>
    </w:pPr>
  </w:style>
  <w:style w:type="paragraph" w:customStyle="1" w:styleId="NSE">
    <w:name w:val="NSE"/>
    <w:basedOn w:val="Normal"/>
    <w:rsid w:val="00426830"/>
    <w:pPr>
      <w:tabs>
        <w:tab w:val="decimal" w:pos="360"/>
        <w:tab w:val="left" w:pos="540"/>
        <w:tab w:val="left" w:pos="900"/>
        <w:tab w:val="left" w:pos="1440"/>
        <w:tab w:val="decimal" w:pos="2340"/>
        <w:tab w:val="left" w:pos="2880"/>
      </w:tabs>
      <w:spacing w:after="200"/>
      <w:ind w:left="900" w:hanging="900"/>
    </w:pPr>
    <w:rPr>
      <w:rFonts w:ascii="Times" w:eastAsia="SimSun" w:hAnsi="Times"/>
      <w:sz w:val="20"/>
      <w:szCs w:val="20"/>
    </w:rPr>
  </w:style>
  <w:style w:type="paragraph" w:styleId="Date">
    <w:name w:val="Date"/>
    <w:basedOn w:val="Normal"/>
    <w:next w:val="Normal"/>
    <w:rsid w:val="001C0292"/>
  </w:style>
  <w:style w:type="paragraph" w:styleId="BalloonText">
    <w:name w:val="Balloon Text"/>
    <w:basedOn w:val="Normal"/>
    <w:link w:val="BalloonTextChar"/>
    <w:unhideWhenUsed/>
    <w:rsid w:val="00C35D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35DD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D343A3"/>
    <w:pPr>
      <w:spacing w:before="100" w:beforeAutospacing="1" w:after="100" w:afterAutospacing="1"/>
    </w:pPr>
    <w:rPr>
      <w:rFonts w:eastAsia="SimSun"/>
      <w:lang w:eastAsia="zh-CN"/>
    </w:rPr>
  </w:style>
  <w:style w:type="paragraph" w:customStyle="1" w:styleId="QuestionStem">
    <w:name w:val="Question Stem"/>
    <w:basedOn w:val="Normal"/>
    <w:rsid w:val="00333488"/>
    <w:pPr>
      <w:spacing w:after="100" w:line="276" w:lineRule="auto"/>
      <w:ind w:left="567" w:hanging="567"/>
      <w:jc w:val="both"/>
    </w:pPr>
    <w:rPr>
      <w:rFonts w:ascii="Arial" w:hAnsi="Arial" w:cs="Arial"/>
      <w:sz w:val="22"/>
      <w:szCs w:val="22"/>
      <w:lang w:val="en-GB"/>
    </w:rPr>
  </w:style>
  <w:style w:type="paragraph" w:styleId="ListParagraph">
    <w:name w:val="List Paragraph"/>
    <w:basedOn w:val="Normal"/>
    <w:uiPriority w:val="34"/>
    <w:qFormat/>
    <w:rsid w:val="00B5270C"/>
    <w:pPr>
      <w:ind w:left="720"/>
    </w:pPr>
    <w:rPr>
      <w:rFonts w:eastAsia="SimSun"/>
      <w:lang w:val="en-GB" w:eastAsia="zh-CN"/>
    </w:rPr>
  </w:style>
  <w:style w:type="character" w:customStyle="1" w:styleId="Heading1Char">
    <w:name w:val="Heading 1 Char"/>
    <w:link w:val="Heading1"/>
    <w:rsid w:val="00AA6964"/>
    <w:rPr>
      <w:rFonts w:ascii="Cambria" w:eastAsia="SimSun" w:hAnsi="Cambria"/>
      <w:b/>
      <w:bCs/>
      <w:kern w:val="32"/>
      <w:sz w:val="32"/>
      <w:szCs w:val="32"/>
      <w:lang w:eastAsia="en-US"/>
    </w:rPr>
  </w:style>
  <w:style w:type="character" w:customStyle="1" w:styleId="Heading5Char">
    <w:name w:val="Heading 5 Char"/>
    <w:link w:val="Heading5"/>
    <w:rsid w:val="001A2EA7"/>
    <w:rPr>
      <w:rFonts w:eastAsia="SimSun"/>
      <w:snapToGrid w:val="0"/>
      <w:sz w:val="24"/>
      <w:lang w:val="en-GB" w:eastAsia="en-US" w:bidi="ar-SA"/>
    </w:rPr>
  </w:style>
  <w:style w:type="character" w:customStyle="1" w:styleId="Heading6Char">
    <w:name w:val="Heading 6 Char"/>
    <w:link w:val="Heading6"/>
    <w:rsid w:val="001A2EA7"/>
    <w:rPr>
      <w:rFonts w:eastAsia="SimSun"/>
      <w:b/>
      <w:bCs/>
      <w:sz w:val="22"/>
      <w:szCs w:val="22"/>
      <w:lang w:val="en-US" w:eastAsia="en-US" w:bidi="ar-SA"/>
    </w:rPr>
  </w:style>
  <w:style w:type="paragraph" w:customStyle="1" w:styleId="Q2">
    <w:name w:val="Q2"/>
    <w:basedOn w:val="Normal"/>
    <w:rsid w:val="001A2EA7"/>
    <w:pPr>
      <w:tabs>
        <w:tab w:val="left" w:pos="426"/>
        <w:tab w:val="left" w:pos="851"/>
        <w:tab w:val="left" w:pos="2410"/>
        <w:tab w:val="left" w:pos="2835"/>
        <w:tab w:val="left" w:pos="4820"/>
        <w:tab w:val="left" w:pos="5245"/>
        <w:tab w:val="left" w:pos="7371"/>
        <w:tab w:val="left" w:pos="7797"/>
      </w:tabs>
      <w:autoSpaceDE w:val="0"/>
      <w:autoSpaceDN w:val="0"/>
      <w:adjustRightInd w:val="0"/>
      <w:jc w:val="both"/>
    </w:pPr>
    <w:rPr>
      <w:rFonts w:ascii="Arial" w:hAnsi="Arial" w:cs="Arial"/>
      <w:i/>
      <w:iCs/>
      <w:sz w:val="22"/>
      <w:szCs w:val="22"/>
      <w:lang w:val="en-SG" w:eastAsia="en-SG"/>
    </w:rPr>
  </w:style>
  <w:style w:type="character" w:customStyle="1" w:styleId="HeaderChar">
    <w:name w:val="Header Char"/>
    <w:link w:val="Header"/>
    <w:uiPriority w:val="99"/>
    <w:rsid w:val="001A2EA7"/>
    <w:rPr>
      <w:sz w:val="24"/>
      <w:szCs w:val="24"/>
      <w:lang w:val="en-US" w:eastAsia="en-US" w:bidi="ar-SA"/>
    </w:rPr>
  </w:style>
  <w:style w:type="character" w:styleId="Hyperlink">
    <w:name w:val="Hyperlink"/>
    <w:uiPriority w:val="99"/>
    <w:unhideWhenUsed/>
    <w:rsid w:val="001A2EA7"/>
    <w:rPr>
      <w:color w:val="0000FF"/>
      <w:u w:val="single"/>
    </w:rPr>
  </w:style>
  <w:style w:type="paragraph" w:customStyle="1" w:styleId="Default">
    <w:name w:val="Default"/>
    <w:rsid w:val="001A2EA7"/>
    <w:pPr>
      <w:autoSpaceDE w:val="0"/>
      <w:autoSpaceDN w:val="0"/>
      <w:adjustRightInd w:val="0"/>
    </w:pPr>
    <w:rPr>
      <w:rFonts w:ascii="Arial" w:eastAsia="SimSun" w:hAnsi="Arial" w:cs="Arial"/>
      <w:color w:val="000000"/>
      <w:sz w:val="24"/>
      <w:szCs w:val="24"/>
    </w:rPr>
  </w:style>
  <w:style w:type="paragraph" w:styleId="BodyTextIndent2">
    <w:name w:val="Body Text Indent 2"/>
    <w:basedOn w:val="Normal"/>
    <w:link w:val="BodyTextIndent2Char"/>
    <w:rsid w:val="001A2EA7"/>
    <w:pPr>
      <w:ind w:left="720" w:hanging="720"/>
      <w:jc w:val="both"/>
    </w:pPr>
    <w:rPr>
      <w:szCs w:val="20"/>
    </w:rPr>
  </w:style>
  <w:style w:type="character" w:customStyle="1" w:styleId="BodyTextIndent2Char">
    <w:name w:val="Body Text Indent 2 Char"/>
    <w:link w:val="BodyTextIndent2"/>
    <w:rsid w:val="001A2EA7"/>
    <w:rPr>
      <w:sz w:val="24"/>
      <w:lang w:val="en-US" w:eastAsia="en-US" w:bidi="ar-SA"/>
    </w:rPr>
  </w:style>
  <w:style w:type="character" w:customStyle="1" w:styleId="Heading2Char">
    <w:name w:val="Heading 2 Char"/>
    <w:link w:val="Heading2"/>
    <w:rsid w:val="001A2EA7"/>
    <w:rPr>
      <w:rFonts w:ascii="Arial" w:eastAsia="SimSun" w:hAnsi="Arial" w:cs="Arial"/>
      <w:b/>
      <w:bCs/>
      <w:sz w:val="24"/>
      <w:szCs w:val="24"/>
      <w:lang w:val="en-US" w:eastAsia="en-US" w:bidi="ar-SA"/>
    </w:rPr>
  </w:style>
  <w:style w:type="character" w:styleId="CommentReference">
    <w:name w:val="annotation reference"/>
    <w:basedOn w:val="DefaultParagraphFont"/>
    <w:uiPriority w:val="99"/>
    <w:semiHidden/>
    <w:unhideWhenUsed/>
    <w:rsid w:val="00BA1CE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A1CE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A1CED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9277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9277D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73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73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1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5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5.png"/><Relationship Id="rId26" Type="http://schemas.openxmlformats.org/officeDocument/2006/relationships/image" Target="media/image12.png"/><Relationship Id="rId39" Type="http://schemas.openxmlformats.org/officeDocument/2006/relationships/image" Target="media/image21.png"/><Relationship Id="rId21" Type="http://schemas.openxmlformats.org/officeDocument/2006/relationships/image" Target="media/image8.png"/><Relationship Id="rId34" Type="http://schemas.openxmlformats.org/officeDocument/2006/relationships/oleObject" Target="embeddings/oleObject5.bin"/><Relationship Id="rId42" Type="http://schemas.openxmlformats.org/officeDocument/2006/relationships/image" Target="media/image23.png"/><Relationship Id="rId47" Type="http://schemas.openxmlformats.org/officeDocument/2006/relationships/image" Target="media/image29.png"/><Relationship Id="rId50" Type="http://schemas.openxmlformats.org/officeDocument/2006/relationships/oleObject" Target="embeddings/oleObject6.bin"/><Relationship Id="rId55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9" Type="http://schemas.openxmlformats.org/officeDocument/2006/relationships/image" Target="media/image14.wmf"/><Relationship Id="rId11" Type="http://schemas.openxmlformats.org/officeDocument/2006/relationships/header" Target="header2.xml"/><Relationship Id="rId24" Type="http://schemas.openxmlformats.org/officeDocument/2006/relationships/image" Target="media/image11.png"/><Relationship Id="rId32" Type="http://schemas.openxmlformats.org/officeDocument/2006/relationships/oleObject" Target="embeddings/oleObject4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3" Type="http://schemas.openxmlformats.org/officeDocument/2006/relationships/image" Target="media/image32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2.wmf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oleObject" Target="embeddings/oleObject3.bin"/><Relationship Id="rId35" Type="http://schemas.openxmlformats.org/officeDocument/2006/relationships/image" Target="media/image17.png"/><Relationship Id="rId43" Type="http://schemas.openxmlformats.org/officeDocument/2006/relationships/image" Target="media/image24.png"/><Relationship Id="rId48" Type="http://schemas.microsoft.com/office/2007/relationships/hdphoto" Target="media/hdphoto1.wdp"/><Relationship Id="rId56" Type="http://schemas.openxmlformats.org/officeDocument/2006/relationships/footer" Target="footer3.xml"/><Relationship Id="rId8" Type="http://schemas.openxmlformats.org/officeDocument/2006/relationships/image" Target="media/image1.jpeg"/><Relationship Id="rId51" Type="http://schemas.openxmlformats.org/officeDocument/2006/relationships/image" Target="media/image31.wmf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4.png"/><Relationship Id="rId25" Type="http://schemas.openxmlformats.org/officeDocument/2006/relationships/image" Target="media/image13.png"/><Relationship Id="rId33" Type="http://schemas.openxmlformats.org/officeDocument/2006/relationships/image" Target="media/image16.wmf"/><Relationship Id="rId38" Type="http://schemas.openxmlformats.org/officeDocument/2006/relationships/image" Target="media/image20.png"/><Relationship Id="rId46" Type="http://schemas.openxmlformats.org/officeDocument/2006/relationships/image" Target="media/image28.png"/><Relationship Id="rId20" Type="http://schemas.openxmlformats.org/officeDocument/2006/relationships/image" Target="media/image7.png"/><Relationship Id="rId41" Type="http://schemas.openxmlformats.org/officeDocument/2006/relationships/image" Target="media/image25.png"/><Relationship Id="rId54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0.png"/><Relationship Id="rId28" Type="http://schemas.openxmlformats.org/officeDocument/2006/relationships/oleObject" Target="embeddings/oleObject2.bin"/><Relationship Id="rId36" Type="http://schemas.openxmlformats.org/officeDocument/2006/relationships/image" Target="media/image18.png"/><Relationship Id="rId49" Type="http://schemas.openxmlformats.org/officeDocument/2006/relationships/image" Target="media/image30.wmf"/><Relationship Id="rId57" Type="http://schemas.openxmlformats.org/officeDocument/2006/relationships/fontTable" Target="fontTable.xml"/><Relationship Id="rId10" Type="http://schemas.openxmlformats.org/officeDocument/2006/relationships/header" Target="header1.xml"/><Relationship Id="rId31" Type="http://schemas.openxmlformats.org/officeDocument/2006/relationships/image" Target="media/image15.wmf"/><Relationship Id="rId44" Type="http://schemas.openxmlformats.org/officeDocument/2006/relationships/image" Target="media/image26.png"/><Relationship Id="rId5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A49A92-E982-4854-B194-515BA3E31B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0</Pages>
  <Words>2333</Words>
  <Characters>11082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A</vt:lpstr>
    </vt:vector>
  </TitlesOfParts>
  <Company>MOE</Company>
  <LinksUpToDate>false</LinksUpToDate>
  <CharactersWithSpaces>13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A</dc:title>
  <dc:subject/>
  <dc:creator>S7933948B</dc:creator>
  <cp:keywords/>
  <cp:lastModifiedBy>Loo Wee Ping</cp:lastModifiedBy>
  <cp:revision>4</cp:revision>
  <cp:lastPrinted>2017-03-07T08:34:00Z</cp:lastPrinted>
  <dcterms:created xsi:type="dcterms:W3CDTF">2022-09-13T04:06:00Z</dcterms:created>
  <dcterms:modified xsi:type="dcterms:W3CDTF">2022-09-13T0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